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Override1.xml" ContentType="application/vnd.openxmlformats-officedocument.themeOverride+xml"/>
  <Override PartName="/ppt/tags/tag7.xml" ContentType="application/vnd.openxmlformats-officedocument.presentationml.tags+xml"/>
  <Override PartName="/ppt/theme/themeOverride2.xml" ContentType="application/vnd.openxmlformats-officedocument.themeOverr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heme/themeOverride3.xml" ContentType="application/vnd.openxmlformats-officedocument.themeOverride+xml"/>
  <Override PartName="/ppt/tags/tag12.xml" ContentType="application/vnd.openxmlformats-officedocument.presentationml.tags+xml"/>
  <Override PartName="/ppt/theme/themeOverride4.xml" ContentType="application/vnd.openxmlformats-officedocument.themeOverride+xml"/>
  <Override PartName="/ppt/tags/tag13.xml" ContentType="application/vnd.openxmlformats-officedocument.presentationml.tags+xml"/>
  <Override PartName="/ppt/theme/themeOverride5.xml" ContentType="application/vnd.openxmlformats-officedocument.themeOverride+xml"/>
  <Override PartName="/ppt/tags/tag14.xml" ContentType="application/vnd.openxmlformats-officedocument.presentationml.tags+xml"/>
  <Override PartName="/ppt/theme/themeOverride6.xml" ContentType="application/vnd.openxmlformats-officedocument.themeOverr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heme/theme2.xml" ContentType="application/vnd.openxmlformats-officedocument.them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tags/tag1572.xml" ContentType="application/vnd.openxmlformats-officedocument.presentationml.tags+xml"/>
  <Override PartName="/ppt/tags/tag1573.xml" ContentType="application/vnd.openxmlformats-officedocument.presentationml.tags+xml"/>
  <Override PartName="/ppt/tags/tag1574.xml" ContentType="application/vnd.openxmlformats-officedocument.presentationml.tags+xml"/>
  <Override PartName="/ppt/tags/tag1575.xml" ContentType="application/vnd.openxmlformats-officedocument.presentationml.tags+xml"/>
  <Override PartName="/ppt/tags/tag1576.xml" ContentType="application/vnd.openxmlformats-officedocument.presentationml.tags+xml"/>
  <Override PartName="/ppt/tags/tag1577.xml" ContentType="application/vnd.openxmlformats-officedocument.presentationml.tags+xml"/>
  <Override PartName="/ppt/tags/tag1578.xml" ContentType="application/vnd.openxmlformats-officedocument.presentationml.tags+xml"/>
  <Override PartName="/ppt/tags/tag1579.xml" ContentType="application/vnd.openxmlformats-officedocument.presentationml.tags+xml"/>
  <Override PartName="/ppt/tags/tag1580.xml" ContentType="application/vnd.openxmlformats-officedocument.presentationml.tags+xml"/>
  <Override PartName="/ppt/tags/tag1581.xml" ContentType="application/vnd.openxmlformats-officedocument.presentationml.tags+xml"/>
  <Override PartName="/ppt/tags/tag1582.xml" ContentType="application/vnd.openxmlformats-officedocument.presentationml.tags+xml"/>
  <Override PartName="/ppt/tags/tag1583.xml" ContentType="application/vnd.openxmlformats-officedocument.presentationml.tags+xml"/>
  <Override PartName="/ppt/tags/tag1584.xml" ContentType="application/vnd.openxmlformats-officedocument.presentationml.tags+xml"/>
  <Override PartName="/ppt/tags/tag1585.xml" ContentType="application/vnd.openxmlformats-officedocument.presentationml.tags+xml"/>
  <Override PartName="/ppt/tags/tag1586.xml" ContentType="application/vnd.openxmlformats-officedocument.presentationml.tags+xml"/>
  <Override PartName="/ppt/tags/tag1587.xml" ContentType="application/vnd.openxmlformats-officedocument.presentationml.tags+xml"/>
  <Override PartName="/ppt/tags/tag1588.xml" ContentType="application/vnd.openxmlformats-officedocument.presentationml.tags+xml"/>
  <Override PartName="/ppt/tags/tag1589.xml" ContentType="application/vnd.openxmlformats-officedocument.presentationml.tags+xml"/>
  <Override PartName="/ppt/tags/tag1590.xml" ContentType="application/vnd.openxmlformats-officedocument.presentationml.tags+xml"/>
  <Override PartName="/ppt/tags/tag1591.xml" ContentType="application/vnd.openxmlformats-officedocument.presentationml.tags+xml"/>
  <Override PartName="/ppt/tags/tag1592.xml" ContentType="application/vnd.openxmlformats-officedocument.presentationml.tags+xml"/>
  <Override PartName="/ppt/tags/tag1593.xml" ContentType="application/vnd.openxmlformats-officedocument.presentationml.tags+xml"/>
  <Override PartName="/ppt/tags/tag1594.xml" ContentType="application/vnd.openxmlformats-officedocument.presentationml.tags+xml"/>
  <Override PartName="/ppt/tags/tag1595.xml" ContentType="application/vnd.openxmlformats-officedocument.presentationml.tags+xml"/>
  <Override PartName="/ppt/tags/tag1596.xml" ContentType="application/vnd.openxmlformats-officedocument.presentationml.tags+xml"/>
  <Override PartName="/ppt/tags/tag1597.xml" ContentType="application/vnd.openxmlformats-officedocument.presentationml.tags+xml"/>
  <Override PartName="/ppt/tags/tag1598.xml" ContentType="application/vnd.openxmlformats-officedocument.presentationml.tags+xml"/>
  <Override PartName="/ppt/tags/tag1599.xml" ContentType="application/vnd.openxmlformats-officedocument.presentationml.tags+xml"/>
  <Override PartName="/ppt/tags/tag1600.xml" ContentType="application/vnd.openxmlformats-officedocument.presentationml.tags+xml"/>
  <Override PartName="/ppt/tags/tag1601.xml" ContentType="application/vnd.openxmlformats-officedocument.presentationml.tags+xml"/>
  <Override PartName="/ppt/tags/tag1602.xml" ContentType="application/vnd.openxmlformats-officedocument.presentationml.tags+xml"/>
  <Override PartName="/ppt/tags/tag1603.xml" ContentType="application/vnd.openxmlformats-officedocument.presentationml.tags+xml"/>
  <Override PartName="/ppt/tags/tag1604.xml" ContentType="application/vnd.openxmlformats-officedocument.presentationml.tags+xml"/>
  <Override PartName="/ppt/tags/tag1605.xml" ContentType="application/vnd.openxmlformats-officedocument.presentationml.tags+xml"/>
  <Override PartName="/ppt/tags/tag1606.xml" ContentType="application/vnd.openxmlformats-officedocument.presentationml.tags+xml"/>
  <Override PartName="/ppt/tags/tag1607.xml" ContentType="application/vnd.openxmlformats-officedocument.presentationml.tags+xml"/>
  <Override PartName="/ppt/tags/tag1608.xml" ContentType="application/vnd.openxmlformats-officedocument.presentationml.tags+xml"/>
  <Override PartName="/ppt/tags/tag1609.xml" ContentType="application/vnd.openxmlformats-officedocument.presentationml.tags+xml"/>
  <Override PartName="/ppt/tags/tag1610.xml" ContentType="application/vnd.openxmlformats-officedocument.presentationml.tags+xml"/>
  <Override PartName="/ppt/tags/tag1611.xml" ContentType="application/vnd.openxmlformats-officedocument.presentationml.tags+xml"/>
  <Override PartName="/ppt/tags/tag1612.xml" ContentType="application/vnd.openxmlformats-officedocument.presentationml.tags+xml"/>
  <Override PartName="/ppt/tags/tag1613.xml" ContentType="application/vnd.openxmlformats-officedocument.presentationml.tags+xml"/>
  <Override PartName="/ppt/tags/tag1614.xml" ContentType="application/vnd.openxmlformats-officedocument.presentationml.tags+xml"/>
  <Override PartName="/ppt/tags/tag1615.xml" ContentType="application/vnd.openxmlformats-officedocument.presentationml.tags+xml"/>
  <Override PartName="/ppt/tags/tag1616.xml" ContentType="application/vnd.openxmlformats-officedocument.presentationml.tags+xml"/>
  <Override PartName="/ppt/tags/tag1617.xml" ContentType="application/vnd.openxmlformats-officedocument.presentationml.tags+xml"/>
  <Override PartName="/ppt/tags/tag1618.xml" ContentType="application/vnd.openxmlformats-officedocument.presentationml.tags+xml"/>
  <Override PartName="/ppt/tags/tag1619.xml" ContentType="application/vnd.openxmlformats-officedocument.presentationml.tags+xml"/>
  <Override PartName="/ppt/tags/tag1620.xml" ContentType="application/vnd.openxmlformats-officedocument.presentationml.tags+xml"/>
  <Override PartName="/ppt/tags/tag1621.xml" ContentType="application/vnd.openxmlformats-officedocument.presentationml.tags+xml"/>
  <Override PartName="/ppt/tags/tag1622.xml" ContentType="application/vnd.openxmlformats-officedocument.presentationml.tags+xml"/>
  <Override PartName="/ppt/tags/tag1623.xml" ContentType="application/vnd.openxmlformats-officedocument.presentationml.tags+xml"/>
  <Override PartName="/ppt/tags/tag1624.xml" ContentType="application/vnd.openxmlformats-officedocument.presentationml.tags+xml"/>
  <Override PartName="/ppt/tags/tag1625.xml" ContentType="application/vnd.openxmlformats-officedocument.presentationml.tags+xml"/>
  <Override PartName="/ppt/tags/tag1626.xml" ContentType="application/vnd.openxmlformats-officedocument.presentationml.tags+xml"/>
  <Override PartName="/ppt/tags/tag1627.xml" ContentType="application/vnd.openxmlformats-officedocument.presentationml.tags+xml"/>
  <Override PartName="/ppt/tags/tag1628.xml" ContentType="application/vnd.openxmlformats-officedocument.presentationml.tags+xml"/>
  <Override PartName="/ppt/tags/tag1629.xml" ContentType="application/vnd.openxmlformats-officedocument.presentationml.tags+xml"/>
  <Override PartName="/ppt/tags/tag1630.xml" ContentType="application/vnd.openxmlformats-officedocument.presentationml.tags+xml"/>
  <Override PartName="/ppt/tags/tag1631.xml" ContentType="application/vnd.openxmlformats-officedocument.presentationml.tags+xml"/>
  <Override PartName="/ppt/tags/tag1632.xml" ContentType="application/vnd.openxmlformats-officedocument.presentationml.tags+xml"/>
  <Override PartName="/ppt/tags/tag1633.xml" ContentType="application/vnd.openxmlformats-officedocument.presentationml.tags+xml"/>
  <Override PartName="/ppt/tags/tag1634.xml" ContentType="application/vnd.openxmlformats-officedocument.presentationml.tags+xml"/>
  <Override PartName="/ppt/tags/tag1635.xml" ContentType="application/vnd.openxmlformats-officedocument.presentationml.tags+xml"/>
  <Override PartName="/ppt/tags/tag1636.xml" ContentType="application/vnd.openxmlformats-officedocument.presentationml.tags+xml"/>
  <Override PartName="/ppt/tags/tag1637.xml" ContentType="application/vnd.openxmlformats-officedocument.presentationml.tags+xml"/>
  <Override PartName="/ppt/tags/tag1638.xml" ContentType="application/vnd.openxmlformats-officedocument.presentationml.tags+xml"/>
  <Override PartName="/ppt/tags/tag1639.xml" ContentType="application/vnd.openxmlformats-officedocument.presentationml.tags+xml"/>
  <Override PartName="/ppt/tags/tag1640.xml" ContentType="application/vnd.openxmlformats-officedocument.presentationml.tags+xml"/>
  <Override PartName="/ppt/tags/tag1641.xml" ContentType="application/vnd.openxmlformats-officedocument.presentationml.tags+xml"/>
  <Override PartName="/ppt/tags/tag1642.xml" ContentType="application/vnd.openxmlformats-officedocument.presentationml.tags+xml"/>
  <Override PartName="/ppt/tags/tag1643.xml" ContentType="application/vnd.openxmlformats-officedocument.presentationml.tags+xml"/>
  <Override PartName="/ppt/tags/tag1644.xml" ContentType="application/vnd.openxmlformats-officedocument.presentationml.tags+xml"/>
  <Override PartName="/ppt/tags/tag1645.xml" ContentType="application/vnd.openxmlformats-officedocument.presentationml.tags+xml"/>
  <Override PartName="/ppt/tags/tag1646.xml" ContentType="application/vnd.openxmlformats-officedocument.presentationml.tags+xml"/>
  <Override PartName="/ppt/tags/tag1647.xml" ContentType="application/vnd.openxmlformats-officedocument.presentationml.tags+xml"/>
  <Override PartName="/ppt/tags/tag1648.xml" ContentType="application/vnd.openxmlformats-officedocument.presentationml.tags+xml"/>
  <Override PartName="/ppt/tags/tag1649.xml" ContentType="application/vnd.openxmlformats-officedocument.presentationml.tags+xml"/>
  <Override PartName="/ppt/tags/tag1650.xml" ContentType="application/vnd.openxmlformats-officedocument.presentationml.tags+xml"/>
  <Override PartName="/ppt/tags/tag1651.xml" ContentType="application/vnd.openxmlformats-officedocument.presentationml.tags+xml"/>
  <Override PartName="/ppt/tags/tag1652.xml" ContentType="application/vnd.openxmlformats-officedocument.presentationml.tags+xml"/>
  <Override PartName="/ppt/tags/tag1653.xml" ContentType="application/vnd.openxmlformats-officedocument.presentationml.tags+xml"/>
  <Override PartName="/ppt/tags/tag1654.xml" ContentType="application/vnd.openxmlformats-officedocument.presentationml.tags+xml"/>
  <Override PartName="/ppt/tags/tag1655.xml" ContentType="application/vnd.openxmlformats-officedocument.presentationml.tags+xml"/>
  <Override PartName="/ppt/tags/tag1656.xml" ContentType="application/vnd.openxmlformats-officedocument.presentationml.tags+xml"/>
  <Override PartName="/ppt/tags/tag1657.xml" ContentType="application/vnd.openxmlformats-officedocument.presentationml.tags+xml"/>
  <Override PartName="/ppt/tags/tag1658.xml" ContentType="application/vnd.openxmlformats-officedocument.presentationml.tags+xml"/>
  <Override PartName="/ppt/tags/tag1659.xml" ContentType="application/vnd.openxmlformats-officedocument.presentationml.tags+xml"/>
  <Override PartName="/ppt/tags/tag1660.xml" ContentType="application/vnd.openxmlformats-officedocument.presentationml.tags+xml"/>
  <Override PartName="/ppt/tags/tag1661.xml" ContentType="application/vnd.openxmlformats-officedocument.presentationml.tags+xml"/>
  <Override PartName="/ppt/tags/tag1662.xml" ContentType="application/vnd.openxmlformats-officedocument.presentationml.tags+xml"/>
  <Override PartName="/ppt/tags/tag1663.xml" ContentType="application/vnd.openxmlformats-officedocument.presentationml.tags+xml"/>
  <Override PartName="/ppt/tags/tag1664.xml" ContentType="application/vnd.openxmlformats-officedocument.presentationml.tags+xml"/>
  <Override PartName="/ppt/tags/tag1665.xml" ContentType="application/vnd.openxmlformats-officedocument.presentationml.tags+xml"/>
  <Override PartName="/ppt/tags/tag1666.xml" ContentType="application/vnd.openxmlformats-officedocument.presentationml.tags+xml"/>
  <Override PartName="/ppt/tags/tag1667.xml" ContentType="application/vnd.openxmlformats-officedocument.presentationml.tags+xml"/>
  <Override PartName="/ppt/tags/tag1668.xml" ContentType="application/vnd.openxmlformats-officedocument.presentationml.tags+xml"/>
  <Override PartName="/ppt/tags/tag1669.xml" ContentType="application/vnd.openxmlformats-officedocument.presentationml.tags+xml"/>
  <Override PartName="/ppt/tags/tag1670.xml" ContentType="application/vnd.openxmlformats-officedocument.presentationml.tags+xml"/>
  <Override PartName="/ppt/tags/tag1671.xml" ContentType="application/vnd.openxmlformats-officedocument.presentationml.tags+xml"/>
  <Override PartName="/ppt/tags/tag1672.xml" ContentType="application/vnd.openxmlformats-officedocument.presentationml.tags+xml"/>
  <Override PartName="/ppt/tags/tag1673.xml" ContentType="application/vnd.openxmlformats-officedocument.presentationml.tags+xml"/>
  <Override PartName="/ppt/tags/tag1674.xml" ContentType="application/vnd.openxmlformats-officedocument.presentationml.tags+xml"/>
  <Override PartName="/ppt/tags/tag1675.xml" ContentType="application/vnd.openxmlformats-officedocument.presentationml.tags+xml"/>
  <Override PartName="/ppt/tags/tag1676.xml" ContentType="application/vnd.openxmlformats-officedocument.presentationml.tags+xml"/>
  <Override PartName="/ppt/tags/tag1677.xml" ContentType="application/vnd.openxmlformats-officedocument.presentationml.tags+xml"/>
  <Override PartName="/ppt/tags/tag1678.xml" ContentType="application/vnd.openxmlformats-officedocument.presentationml.tags+xml"/>
  <Override PartName="/ppt/tags/tag1679.xml" ContentType="application/vnd.openxmlformats-officedocument.presentationml.tags+xml"/>
  <Override PartName="/ppt/tags/tag1680.xml" ContentType="application/vnd.openxmlformats-officedocument.presentationml.tags+xml"/>
  <Override PartName="/ppt/tags/tag1681.xml" ContentType="application/vnd.openxmlformats-officedocument.presentationml.tags+xml"/>
  <Override PartName="/ppt/tags/tag1682.xml" ContentType="application/vnd.openxmlformats-officedocument.presentationml.tags+xml"/>
  <Override PartName="/ppt/tags/tag1683.xml" ContentType="application/vnd.openxmlformats-officedocument.presentationml.tags+xml"/>
  <Override PartName="/ppt/tags/tag1684.xml" ContentType="application/vnd.openxmlformats-officedocument.presentationml.tags+xml"/>
  <Override PartName="/ppt/tags/tag1685.xml" ContentType="application/vnd.openxmlformats-officedocument.presentationml.tags+xml"/>
  <Override PartName="/ppt/tags/tag1686.xml" ContentType="application/vnd.openxmlformats-officedocument.presentationml.tags+xml"/>
  <Override PartName="/ppt/tags/tag1687.xml" ContentType="application/vnd.openxmlformats-officedocument.presentationml.tags+xml"/>
  <Override PartName="/ppt/tags/tag1688.xml" ContentType="application/vnd.openxmlformats-officedocument.presentationml.tags+xml"/>
  <Override PartName="/ppt/tags/tag1689.xml" ContentType="application/vnd.openxmlformats-officedocument.presentationml.tags+xml"/>
  <Override PartName="/ppt/tags/tag1690.xml" ContentType="application/vnd.openxmlformats-officedocument.presentationml.tags+xml"/>
  <Override PartName="/ppt/tags/tag1691.xml" ContentType="application/vnd.openxmlformats-officedocument.presentationml.tags+xml"/>
  <Override PartName="/ppt/tags/tag1692.xml" ContentType="application/vnd.openxmlformats-officedocument.presentationml.tags+xml"/>
  <Override PartName="/ppt/tags/tag1693.xml" ContentType="application/vnd.openxmlformats-officedocument.presentationml.tags+xml"/>
  <Override PartName="/ppt/tags/tag1694.xml" ContentType="application/vnd.openxmlformats-officedocument.presentationml.tags+xml"/>
  <Override PartName="/ppt/tags/tag1695.xml" ContentType="application/vnd.openxmlformats-officedocument.presentationml.tags+xml"/>
  <Override PartName="/ppt/tags/tag1696.xml" ContentType="application/vnd.openxmlformats-officedocument.presentationml.tags+xml"/>
  <Override PartName="/ppt/tags/tag1697.xml" ContentType="application/vnd.openxmlformats-officedocument.presentationml.tags+xml"/>
  <Override PartName="/ppt/tags/tag1698.xml" ContentType="application/vnd.openxmlformats-officedocument.presentationml.tags+xml"/>
  <Override PartName="/ppt/tags/tag1699.xml" ContentType="application/vnd.openxmlformats-officedocument.presentationml.tags+xml"/>
  <Override PartName="/ppt/tags/tag1700.xml" ContentType="application/vnd.openxmlformats-officedocument.presentationml.tags+xml"/>
  <Override PartName="/ppt/tags/tag1701.xml" ContentType="application/vnd.openxmlformats-officedocument.presentationml.tags+xml"/>
  <Override PartName="/ppt/tags/tag1702.xml" ContentType="application/vnd.openxmlformats-officedocument.presentationml.tags+xml"/>
  <Override PartName="/ppt/tags/tag1703.xml" ContentType="application/vnd.openxmlformats-officedocument.presentationml.tags+xml"/>
  <Override PartName="/ppt/tags/tag1704.xml" ContentType="application/vnd.openxmlformats-officedocument.presentationml.tags+xml"/>
  <Override PartName="/ppt/tags/tag1705.xml" ContentType="application/vnd.openxmlformats-officedocument.presentationml.tags+xml"/>
  <Override PartName="/ppt/tags/tag1706.xml" ContentType="application/vnd.openxmlformats-officedocument.presentationml.tags+xml"/>
  <Override PartName="/ppt/tags/tag1707.xml" ContentType="application/vnd.openxmlformats-officedocument.presentationml.tags+xml"/>
  <Override PartName="/ppt/tags/tag1708.xml" ContentType="application/vnd.openxmlformats-officedocument.presentationml.tags+xml"/>
  <Override PartName="/ppt/tags/tag1709.xml" ContentType="application/vnd.openxmlformats-officedocument.presentationml.tags+xml"/>
  <Override PartName="/ppt/tags/tag1710.xml" ContentType="application/vnd.openxmlformats-officedocument.presentationml.tags+xml"/>
  <Override PartName="/ppt/tags/tag1711.xml" ContentType="application/vnd.openxmlformats-officedocument.presentationml.tags+xml"/>
  <Override PartName="/ppt/tags/tag1712.xml" ContentType="application/vnd.openxmlformats-officedocument.presentationml.tags+xml"/>
  <Override PartName="/ppt/tags/tag1713.xml" ContentType="application/vnd.openxmlformats-officedocument.presentationml.tags+xml"/>
  <Override PartName="/ppt/tags/tag1714.xml" ContentType="application/vnd.openxmlformats-officedocument.presentationml.tags+xml"/>
  <Override PartName="/ppt/tags/tag1715.xml" ContentType="application/vnd.openxmlformats-officedocument.presentationml.tags+xml"/>
  <Override PartName="/ppt/tags/tag1716.xml" ContentType="application/vnd.openxmlformats-officedocument.presentationml.tags+xml"/>
  <Override PartName="/ppt/tags/tag1717.xml" ContentType="application/vnd.openxmlformats-officedocument.presentationml.tags+xml"/>
  <Override PartName="/ppt/tags/tag1718.xml" ContentType="application/vnd.openxmlformats-officedocument.presentationml.tags+xml"/>
  <Override PartName="/ppt/tags/tag1719.xml" ContentType="application/vnd.openxmlformats-officedocument.presentationml.tags+xml"/>
  <Override PartName="/ppt/tags/tag1720.xml" ContentType="application/vnd.openxmlformats-officedocument.presentationml.tags+xml"/>
  <Override PartName="/ppt/tags/tag1721.xml" ContentType="application/vnd.openxmlformats-officedocument.presentationml.tags+xml"/>
  <Override PartName="/ppt/tags/tag1722.xml" ContentType="application/vnd.openxmlformats-officedocument.presentationml.tags+xml"/>
  <Override PartName="/ppt/tags/tag1723.xml" ContentType="application/vnd.openxmlformats-officedocument.presentationml.tags+xml"/>
  <Override PartName="/ppt/tags/tag1724.xml" ContentType="application/vnd.openxmlformats-officedocument.presentationml.tags+xml"/>
  <Override PartName="/ppt/tags/tag1725.xml" ContentType="application/vnd.openxmlformats-officedocument.presentationml.tags+xml"/>
  <Override PartName="/ppt/tags/tag1726.xml" ContentType="application/vnd.openxmlformats-officedocument.presentationml.tags+xml"/>
  <Override PartName="/ppt/tags/tag1727.xml" ContentType="application/vnd.openxmlformats-officedocument.presentationml.tags+xml"/>
  <Override PartName="/ppt/tags/tag1728.xml" ContentType="application/vnd.openxmlformats-officedocument.presentationml.tags+xml"/>
  <Override PartName="/ppt/tags/tag1729.xml" ContentType="application/vnd.openxmlformats-officedocument.presentationml.tags+xml"/>
  <Override PartName="/ppt/tags/tag1730.xml" ContentType="application/vnd.openxmlformats-officedocument.presentationml.tags+xml"/>
  <Override PartName="/ppt/tags/tag1731.xml" ContentType="application/vnd.openxmlformats-officedocument.presentationml.tags+xml"/>
  <Override PartName="/ppt/tags/tag1732.xml" ContentType="application/vnd.openxmlformats-officedocument.presentationml.tags+xml"/>
  <Override PartName="/ppt/tags/tag1733.xml" ContentType="application/vnd.openxmlformats-officedocument.presentationml.tags+xml"/>
  <Override PartName="/ppt/tags/tag1734.xml" ContentType="application/vnd.openxmlformats-officedocument.presentationml.tags+xml"/>
  <Override PartName="/ppt/tags/tag1735.xml" ContentType="application/vnd.openxmlformats-officedocument.presentationml.tags+xml"/>
  <Override PartName="/ppt/tags/tag1736.xml" ContentType="application/vnd.openxmlformats-officedocument.presentationml.tags+xml"/>
  <Override PartName="/ppt/tags/tag1737.xml" ContentType="application/vnd.openxmlformats-officedocument.presentationml.tags+xml"/>
  <Override PartName="/ppt/tags/tag1738.xml" ContentType="application/vnd.openxmlformats-officedocument.presentationml.tags+xml"/>
  <Override PartName="/ppt/tags/tag1739.xml" ContentType="application/vnd.openxmlformats-officedocument.presentationml.tags+xml"/>
  <Override PartName="/ppt/tags/tag1740.xml" ContentType="application/vnd.openxmlformats-officedocument.presentationml.tags+xml"/>
  <Override PartName="/ppt/tags/tag1741.xml" ContentType="application/vnd.openxmlformats-officedocument.presentationml.tags+xml"/>
  <Override PartName="/ppt/tags/tag1742.xml" ContentType="application/vnd.openxmlformats-officedocument.presentationml.tags+xml"/>
  <Override PartName="/ppt/tags/tag1743.xml" ContentType="application/vnd.openxmlformats-officedocument.presentationml.tags+xml"/>
  <Override PartName="/ppt/tags/tag1744.xml" ContentType="application/vnd.openxmlformats-officedocument.presentationml.tags+xml"/>
  <Override PartName="/ppt/tags/tag1745.xml" ContentType="application/vnd.openxmlformats-officedocument.presentationml.tags+xml"/>
  <Override PartName="/ppt/tags/tag1746.xml" ContentType="application/vnd.openxmlformats-officedocument.presentationml.tags+xml"/>
  <Override PartName="/ppt/tags/tag1747.xml" ContentType="application/vnd.openxmlformats-officedocument.presentationml.tags+xml"/>
  <Override PartName="/ppt/tags/tag1748.xml" ContentType="application/vnd.openxmlformats-officedocument.presentationml.tags+xml"/>
  <Override PartName="/ppt/tags/tag1749.xml" ContentType="application/vnd.openxmlformats-officedocument.presentationml.tags+xml"/>
  <Override PartName="/ppt/tags/tag1750.xml" ContentType="application/vnd.openxmlformats-officedocument.presentationml.tags+xml"/>
  <Override PartName="/ppt/tags/tag1751.xml" ContentType="application/vnd.openxmlformats-officedocument.presentationml.tags+xml"/>
  <Override PartName="/ppt/tags/tag1752.xml" ContentType="application/vnd.openxmlformats-officedocument.presentationml.tags+xml"/>
  <Override PartName="/ppt/tags/tag1753.xml" ContentType="application/vnd.openxmlformats-officedocument.presentationml.tags+xml"/>
  <Override PartName="/ppt/tags/tag1754.xml" ContentType="application/vnd.openxmlformats-officedocument.presentationml.tags+xml"/>
  <Override PartName="/ppt/tags/tag1755.xml" ContentType="application/vnd.openxmlformats-officedocument.presentationml.tags+xml"/>
  <Override PartName="/ppt/tags/tag1756.xml" ContentType="application/vnd.openxmlformats-officedocument.presentationml.tags+xml"/>
  <Override PartName="/ppt/tags/tag1757.xml" ContentType="application/vnd.openxmlformats-officedocument.presentationml.tags+xml"/>
  <Override PartName="/ppt/tags/tag1758.xml" ContentType="application/vnd.openxmlformats-officedocument.presentationml.tags+xml"/>
  <Override PartName="/ppt/tags/tag1759.xml" ContentType="application/vnd.openxmlformats-officedocument.presentationml.tags+xml"/>
  <Override PartName="/ppt/tags/tag1760.xml" ContentType="application/vnd.openxmlformats-officedocument.presentationml.tags+xml"/>
  <Override PartName="/ppt/tags/tag1761.xml" ContentType="application/vnd.openxmlformats-officedocument.presentationml.tags+xml"/>
  <Override PartName="/ppt/tags/tag1762.xml" ContentType="application/vnd.openxmlformats-officedocument.presentationml.tags+xml"/>
  <Override PartName="/ppt/tags/tag1763.xml" ContentType="application/vnd.openxmlformats-officedocument.presentationml.tags+xml"/>
  <Override PartName="/ppt/tags/tag1764.xml" ContentType="application/vnd.openxmlformats-officedocument.presentationml.tags+xml"/>
  <Override PartName="/ppt/tags/tag1765.xml" ContentType="application/vnd.openxmlformats-officedocument.presentationml.tags+xml"/>
  <Override PartName="/ppt/tags/tag1766.xml" ContentType="application/vnd.openxmlformats-officedocument.presentationml.tags+xml"/>
  <Override PartName="/ppt/tags/tag1767.xml" ContentType="application/vnd.openxmlformats-officedocument.presentationml.tags+xml"/>
  <Override PartName="/ppt/tags/tag1768.xml" ContentType="application/vnd.openxmlformats-officedocument.presentationml.tags+xml"/>
  <Override PartName="/ppt/tags/tag1769.xml" ContentType="application/vnd.openxmlformats-officedocument.presentationml.tags+xml"/>
  <Override PartName="/ppt/tags/tag1770.xml" ContentType="application/vnd.openxmlformats-officedocument.presentationml.tags+xml"/>
  <Override PartName="/ppt/tags/tag1771.xml" ContentType="application/vnd.openxmlformats-officedocument.presentationml.tags+xml"/>
  <Override PartName="/ppt/tags/tag1772.xml" ContentType="application/vnd.openxmlformats-officedocument.presentationml.tags+xml"/>
  <Override PartName="/ppt/tags/tag1773.xml" ContentType="application/vnd.openxmlformats-officedocument.presentationml.tags+xml"/>
  <Override PartName="/ppt/tags/tag1774.xml" ContentType="application/vnd.openxmlformats-officedocument.presentationml.tags+xml"/>
  <Override PartName="/ppt/notesSlides/notesSlide2.xml" ContentType="application/vnd.openxmlformats-officedocument.presentationml.notesSlide+xml"/>
  <Override PartName="/ppt/tags/tag1775.xml" ContentType="application/vnd.openxmlformats-officedocument.presentationml.tags+xml"/>
  <Override PartName="/ppt/tags/tag1776.xml" ContentType="application/vnd.openxmlformats-officedocument.presentationml.tags+xml"/>
  <Override PartName="/ppt/tags/tag1777.xml" ContentType="application/vnd.openxmlformats-officedocument.presentationml.tags+xml"/>
  <Override PartName="/ppt/tags/tag1778.xml" ContentType="application/vnd.openxmlformats-officedocument.presentationml.tags+xml"/>
  <Override PartName="/ppt/tags/tag1779.xml" ContentType="application/vnd.openxmlformats-officedocument.presentationml.tags+xml"/>
  <Override PartName="/ppt/tags/tag1780.xml" ContentType="application/vnd.openxmlformats-officedocument.presentationml.tags+xml"/>
  <Override PartName="/ppt/tags/tag1781.xml" ContentType="application/vnd.openxmlformats-officedocument.presentationml.tags+xml"/>
  <Override PartName="/ppt/tags/tag1782.xml" ContentType="application/vnd.openxmlformats-officedocument.presentationml.tags+xml"/>
  <Override PartName="/ppt/notesSlides/notesSlide3.xml" ContentType="application/vnd.openxmlformats-officedocument.presentationml.notesSlide+xml"/>
  <Override PartName="/ppt/tags/tag1783.xml" ContentType="application/vnd.openxmlformats-officedocument.presentationml.tags+xml"/>
  <Override PartName="/ppt/tags/tag1784.xml" ContentType="application/vnd.openxmlformats-officedocument.presentationml.tags+xml"/>
  <Override PartName="/ppt/tags/tag1785.xml" ContentType="application/vnd.openxmlformats-officedocument.presentationml.tags+xml"/>
  <Override PartName="/ppt/tags/tag1786.xml" ContentType="application/vnd.openxmlformats-officedocument.presentationml.tags+xml"/>
  <Override PartName="/ppt/tags/tag1787.xml" ContentType="application/vnd.openxmlformats-officedocument.presentationml.tags+xml"/>
  <Override PartName="/ppt/notesSlides/notesSlide4.xml" ContentType="application/vnd.openxmlformats-officedocument.presentationml.notesSlide+xml"/>
  <Override PartName="/ppt/tags/tag1788.xml" ContentType="application/vnd.openxmlformats-officedocument.presentationml.tags+xml"/>
  <Override PartName="/ppt/tags/tag1789.xml" ContentType="application/vnd.openxmlformats-officedocument.presentationml.tags+xml"/>
  <Override PartName="/ppt/tags/tag1790.xml" ContentType="application/vnd.openxmlformats-officedocument.presentationml.tags+xml"/>
  <Override PartName="/ppt/tags/tag1791.xml" ContentType="application/vnd.openxmlformats-officedocument.presentationml.tags+xml"/>
  <Override PartName="/ppt/notesSlides/notesSlide5.xml" ContentType="application/vnd.openxmlformats-officedocument.presentationml.notesSlide+xml"/>
  <Override PartName="/ppt/tags/tag1792.xml" ContentType="application/vnd.openxmlformats-officedocument.presentationml.tags+xml"/>
  <Override PartName="/ppt/tags/tag1793.xml" ContentType="application/vnd.openxmlformats-officedocument.presentationml.tags+xml"/>
  <Override PartName="/ppt/tags/tag1794.xml" ContentType="application/vnd.openxmlformats-officedocument.presentationml.tags+xml"/>
  <Override PartName="/ppt/tags/tag1795.xml" ContentType="application/vnd.openxmlformats-officedocument.presentationml.tags+xml"/>
  <Override PartName="/ppt/tags/tag1796.xml" ContentType="application/vnd.openxmlformats-officedocument.presentationml.tags+xml"/>
  <Override PartName="/ppt/tags/tag1797.xml" ContentType="application/vnd.openxmlformats-officedocument.presentationml.tags+xml"/>
  <Override PartName="/ppt/tags/tag1798.xml" ContentType="application/vnd.openxmlformats-officedocument.presentationml.tags+xml"/>
  <Override PartName="/ppt/tags/tag1799.xml" ContentType="application/vnd.openxmlformats-officedocument.presentationml.tags+xml"/>
  <Override PartName="/ppt/tags/tag1800.xml" ContentType="application/vnd.openxmlformats-officedocument.presentationml.tags+xml"/>
  <Override PartName="/ppt/tags/tag1801.xml" ContentType="application/vnd.openxmlformats-officedocument.presentationml.tags+xml"/>
  <Override PartName="/ppt/tags/tag1802.xml" ContentType="application/vnd.openxmlformats-officedocument.presentationml.tags+xml"/>
  <Override PartName="/ppt/tags/tag1803.xml" ContentType="application/vnd.openxmlformats-officedocument.presentationml.tags+xml"/>
  <Override PartName="/ppt/tags/tag1804.xml" ContentType="application/vnd.openxmlformats-officedocument.presentationml.tags+xml"/>
  <Override PartName="/ppt/notesSlides/notesSlide6.xml" ContentType="application/vnd.openxmlformats-officedocument.presentationml.notesSlide+xml"/>
  <Override PartName="/ppt/tags/tag1805.xml" ContentType="application/vnd.openxmlformats-officedocument.presentationml.tags+xml"/>
  <Override PartName="/ppt/tags/tag1806.xml" ContentType="application/vnd.openxmlformats-officedocument.presentationml.tags+xml"/>
  <Override PartName="/ppt/tags/tag1808.xml" ContentType="application/vnd.openxmlformats-officedocument.presentationml.tags+xml"/>
  <Override PartName="/ppt/tags/tag1809.xml" ContentType="application/vnd.openxmlformats-officedocument.presentationml.tags+xml"/>
  <Override PartName="/ppt/tags/tag1810.xml" ContentType="application/vnd.openxmlformats-officedocument.presentationml.tags+xml"/>
  <Override PartName="/ppt/tags/tag1811.xml" ContentType="application/vnd.openxmlformats-officedocument.presentationml.tags+xml"/>
  <Override PartName="/ppt/tags/tag1812.xml" ContentType="application/vnd.openxmlformats-officedocument.presentationml.tags+xml"/>
  <Override PartName="/ppt/tags/tag1813.xml" ContentType="application/vnd.openxmlformats-officedocument.presentationml.tags+xml"/>
  <Override PartName="/ppt/tags/tag1814.xml" ContentType="application/vnd.openxmlformats-officedocument.presentationml.tags+xml"/>
  <Override PartName="/ppt/notesSlides/notesSlide7.xml" ContentType="application/vnd.openxmlformats-officedocument.presentationml.notesSlide+xml"/>
  <Override PartName="/ppt/tags/tag1815.xml" ContentType="application/vnd.openxmlformats-officedocument.presentationml.tags+xml"/>
  <Override PartName="/ppt/tags/tag1816.xml" ContentType="application/vnd.openxmlformats-officedocument.presentationml.tags+xml"/>
  <Override PartName="/ppt/tags/tag1817.xml" ContentType="application/vnd.openxmlformats-officedocument.presentationml.tags+xml"/>
  <Override PartName="/ppt/tags/tag1818.xml" ContentType="application/vnd.openxmlformats-officedocument.presentationml.tags+xml"/>
  <Override PartName="/ppt/tags/tag1819.xml" ContentType="application/vnd.openxmlformats-officedocument.presentationml.tags+xml"/>
  <Override PartName="/ppt/tags/tag1820.xml" ContentType="application/vnd.openxmlformats-officedocument.presentationml.tags+xml"/>
  <Override PartName="/ppt/notesSlides/notesSlide8.xml" ContentType="application/vnd.openxmlformats-officedocument.presentationml.notesSlide+xml"/>
  <Override PartName="/ppt/tags/tag1821.xml" ContentType="application/vnd.openxmlformats-officedocument.presentationml.tags+xml"/>
  <Override PartName="/ppt/tags/tag1822.xml" ContentType="application/vnd.openxmlformats-officedocument.presentationml.tags+xml"/>
  <Override PartName="/ppt/tags/tag1823.xml" ContentType="application/vnd.openxmlformats-officedocument.presentationml.tags+xml"/>
  <Override PartName="/ppt/tags/tag1824.xml" ContentType="application/vnd.openxmlformats-officedocument.presentationml.tags+xml"/>
  <Override PartName="/ppt/tags/tag1825.xml" ContentType="application/vnd.openxmlformats-officedocument.presentationml.tags+xml"/>
  <Override PartName="/ppt/tags/tag1826.xml" ContentType="application/vnd.openxmlformats-officedocument.presentationml.tags+xml"/>
  <Override PartName="/ppt/tags/tag1827.xml" ContentType="application/vnd.openxmlformats-officedocument.presentationml.tags+xml"/>
  <Override PartName="/ppt/tags/tag1828.xml" ContentType="application/vnd.openxmlformats-officedocument.presentationml.tags+xml"/>
  <Override PartName="/ppt/tags/tag1829.xml" ContentType="application/vnd.openxmlformats-officedocument.presentationml.tags+xml"/>
  <Override PartName="/ppt/notesSlides/notesSlide9.xml" ContentType="application/vnd.openxmlformats-officedocument.presentationml.notesSlide+xml"/>
  <Override PartName="/ppt/tags/tag1830.xml" ContentType="application/vnd.openxmlformats-officedocument.presentationml.tags+xml"/>
  <Override PartName="/ppt/tags/tag1831.xml" ContentType="application/vnd.openxmlformats-officedocument.presentationml.tags+xml"/>
  <Override PartName="/ppt/tags/tag1832.xml" ContentType="application/vnd.openxmlformats-officedocument.presentationml.tags+xml"/>
  <Override PartName="/ppt/tags/tag1833.xml" ContentType="application/vnd.openxmlformats-officedocument.presentationml.tags+xml"/>
  <Override PartName="/ppt/tags/tag1834.xml" ContentType="application/vnd.openxmlformats-officedocument.presentationml.tags+xml"/>
  <Override PartName="/ppt/tags/tag1835.xml" ContentType="application/vnd.openxmlformats-officedocument.presentationml.tags+xml"/>
  <Override PartName="/ppt/tags/tag1836.xml" ContentType="application/vnd.openxmlformats-officedocument.presentationml.tags+xml"/>
  <Override PartName="/ppt/tags/tag1837.xml" ContentType="application/vnd.openxmlformats-officedocument.presentationml.tags+xml"/>
  <Override PartName="/ppt/tags/tag1838.xml" ContentType="application/vnd.openxmlformats-officedocument.presentationml.tags+xml"/>
  <Override PartName="/ppt/tags/tag1839.xml" ContentType="application/vnd.openxmlformats-officedocument.presentationml.tags+xml"/>
  <Override PartName="/ppt/notesSlides/notesSlide10.xml" ContentType="application/vnd.openxmlformats-officedocument.presentationml.notesSlide+xml"/>
  <Override PartName="/ppt/tags/tag1840.xml" ContentType="application/vnd.openxmlformats-officedocument.presentationml.tags+xml"/>
  <Override PartName="/ppt/tags/tag1841.xml" ContentType="application/vnd.openxmlformats-officedocument.presentationml.tags+xml"/>
  <Override PartName="/ppt/tags/tag1842.xml" ContentType="application/vnd.openxmlformats-officedocument.presentationml.tags+xml"/>
  <Override PartName="/ppt/tags/tag1843.xml" ContentType="application/vnd.openxmlformats-officedocument.presentationml.tags+xml"/>
  <Override PartName="/ppt/tags/tag1844.xml" ContentType="application/vnd.openxmlformats-officedocument.presentationml.tags+xml"/>
  <Override PartName="/ppt/tags/tag1845.xml" ContentType="application/vnd.openxmlformats-officedocument.presentationml.tags+xml"/>
  <Override PartName="/ppt/tags/tag1846.xml" ContentType="application/vnd.openxmlformats-officedocument.presentationml.tags+xml"/>
  <Override PartName="/ppt/tags/tag1847.xml" ContentType="application/vnd.openxmlformats-officedocument.presentationml.tags+xml"/>
  <Override PartName="/ppt/tags/tag1848.xml" ContentType="application/vnd.openxmlformats-officedocument.presentationml.tags+xml"/>
  <Override PartName="/ppt/tags/tag1849.xml" ContentType="application/vnd.openxmlformats-officedocument.presentationml.tags+xml"/>
  <Override PartName="/ppt/tags/tag1850.xml" ContentType="application/vnd.openxmlformats-officedocument.presentationml.tags+xml"/>
  <Override PartName="/ppt/tags/tag1851.xml" ContentType="application/vnd.openxmlformats-officedocument.presentationml.tags+xml"/>
  <Override PartName="/ppt/tags/tag1852.xml" ContentType="application/vnd.openxmlformats-officedocument.presentationml.tags+xml"/>
  <Override PartName="/ppt/tags/tag1853.xml" ContentType="application/vnd.openxmlformats-officedocument.presentationml.tags+xml"/>
  <Override PartName="/ppt/tags/tag1855.xml" ContentType="application/vnd.openxmlformats-officedocument.presentationml.tags+xml"/>
  <Override PartName="/ppt/tags/tag1856.xml" ContentType="application/vnd.openxmlformats-officedocument.presentationml.tags+xml"/>
  <Override PartName="/ppt/tags/tag1857.xml" ContentType="application/vnd.openxmlformats-officedocument.presentationml.tags+xml"/>
  <Override PartName="/ppt/tags/tag1858.xml" ContentType="application/vnd.openxmlformats-officedocument.presentationml.tags+xml"/>
  <Override PartName="/ppt/tags/tag1859.xml" ContentType="application/vnd.openxmlformats-officedocument.presentationml.tags+xml"/>
  <Override PartName="/ppt/tags/tag1860.xml" ContentType="application/vnd.openxmlformats-officedocument.presentationml.tags+xml"/>
  <Override PartName="/ppt/tags/tag1861.xml" ContentType="application/vnd.openxmlformats-officedocument.presentationml.tags+xml"/>
  <Override PartName="/ppt/tags/tag1862.xml" ContentType="application/vnd.openxmlformats-officedocument.presentationml.tags+xml"/>
  <Override PartName="/ppt/tags/tag1863.xml" ContentType="application/vnd.openxmlformats-officedocument.presentationml.tags+xml"/>
  <Override PartName="/ppt/tags/tag1864.xml" ContentType="application/vnd.openxmlformats-officedocument.presentationml.tags+xml"/>
  <Override PartName="/ppt/tags/tag1865.xml" ContentType="application/vnd.openxmlformats-officedocument.presentationml.tags+xml"/>
  <Override PartName="/ppt/tags/tag186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0570.xml" ContentType="application/vnd.openxmlformats-officedocument.presentationml.tags+xml"/>
  <Override PartName="/ppt/tags/tag10590.xml" ContentType="application/vnd.openxmlformats-officedocument.presentationml.tags+xml"/>
  <Override PartName="/ppt/tags/tag12930.xml" ContentType="application/vnd.openxmlformats-officedocument.presentationml.tags+xml"/>
  <Override PartName="/ppt/tags/tag12960.xml" ContentType="application/vnd.openxmlformats-officedocument.presentationml.tags+xml"/>
  <Override PartName="/ppt/tags/tag17650.xml" ContentType="application/vnd.openxmlformats-officedocument.presentationml.tags+xml"/>
  <Override PartName="/ppt/tags/tag1807.xml" ContentType="application/vnd.openxmlformats-officedocument.presentationml.tags+xml"/>
  <Override PartName="/ppt/tags/tag1854.xml" ContentType="application/vnd.openxmlformats-officedocument.presentationml.tags+xml"/>
  <Override PartName="/ppt/tags/tag187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549" r:id="rId2"/>
    <p:sldId id="256" r:id="rId3"/>
    <p:sldId id="566" r:id="rId4"/>
    <p:sldId id="1551" r:id="rId5"/>
    <p:sldId id="1552" r:id="rId6"/>
    <p:sldId id="1553" r:id="rId7"/>
    <p:sldId id="1554" r:id="rId8"/>
    <p:sldId id="1555" r:id="rId9"/>
    <p:sldId id="1556" r:id="rId10"/>
    <p:sldId id="1557" r:id="rId11"/>
    <p:sldId id="1558" r:id="rId12"/>
    <p:sldId id="1559" r:id="rId13"/>
    <p:sldId id="1560" r:id="rId14"/>
    <p:sldId id="1561" r:id="rId15"/>
    <p:sldId id="1562" r:id="rId16"/>
    <p:sldId id="1563" r:id="rId17"/>
    <p:sldId id="1564" r:id="rId18"/>
    <p:sldId id="1565" r:id="rId19"/>
    <p:sldId id="1566" r:id="rId20"/>
    <p:sldId id="1567" r:id="rId21"/>
    <p:sldId id="1568" r:id="rId22"/>
    <p:sldId id="1569" r:id="rId23"/>
    <p:sldId id="1570" r:id="rId24"/>
    <p:sldId id="1571" r:id="rId25"/>
    <p:sldId id="1572" r:id="rId26"/>
    <p:sldId id="1573" r:id="rId27"/>
    <p:sldId id="550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551"/>
            <p14:sldId id="1552"/>
            <p14:sldId id="1553"/>
            <p14:sldId id="1554"/>
            <p14:sldId id="1555"/>
            <p14:sldId id="1556"/>
            <p14:sldId id="1557"/>
            <p14:sldId id="1558"/>
            <p14:sldId id="1559"/>
            <p14:sldId id="1560"/>
            <p14:sldId id="1561"/>
            <p14:sldId id="1562"/>
            <p14:sldId id="1563"/>
            <p14:sldId id="1564"/>
            <p14:sldId id="1565"/>
            <p14:sldId id="1566"/>
            <p14:sldId id="1567"/>
            <p14:sldId id="1568"/>
            <p14:sldId id="1569"/>
            <p14:sldId id="1570"/>
            <p14:sldId id="1571"/>
            <p14:sldId id="1572"/>
            <p14:sldId id="1573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  <p:cmAuthor id="3" name="lenovo" initials="l" lastIdx="0" clrIdx="2"/>
  <p:cmAuthor id="4" name="admin" initials="a" lastIdx="0" clrIdx="3"/>
  <p:cmAuthor id="5" name="Administrator" initials="A" lastIdx="0" clrIdx="4"/>
  <p:cmAuthor id="6" name="夏风sunny" initials="夏" lastIdx="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 snapToGrid="0">
      <p:cViewPr varScale="1">
        <p:scale>
          <a:sx n="79" d="100"/>
          <a:sy n="79" d="100"/>
        </p:scale>
        <p:origin x="739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heme" Target="../theme/theme2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842.xml"/><Relationship Id="rId2" Type="http://schemas.openxmlformats.org/officeDocument/2006/relationships/tags" Target="../tags/tag1841.xml"/><Relationship Id="rId1" Type="http://schemas.openxmlformats.org/officeDocument/2006/relationships/tags" Target="../tags/tag1840.xml"/><Relationship Id="rId5" Type="http://schemas.openxmlformats.org/officeDocument/2006/relationships/slide" Target="../slides/slide26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777.xml"/><Relationship Id="rId2" Type="http://schemas.openxmlformats.org/officeDocument/2006/relationships/tags" Target="../tags/tag1776.xml"/><Relationship Id="rId1" Type="http://schemas.openxmlformats.org/officeDocument/2006/relationships/tags" Target="../tags/tag1775.xml"/><Relationship Id="rId5" Type="http://schemas.openxmlformats.org/officeDocument/2006/relationships/slide" Target="../slides/slide17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785.xml"/><Relationship Id="rId2" Type="http://schemas.openxmlformats.org/officeDocument/2006/relationships/tags" Target="../tags/tag1784.xml"/><Relationship Id="rId1" Type="http://schemas.openxmlformats.org/officeDocument/2006/relationships/tags" Target="../tags/tag1783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790.xml"/><Relationship Id="rId2" Type="http://schemas.openxmlformats.org/officeDocument/2006/relationships/tags" Target="../tags/tag1789.xml"/><Relationship Id="rId1" Type="http://schemas.openxmlformats.org/officeDocument/2006/relationships/tags" Target="../tags/tag1788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794.xml"/><Relationship Id="rId2" Type="http://schemas.openxmlformats.org/officeDocument/2006/relationships/tags" Target="../tags/tag1793.xml"/><Relationship Id="rId1" Type="http://schemas.openxmlformats.org/officeDocument/2006/relationships/tags" Target="../tags/tag1792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808.xml"/><Relationship Id="rId2" Type="http://schemas.openxmlformats.org/officeDocument/2006/relationships/tags" Target="../tags/tag1806.xml"/><Relationship Id="rId1" Type="http://schemas.openxmlformats.org/officeDocument/2006/relationships/tags" Target="../tags/tag1805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817.xml"/><Relationship Id="rId2" Type="http://schemas.openxmlformats.org/officeDocument/2006/relationships/tags" Target="../tags/tag1816.xml"/><Relationship Id="rId1" Type="http://schemas.openxmlformats.org/officeDocument/2006/relationships/tags" Target="../tags/tag1815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823.xml"/><Relationship Id="rId2" Type="http://schemas.openxmlformats.org/officeDocument/2006/relationships/tags" Target="../tags/tag1822.xml"/><Relationship Id="rId1" Type="http://schemas.openxmlformats.org/officeDocument/2006/relationships/tags" Target="../tags/tag1821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832.xml"/><Relationship Id="rId2" Type="http://schemas.openxmlformats.org/officeDocument/2006/relationships/tags" Target="../tags/tag1831.xml"/><Relationship Id="rId1" Type="http://schemas.openxmlformats.org/officeDocument/2006/relationships/tags" Target="../tags/tag1830.xml"/><Relationship Id="rId5" Type="http://schemas.openxmlformats.org/officeDocument/2006/relationships/slide" Target="../slides/slide25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themeOverride" Target="../theme/themeOverride3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3.xml"/><Relationship Id="rId1" Type="http://schemas.openxmlformats.org/officeDocument/2006/relationships/themeOverride" Target="../theme/themeOverride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4.xml"/><Relationship Id="rId1" Type="http://schemas.openxmlformats.org/officeDocument/2006/relationships/themeOverride" Target="../theme/themeOverride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hemeOverride" Target="../theme/themeOverride6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hemeOverride" Target="../theme/themeOverride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themeOverride" Target="../theme/themeOverride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</p:cSld>
  <p:clrMapOvr>
    <a:masterClrMapping/>
  </p:clrMapOvr>
  <p:transition spd="slow" advTm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、测滑轮组的机械效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62422" y="111220"/>
            <a:ext cx="4962128" cy="5835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测滑轮组的机械效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五、滑轮组机械效率的说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94807" y="127336"/>
            <a:ext cx="5329794" cy="5835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>
              <a:lnSpc>
                <a:spcPct val="100000"/>
              </a:lnSpc>
            </a:pP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二、滑轮组机械效率的说明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六、斜面的机械效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091146" y="140398"/>
            <a:ext cx="4185704" cy="5835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三、斜面的机械效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七、功的原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028916" y="101209"/>
            <a:ext cx="2933484" cy="5835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四、功的原理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#df=6f919c6d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2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、生活中的“率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860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967424" y="127565"/>
            <a:ext cx="4042725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一、生活中的“率”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三种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242184" y="114273"/>
            <a:ext cx="2720215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二、三种功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、机械效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221048" y="114273"/>
            <a:ext cx="296995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三、机械效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563880" y="97790"/>
            <a:ext cx="2103120" cy="575945"/>
          </a:xfrm>
          <a:prstGeom prst="rect">
            <a:avLst/>
          </a:prstGeom>
          <a:solidFill>
            <a:srgbClr val="ED7D3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no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2" r:link="rId2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2" r:link="rId2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2" r:link="rId2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4.jpeg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audio" Target="../media/audio1.wav"/><Relationship Id="rId2" Type="http://schemas.openxmlformats.org/officeDocument/2006/relationships/tags" Target="../tags/tag25.xml"/><Relationship Id="rId16" Type="http://schemas.openxmlformats.org/officeDocument/2006/relationships/image" Target="../media/image7.png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8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tags" Target="../tags/tag639.xml"/><Relationship Id="rId21" Type="http://schemas.openxmlformats.org/officeDocument/2006/relationships/tags" Target="../tags/tag634.xml"/><Relationship Id="rId42" Type="http://schemas.openxmlformats.org/officeDocument/2006/relationships/tags" Target="../tags/tag655.xml"/><Relationship Id="rId47" Type="http://schemas.openxmlformats.org/officeDocument/2006/relationships/tags" Target="../tags/tag660.xml"/><Relationship Id="rId63" Type="http://schemas.openxmlformats.org/officeDocument/2006/relationships/tags" Target="../tags/tag676.xml"/><Relationship Id="rId68" Type="http://schemas.openxmlformats.org/officeDocument/2006/relationships/oleObject" Target="../embeddings/oleObject50.bin"/><Relationship Id="rId84" Type="http://schemas.openxmlformats.org/officeDocument/2006/relationships/oleObject" Target="../embeddings/oleObject58.bin"/><Relationship Id="rId89" Type="http://schemas.openxmlformats.org/officeDocument/2006/relationships/image" Target="../media/image75.wmf"/><Relationship Id="rId16" Type="http://schemas.openxmlformats.org/officeDocument/2006/relationships/tags" Target="../tags/tag629.xml"/><Relationship Id="rId11" Type="http://schemas.openxmlformats.org/officeDocument/2006/relationships/tags" Target="../tags/tag624.xml"/><Relationship Id="rId32" Type="http://schemas.openxmlformats.org/officeDocument/2006/relationships/tags" Target="../tags/tag645.xml"/><Relationship Id="rId37" Type="http://schemas.openxmlformats.org/officeDocument/2006/relationships/tags" Target="../tags/tag650.xml"/><Relationship Id="rId53" Type="http://schemas.openxmlformats.org/officeDocument/2006/relationships/tags" Target="../tags/tag666.xml"/><Relationship Id="rId58" Type="http://schemas.openxmlformats.org/officeDocument/2006/relationships/tags" Target="../tags/tag671.xml"/><Relationship Id="rId74" Type="http://schemas.openxmlformats.org/officeDocument/2006/relationships/oleObject" Target="../embeddings/oleObject53.bin"/><Relationship Id="rId79" Type="http://schemas.openxmlformats.org/officeDocument/2006/relationships/image" Target="../media/image70.wmf"/><Relationship Id="rId5" Type="http://schemas.openxmlformats.org/officeDocument/2006/relationships/tags" Target="../tags/tag618.xml"/><Relationship Id="rId14" Type="http://schemas.openxmlformats.org/officeDocument/2006/relationships/tags" Target="../tags/tag627.xml"/><Relationship Id="rId22" Type="http://schemas.openxmlformats.org/officeDocument/2006/relationships/tags" Target="../tags/tag635.xml"/><Relationship Id="rId27" Type="http://schemas.openxmlformats.org/officeDocument/2006/relationships/tags" Target="../tags/tag640.xml"/><Relationship Id="rId30" Type="http://schemas.openxmlformats.org/officeDocument/2006/relationships/tags" Target="../tags/tag643.xml"/><Relationship Id="rId35" Type="http://schemas.openxmlformats.org/officeDocument/2006/relationships/tags" Target="../tags/tag648.xml"/><Relationship Id="rId43" Type="http://schemas.openxmlformats.org/officeDocument/2006/relationships/tags" Target="../tags/tag656.xml"/><Relationship Id="rId48" Type="http://schemas.openxmlformats.org/officeDocument/2006/relationships/tags" Target="../tags/tag661.xml"/><Relationship Id="rId56" Type="http://schemas.openxmlformats.org/officeDocument/2006/relationships/tags" Target="../tags/tag669.xml"/><Relationship Id="rId64" Type="http://schemas.openxmlformats.org/officeDocument/2006/relationships/slideLayout" Target="../slideLayouts/slideLayout12.xml"/><Relationship Id="rId69" Type="http://schemas.openxmlformats.org/officeDocument/2006/relationships/image" Target="../media/image65.wmf"/><Relationship Id="rId77" Type="http://schemas.openxmlformats.org/officeDocument/2006/relationships/image" Target="../media/image69.wmf"/><Relationship Id="rId8" Type="http://schemas.openxmlformats.org/officeDocument/2006/relationships/tags" Target="../tags/tag621.xml"/><Relationship Id="rId51" Type="http://schemas.openxmlformats.org/officeDocument/2006/relationships/tags" Target="../tags/tag664.xml"/><Relationship Id="rId72" Type="http://schemas.openxmlformats.org/officeDocument/2006/relationships/oleObject" Target="../embeddings/oleObject52.bin"/><Relationship Id="rId80" Type="http://schemas.openxmlformats.org/officeDocument/2006/relationships/oleObject" Target="../embeddings/oleObject56.bin"/><Relationship Id="rId85" Type="http://schemas.openxmlformats.org/officeDocument/2006/relationships/image" Target="../media/image73.wmf"/><Relationship Id="rId3" Type="http://schemas.openxmlformats.org/officeDocument/2006/relationships/tags" Target="../tags/tag616.xml"/><Relationship Id="rId12" Type="http://schemas.openxmlformats.org/officeDocument/2006/relationships/tags" Target="../tags/tag625.xml"/><Relationship Id="rId17" Type="http://schemas.openxmlformats.org/officeDocument/2006/relationships/tags" Target="../tags/tag630.xml"/><Relationship Id="rId25" Type="http://schemas.openxmlformats.org/officeDocument/2006/relationships/tags" Target="../tags/tag638.xml"/><Relationship Id="rId33" Type="http://schemas.openxmlformats.org/officeDocument/2006/relationships/tags" Target="../tags/tag646.xml"/><Relationship Id="rId38" Type="http://schemas.openxmlformats.org/officeDocument/2006/relationships/tags" Target="../tags/tag651.xml"/><Relationship Id="rId46" Type="http://schemas.openxmlformats.org/officeDocument/2006/relationships/tags" Target="../tags/tag659.xml"/><Relationship Id="rId59" Type="http://schemas.openxmlformats.org/officeDocument/2006/relationships/tags" Target="../tags/tag672.xml"/><Relationship Id="rId67" Type="http://schemas.openxmlformats.org/officeDocument/2006/relationships/image" Target="../media/image17.wmf"/><Relationship Id="rId20" Type="http://schemas.openxmlformats.org/officeDocument/2006/relationships/tags" Target="../tags/tag633.xml"/><Relationship Id="rId41" Type="http://schemas.openxmlformats.org/officeDocument/2006/relationships/tags" Target="../tags/tag654.xml"/><Relationship Id="rId54" Type="http://schemas.openxmlformats.org/officeDocument/2006/relationships/tags" Target="../tags/tag667.xml"/><Relationship Id="rId62" Type="http://schemas.openxmlformats.org/officeDocument/2006/relationships/tags" Target="../tags/tag675.xml"/><Relationship Id="rId70" Type="http://schemas.openxmlformats.org/officeDocument/2006/relationships/oleObject" Target="../embeddings/oleObject51.bin"/><Relationship Id="rId75" Type="http://schemas.openxmlformats.org/officeDocument/2006/relationships/image" Target="../media/image68.wmf"/><Relationship Id="rId83" Type="http://schemas.openxmlformats.org/officeDocument/2006/relationships/image" Target="../media/image72.wmf"/><Relationship Id="rId88" Type="http://schemas.openxmlformats.org/officeDocument/2006/relationships/oleObject" Target="../embeddings/oleObject60.bin"/><Relationship Id="rId1" Type="http://schemas.openxmlformats.org/officeDocument/2006/relationships/tags" Target="../tags/tag614.xml"/><Relationship Id="rId6" Type="http://schemas.openxmlformats.org/officeDocument/2006/relationships/tags" Target="../tags/tag619.xml"/><Relationship Id="rId15" Type="http://schemas.openxmlformats.org/officeDocument/2006/relationships/tags" Target="../tags/tag628.xml"/><Relationship Id="rId23" Type="http://schemas.openxmlformats.org/officeDocument/2006/relationships/tags" Target="../tags/tag636.xml"/><Relationship Id="rId28" Type="http://schemas.openxmlformats.org/officeDocument/2006/relationships/tags" Target="../tags/tag641.xml"/><Relationship Id="rId36" Type="http://schemas.openxmlformats.org/officeDocument/2006/relationships/tags" Target="../tags/tag649.xml"/><Relationship Id="rId49" Type="http://schemas.openxmlformats.org/officeDocument/2006/relationships/tags" Target="../tags/tag662.xml"/><Relationship Id="rId57" Type="http://schemas.openxmlformats.org/officeDocument/2006/relationships/tags" Target="../tags/tag670.xml"/><Relationship Id="rId10" Type="http://schemas.openxmlformats.org/officeDocument/2006/relationships/tags" Target="../tags/tag623.xml"/><Relationship Id="rId31" Type="http://schemas.openxmlformats.org/officeDocument/2006/relationships/tags" Target="../tags/tag644.xml"/><Relationship Id="rId44" Type="http://schemas.openxmlformats.org/officeDocument/2006/relationships/tags" Target="../tags/tag657.xml"/><Relationship Id="rId52" Type="http://schemas.openxmlformats.org/officeDocument/2006/relationships/tags" Target="../tags/tag665.xml"/><Relationship Id="rId60" Type="http://schemas.openxmlformats.org/officeDocument/2006/relationships/tags" Target="../tags/tag673.xml"/><Relationship Id="rId65" Type="http://schemas.openxmlformats.org/officeDocument/2006/relationships/image" Target="../media/image16.emf"/><Relationship Id="rId73" Type="http://schemas.openxmlformats.org/officeDocument/2006/relationships/image" Target="../media/image67.wmf"/><Relationship Id="rId78" Type="http://schemas.openxmlformats.org/officeDocument/2006/relationships/oleObject" Target="../embeddings/oleObject55.bin"/><Relationship Id="rId81" Type="http://schemas.openxmlformats.org/officeDocument/2006/relationships/image" Target="../media/image71.wmf"/><Relationship Id="rId86" Type="http://schemas.openxmlformats.org/officeDocument/2006/relationships/oleObject" Target="../embeddings/oleObject59.bin"/><Relationship Id="rId4" Type="http://schemas.openxmlformats.org/officeDocument/2006/relationships/tags" Target="../tags/tag617.xml"/><Relationship Id="rId9" Type="http://schemas.openxmlformats.org/officeDocument/2006/relationships/tags" Target="../tags/tag622.xml"/><Relationship Id="rId13" Type="http://schemas.openxmlformats.org/officeDocument/2006/relationships/tags" Target="../tags/tag626.xml"/><Relationship Id="rId18" Type="http://schemas.openxmlformats.org/officeDocument/2006/relationships/tags" Target="../tags/tag631.xml"/><Relationship Id="rId39" Type="http://schemas.openxmlformats.org/officeDocument/2006/relationships/tags" Target="../tags/tag652.xml"/><Relationship Id="rId34" Type="http://schemas.openxmlformats.org/officeDocument/2006/relationships/tags" Target="../tags/tag647.xml"/><Relationship Id="rId50" Type="http://schemas.openxmlformats.org/officeDocument/2006/relationships/tags" Target="../tags/tag663.xml"/><Relationship Id="rId55" Type="http://schemas.openxmlformats.org/officeDocument/2006/relationships/tags" Target="../tags/tag668.xml"/><Relationship Id="rId76" Type="http://schemas.openxmlformats.org/officeDocument/2006/relationships/oleObject" Target="../embeddings/oleObject54.bin"/><Relationship Id="rId7" Type="http://schemas.openxmlformats.org/officeDocument/2006/relationships/tags" Target="../tags/tag620.xml"/><Relationship Id="rId71" Type="http://schemas.openxmlformats.org/officeDocument/2006/relationships/image" Target="../media/image66.wmf"/><Relationship Id="rId2" Type="http://schemas.openxmlformats.org/officeDocument/2006/relationships/tags" Target="../tags/tag615.xml"/><Relationship Id="rId29" Type="http://schemas.openxmlformats.org/officeDocument/2006/relationships/tags" Target="../tags/tag642.xml"/><Relationship Id="rId24" Type="http://schemas.openxmlformats.org/officeDocument/2006/relationships/tags" Target="../tags/tag637.xml"/><Relationship Id="rId40" Type="http://schemas.openxmlformats.org/officeDocument/2006/relationships/tags" Target="../tags/tag653.xml"/><Relationship Id="rId45" Type="http://schemas.openxmlformats.org/officeDocument/2006/relationships/tags" Target="../tags/tag658.xml"/><Relationship Id="rId66" Type="http://schemas.openxmlformats.org/officeDocument/2006/relationships/oleObject" Target="../embeddings/oleObject4.bin"/><Relationship Id="rId87" Type="http://schemas.openxmlformats.org/officeDocument/2006/relationships/image" Target="../media/image74.wmf"/><Relationship Id="rId61" Type="http://schemas.openxmlformats.org/officeDocument/2006/relationships/tags" Target="../tags/tag674.xml"/><Relationship Id="rId82" Type="http://schemas.openxmlformats.org/officeDocument/2006/relationships/oleObject" Target="../embeddings/oleObject57.bin"/><Relationship Id="rId19" Type="http://schemas.openxmlformats.org/officeDocument/2006/relationships/tags" Target="../tags/tag632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61.bin"/><Relationship Id="rId21" Type="http://schemas.openxmlformats.org/officeDocument/2006/relationships/tags" Target="../tags/tag697.xml"/><Relationship Id="rId42" Type="http://schemas.openxmlformats.org/officeDocument/2006/relationships/tags" Target="../tags/tag718.xml"/><Relationship Id="rId63" Type="http://schemas.openxmlformats.org/officeDocument/2006/relationships/tags" Target="../tags/tag739.xml"/><Relationship Id="rId84" Type="http://schemas.openxmlformats.org/officeDocument/2006/relationships/tags" Target="../tags/tag760.xml"/><Relationship Id="rId16" Type="http://schemas.openxmlformats.org/officeDocument/2006/relationships/tags" Target="../tags/tag692.xml"/><Relationship Id="rId107" Type="http://schemas.openxmlformats.org/officeDocument/2006/relationships/tags" Target="../tags/tag783.xml"/><Relationship Id="rId11" Type="http://schemas.openxmlformats.org/officeDocument/2006/relationships/tags" Target="../tags/tag687.xml"/><Relationship Id="rId32" Type="http://schemas.openxmlformats.org/officeDocument/2006/relationships/tags" Target="../tags/tag708.xml"/><Relationship Id="rId37" Type="http://schemas.openxmlformats.org/officeDocument/2006/relationships/tags" Target="../tags/tag713.xml"/><Relationship Id="rId53" Type="http://schemas.openxmlformats.org/officeDocument/2006/relationships/tags" Target="../tags/tag729.xml"/><Relationship Id="rId58" Type="http://schemas.openxmlformats.org/officeDocument/2006/relationships/tags" Target="../tags/tag734.xml"/><Relationship Id="rId74" Type="http://schemas.openxmlformats.org/officeDocument/2006/relationships/tags" Target="../tags/tag750.xml"/><Relationship Id="rId79" Type="http://schemas.openxmlformats.org/officeDocument/2006/relationships/tags" Target="../tags/tag755.xml"/><Relationship Id="rId102" Type="http://schemas.openxmlformats.org/officeDocument/2006/relationships/tags" Target="../tags/tag778.xml"/><Relationship Id="rId123" Type="http://schemas.openxmlformats.org/officeDocument/2006/relationships/oleObject" Target="../embeddings/oleObject64.bin"/><Relationship Id="rId128" Type="http://schemas.openxmlformats.org/officeDocument/2006/relationships/image" Target="../media/image81.wmf"/><Relationship Id="rId5" Type="http://schemas.openxmlformats.org/officeDocument/2006/relationships/tags" Target="../tags/tag681.xml"/><Relationship Id="rId90" Type="http://schemas.openxmlformats.org/officeDocument/2006/relationships/tags" Target="../tags/tag766.xml"/><Relationship Id="rId95" Type="http://schemas.openxmlformats.org/officeDocument/2006/relationships/tags" Target="../tags/tag771.xml"/><Relationship Id="rId22" Type="http://schemas.openxmlformats.org/officeDocument/2006/relationships/tags" Target="../tags/tag698.xml"/><Relationship Id="rId27" Type="http://schemas.openxmlformats.org/officeDocument/2006/relationships/tags" Target="../tags/tag703.xml"/><Relationship Id="rId43" Type="http://schemas.openxmlformats.org/officeDocument/2006/relationships/tags" Target="../tags/tag719.xml"/><Relationship Id="rId48" Type="http://schemas.openxmlformats.org/officeDocument/2006/relationships/tags" Target="../tags/tag724.xml"/><Relationship Id="rId64" Type="http://schemas.openxmlformats.org/officeDocument/2006/relationships/tags" Target="../tags/tag740.xml"/><Relationship Id="rId69" Type="http://schemas.openxmlformats.org/officeDocument/2006/relationships/tags" Target="../tags/tag745.xml"/><Relationship Id="rId113" Type="http://schemas.openxmlformats.org/officeDocument/2006/relationships/tags" Target="../tags/tag789.xml"/><Relationship Id="rId118" Type="http://schemas.openxmlformats.org/officeDocument/2006/relationships/image" Target="../media/image76.wmf"/><Relationship Id="rId134" Type="http://schemas.openxmlformats.org/officeDocument/2006/relationships/image" Target="../media/image84.wmf"/><Relationship Id="rId80" Type="http://schemas.openxmlformats.org/officeDocument/2006/relationships/tags" Target="../tags/tag756.xml"/><Relationship Id="rId85" Type="http://schemas.openxmlformats.org/officeDocument/2006/relationships/tags" Target="../tags/tag761.xml"/><Relationship Id="rId12" Type="http://schemas.openxmlformats.org/officeDocument/2006/relationships/tags" Target="../tags/tag688.xml"/><Relationship Id="rId17" Type="http://schemas.openxmlformats.org/officeDocument/2006/relationships/tags" Target="../tags/tag693.xml"/><Relationship Id="rId33" Type="http://schemas.openxmlformats.org/officeDocument/2006/relationships/tags" Target="../tags/tag709.xml"/><Relationship Id="rId38" Type="http://schemas.openxmlformats.org/officeDocument/2006/relationships/tags" Target="../tags/tag714.xml"/><Relationship Id="rId59" Type="http://schemas.openxmlformats.org/officeDocument/2006/relationships/tags" Target="../tags/tag735.xml"/><Relationship Id="rId103" Type="http://schemas.openxmlformats.org/officeDocument/2006/relationships/tags" Target="../tags/tag779.xml"/><Relationship Id="rId108" Type="http://schemas.openxmlformats.org/officeDocument/2006/relationships/tags" Target="../tags/tag784.xml"/><Relationship Id="rId124" Type="http://schemas.openxmlformats.org/officeDocument/2006/relationships/image" Target="../media/image79.wmf"/><Relationship Id="rId129" Type="http://schemas.openxmlformats.org/officeDocument/2006/relationships/oleObject" Target="../embeddings/oleObject67.bin"/><Relationship Id="rId54" Type="http://schemas.openxmlformats.org/officeDocument/2006/relationships/tags" Target="../tags/tag730.xml"/><Relationship Id="rId70" Type="http://schemas.openxmlformats.org/officeDocument/2006/relationships/tags" Target="../tags/tag746.xml"/><Relationship Id="rId75" Type="http://schemas.openxmlformats.org/officeDocument/2006/relationships/tags" Target="../tags/tag751.xml"/><Relationship Id="rId91" Type="http://schemas.openxmlformats.org/officeDocument/2006/relationships/tags" Target="../tags/tag767.xml"/><Relationship Id="rId96" Type="http://schemas.openxmlformats.org/officeDocument/2006/relationships/tags" Target="../tags/tag772.xml"/><Relationship Id="rId1" Type="http://schemas.openxmlformats.org/officeDocument/2006/relationships/tags" Target="../tags/tag677.xml"/><Relationship Id="rId6" Type="http://schemas.openxmlformats.org/officeDocument/2006/relationships/tags" Target="../tags/tag682.xml"/><Relationship Id="rId23" Type="http://schemas.openxmlformats.org/officeDocument/2006/relationships/tags" Target="../tags/tag699.xml"/><Relationship Id="rId28" Type="http://schemas.openxmlformats.org/officeDocument/2006/relationships/tags" Target="../tags/tag704.xml"/><Relationship Id="rId49" Type="http://schemas.openxmlformats.org/officeDocument/2006/relationships/tags" Target="../tags/tag725.xml"/><Relationship Id="rId114" Type="http://schemas.openxmlformats.org/officeDocument/2006/relationships/tags" Target="../tags/tag790.xml"/><Relationship Id="rId119" Type="http://schemas.openxmlformats.org/officeDocument/2006/relationships/oleObject" Target="../embeddings/oleObject62.bin"/><Relationship Id="rId44" Type="http://schemas.openxmlformats.org/officeDocument/2006/relationships/tags" Target="../tags/tag720.xml"/><Relationship Id="rId60" Type="http://schemas.openxmlformats.org/officeDocument/2006/relationships/tags" Target="../tags/tag736.xml"/><Relationship Id="rId65" Type="http://schemas.openxmlformats.org/officeDocument/2006/relationships/tags" Target="../tags/tag741.xml"/><Relationship Id="rId81" Type="http://schemas.openxmlformats.org/officeDocument/2006/relationships/tags" Target="../tags/tag757.xml"/><Relationship Id="rId86" Type="http://schemas.openxmlformats.org/officeDocument/2006/relationships/tags" Target="../tags/tag762.xml"/><Relationship Id="rId130" Type="http://schemas.openxmlformats.org/officeDocument/2006/relationships/image" Target="../media/image82.wmf"/><Relationship Id="rId13" Type="http://schemas.openxmlformats.org/officeDocument/2006/relationships/tags" Target="../tags/tag689.xml"/><Relationship Id="rId18" Type="http://schemas.openxmlformats.org/officeDocument/2006/relationships/tags" Target="../tags/tag694.xml"/><Relationship Id="rId39" Type="http://schemas.openxmlformats.org/officeDocument/2006/relationships/tags" Target="../tags/tag715.xml"/><Relationship Id="rId109" Type="http://schemas.openxmlformats.org/officeDocument/2006/relationships/tags" Target="../tags/tag785.xml"/><Relationship Id="rId34" Type="http://schemas.openxmlformats.org/officeDocument/2006/relationships/tags" Target="../tags/tag710.xml"/><Relationship Id="rId50" Type="http://schemas.openxmlformats.org/officeDocument/2006/relationships/tags" Target="../tags/tag726.xml"/><Relationship Id="rId55" Type="http://schemas.openxmlformats.org/officeDocument/2006/relationships/tags" Target="../tags/tag731.xml"/><Relationship Id="rId76" Type="http://schemas.openxmlformats.org/officeDocument/2006/relationships/tags" Target="../tags/tag752.xml"/><Relationship Id="rId97" Type="http://schemas.openxmlformats.org/officeDocument/2006/relationships/tags" Target="../tags/tag773.xml"/><Relationship Id="rId104" Type="http://schemas.openxmlformats.org/officeDocument/2006/relationships/tags" Target="../tags/tag780.xml"/><Relationship Id="rId120" Type="http://schemas.openxmlformats.org/officeDocument/2006/relationships/image" Target="../media/image77.wmf"/><Relationship Id="rId125" Type="http://schemas.openxmlformats.org/officeDocument/2006/relationships/oleObject" Target="../embeddings/oleObject65.bin"/><Relationship Id="rId7" Type="http://schemas.openxmlformats.org/officeDocument/2006/relationships/tags" Target="../tags/tag683.xml"/><Relationship Id="rId71" Type="http://schemas.openxmlformats.org/officeDocument/2006/relationships/tags" Target="../tags/tag747.xml"/><Relationship Id="rId92" Type="http://schemas.openxmlformats.org/officeDocument/2006/relationships/tags" Target="../tags/tag768.xml"/><Relationship Id="rId2" Type="http://schemas.openxmlformats.org/officeDocument/2006/relationships/tags" Target="../tags/tag678.xml"/><Relationship Id="rId29" Type="http://schemas.openxmlformats.org/officeDocument/2006/relationships/tags" Target="../tags/tag705.xml"/><Relationship Id="rId24" Type="http://schemas.openxmlformats.org/officeDocument/2006/relationships/tags" Target="../tags/tag700.xml"/><Relationship Id="rId40" Type="http://schemas.openxmlformats.org/officeDocument/2006/relationships/tags" Target="../tags/tag716.xml"/><Relationship Id="rId45" Type="http://schemas.openxmlformats.org/officeDocument/2006/relationships/tags" Target="../tags/tag721.xml"/><Relationship Id="rId66" Type="http://schemas.openxmlformats.org/officeDocument/2006/relationships/tags" Target="../tags/tag742.xml"/><Relationship Id="rId87" Type="http://schemas.openxmlformats.org/officeDocument/2006/relationships/tags" Target="../tags/tag763.xml"/><Relationship Id="rId110" Type="http://schemas.openxmlformats.org/officeDocument/2006/relationships/tags" Target="../tags/tag786.xml"/><Relationship Id="rId115" Type="http://schemas.openxmlformats.org/officeDocument/2006/relationships/slideLayout" Target="../slideLayouts/slideLayout12.xml"/><Relationship Id="rId131" Type="http://schemas.openxmlformats.org/officeDocument/2006/relationships/oleObject" Target="../embeddings/oleObject68.bin"/><Relationship Id="rId61" Type="http://schemas.openxmlformats.org/officeDocument/2006/relationships/tags" Target="../tags/tag737.xml"/><Relationship Id="rId82" Type="http://schemas.openxmlformats.org/officeDocument/2006/relationships/tags" Target="../tags/tag758.xml"/><Relationship Id="rId19" Type="http://schemas.openxmlformats.org/officeDocument/2006/relationships/tags" Target="../tags/tag695.xml"/><Relationship Id="rId14" Type="http://schemas.openxmlformats.org/officeDocument/2006/relationships/tags" Target="../tags/tag690.xml"/><Relationship Id="rId30" Type="http://schemas.openxmlformats.org/officeDocument/2006/relationships/tags" Target="../tags/tag706.xml"/><Relationship Id="rId35" Type="http://schemas.openxmlformats.org/officeDocument/2006/relationships/tags" Target="../tags/tag711.xml"/><Relationship Id="rId56" Type="http://schemas.openxmlformats.org/officeDocument/2006/relationships/tags" Target="../tags/tag732.xml"/><Relationship Id="rId77" Type="http://schemas.openxmlformats.org/officeDocument/2006/relationships/tags" Target="../tags/tag753.xml"/><Relationship Id="rId100" Type="http://schemas.openxmlformats.org/officeDocument/2006/relationships/tags" Target="../tags/tag776.xml"/><Relationship Id="rId105" Type="http://schemas.openxmlformats.org/officeDocument/2006/relationships/tags" Target="../tags/tag781.xml"/><Relationship Id="rId126" Type="http://schemas.openxmlformats.org/officeDocument/2006/relationships/image" Target="../media/image80.wmf"/><Relationship Id="rId8" Type="http://schemas.openxmlformats.org/officeDocument/2006/relationships/tags" Target="../tags/tag684.xml"/><Relationship Id="rId51" Type="http://schemas.openxmlformats.org/officeDocument/2006/relationships/tags" Target="../tags/tag727.xml"/><Relationship Id="rId72" Type="http://schemas.openxmlformats.org/officeDocument/2006/relationships/tags" Target="../tags/tag748.xml"/><Relationship Id="rId93" Type="http://schemas.openxmlformats.org/officeDocument/2006/relationships/tags" Target="../tags/tag769.xml"/><Relationship Id="rId98" Type="http://schemas.openxmlformats.org/officeDocument/2006/relationships/tags" Target="../tags/tag774.xml"/><Relationship Id="rId121" Type="http://schemas.openxmlformats.org/officeDocument/2006/relationships/oleObject" Target="../embeddings/oleObject63.bin"/><Relationship Id="rId3" Type="http://schemas.openxmlformats.org/officeDocument/2006/relationships/tags" Target="../tags/tag679.xml"/><Relationship Id="rId25" Type="http://schemas.openxmlformats.org/officeDocument/2006/relationships/tags" Target="../tags/tag701.xml"/><Relationship Id="rId46" Type="http://schemas.openxmlformats.org/officeDocument/2006/relationships/tags" Target="../tags/tag722.xml"/><Relationship Id="rId67" Type="http://schemas.openxmlformats.org/officeDocument/2006/relationships/tags" Target="../tags/tag743.xml"/><Relationship Id="rId116" Type="http://schemas.openxmlformats.org/officeDocument/2006/relationships/image" Target="../media/image16.emf"/><Relationship Id="rId20" Type="http://schemas.openxmlformats.org/officeDocument/2006/relationships/tags" Target="../tags/tag696.xml"/><Relationship Id="rId41" Type="http://schemas.openxmlformats.org/officeDocument/2006/relationships/tags" Target="../tags/tag717.xml"/><Relationship Id="rId62" Type="http://schemas.openxmlformats.org/officeDocument/2006/relationships/tags" Target="../tags/tag738.xml"/><Relationship Id="rId83" Type="http://schemas.openxmlformats.org/officeDocument/2006/relationships/tags" Target="../tags/tag759.xml"/><Relationship Id="rId88" Type="http://schemas.openxmlformats.org/officeDocument/2006/relationships/tags" Target="../tags/tag764.xml"/><Relationship Id="rId111" Type="http://schemas.openxmlformats.org/officeDocument/2006/relationships/tags" Target="../tags/tag787.xml"/><Relationship Id="rId132" Type="http://schemas.openxmlformats.org/officeDocument/2006/relationships/image" Target="../media/image83.wmf"/><Relationship Id="rId15" Type="http://schemas.openxmlformats.org/officeDocument/2006/relationships/tags" Target="../tags/tag691.xml"/><Relationship Id="rId36" Type="http://schemas.openxmlformats.org/officeDocument/2006/relationships/tags" Target="../tags/tag712.xml"/><Relationship Id="rId57" Type="http://schemas.openxmlformats.org/officeDocument/2006/relationships/tags" Target="../tags/tag733.xml"/><Relationship Id="rId106" Type="http://schemas.openxmlformats.org/officeDocument/2006/relationships/tags" Target="../tags/tag782.xml"/><Relationship Id="rId127" Type="http://schemas.openxmlformats.org/officeDocument/2006/relationships/oleObject" Target="../embeddings/oleObject66.bin"/><Relationship Id="rId10" Type="http://schemas.openxmlformats.org/officeDocument/2006/relationships/tags" Target="../tags/tag686.xml"/><Relationship Id="rId31" Type="http://schemas.openxmlformats.org/officeDocument/2006/relationships/tags" Target="../tags/tag707.xml"/><Relationship Id="rId52" Type="http://schemas.openxmlformats.org/officeDocument/2006/relationships/tags" Target="../tags/tag728.xml"/><Relationship Id="rId73" Type="http://schemas.openxmlformats.org/officeDocument/2006/relationships/tags" Target="../tags/tag749.xml"/><Relationship Id="rId78" Type="http://schemas.openxmlformats.org/officeDocument/2006/relationships/tags" Target="../tags/tag754.xml"/><Relationship Id="rId94" Type="http://schemas.openxmlformats.org/officeDocument/2006/relationships/tags" Target="../tags/tag770.xml"/><Relationship Id="rId99" Type="http://schemas.openxmlformats.org/officeDocument/2006/relationships/tags" Target="../tags/tag775.xml"/><Relationship Id="rId101" Type="http://schemas.openxmlformats.org/officeDocument/2006/relationships/tags" Target="../tags/tag777.xml"/><Relationship Id="rId122" Type="http://schemas.openxmlformats.org/officeDocument/2006/relationships/image" Target="../media/image78.wmf"/><Relationship Id="rId4" Type="http://schemas.openxmlformats.org/officeDocument/2006/relationships/tags" Target="../tags/tag680.xml"/><Relationship Id="rId9" Type="http://schemas.openxmlformats.org/officeDocument/2006/relationships/tags" Target="../tags/tag685.xml"/><Relationship Id="rId26" Type="http://schemas.openxmlformats.org/officeDocument/2006/relationships/tags" Target="../tags/tag702.xml"/><Relationship Id="rId47" Type="http://schemas.openxmlformats.org/officeDocument/2006/relationships/tags" Target="../tags/tag723.xml"/><Relationship Id="rId68" Type="http://schemas.openxmlformats.org/officeDocument/2006/relationships/tags" Target="../tags/tag744.xml"/><Relationship Id="rId89" Type="http://schemas.openxmlformats.org/officeDocument/2006/relationships/tags" Target="../tags/tag765.xml"/><Relationship Id="rId112" Type="http://schemas.openxmlformats.org/officeDocument/2006/relationships/tags" Target="../tags/tag788.xml"/><Relationship Id="rId133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tags" Target="../tags/tag907.xml"/><Relationship Id="rId21" Type="http://schemas.openxmlformats.org/officeDocument/2006/relationships/tags" Target="../tags/tag811.xml"/><Relationship Id="rId42" Type="http://schemas.openxmlformats.org/officeDocument/2006/relationships/tags" Target="../tags/tag832.xml"/><Relationship Id="rId63" Type="http://schemas.openxmlformats.org/officeDocument/2006/relationships/tags" Target="../tags/tag853.xml"/><Relationship Id="rId84" Type="http://schemas.openxmlformats.org/officeDocument/2006/relationships/tags" Target="../tags/tag874.xml"/><Relationship Id="rId138" Type="http://schemas.openxmlformats.org/officeDocument/2006/relationships/tags" Target="../tags/tag928.xml"/><Relationship Id="rId159" Type="http://schemas.openxmlformats.org/officeDocument/2006/relationships/tags" Target="../tags/tag949.xml"/><Relationship Id="rId170" Type="http://schemas.openxmlformats.org/officeDocument/2006/relationships/tags" Target="../tags/tag960.xml"/><Relationship Id="rId191" Type="http://schemas.openxmlformats.org/officeDocument/2006/relationships/tags" Target="../tags/tag981.xml"/><Relationship Id="rId205" Type="http://schemas.openxmlformats.org/officeDocument/2006/relationships/tags" Target="../tags/tag995.xml"/><Relationship Id="rId226" Type="http://schemas.openxmlformats.org/officeDocument/2006/relationships/tags" Target="../tags/tag1016.xml"/><Relationship Id="rId247" Type="http://schemas.openxmlformats.org/officeDocument/2006/relationships/image" Target="../media/image91.wmf"/><Relationship Id="rId107" Type="http://schemas.openxmlformats.org/officeDocument/2006/relationships/tags" Target="../tags/tag897.xml"/><Relationship Id="rId11" Type="http://schemas.openxmlformats.org/officeDocument/2006/relationships/tags" Target="../tags/tag801.xml"/><Relationship Id="rId32" Type="http://schemas.openxmlformats.org/officeDocument/2006/relationships/tags" Target="../tags/tag822.xml"/><Relationship Id="rId53" Type="http://schemas.openxmlformats.org/officeDocument/2006/relationships/tags" Target="../tags/tag843.xml"/><Relationship Id="rId74" Type="http://schemas.openxmlformats.org/officeDocument/2006/relationships/tags" Target="../tags/tag864.xml"/><Relationship Id="rId128" Type="http://schemas.openxmlformats.org/officeDocument/2006/relationships/tags" Target="../tags/tag918.xml"/><Relationship Id="rId149" Type="http://schemas.openxmlformats.org/officeDocument/2006/relationships/tags" Target="../tags/tag939.xml"/><Relationship Id="rId5" Type="http://schemas.openxmlformats.org/officeDocument/2006/relationships/tags" Target="../tags/tag795.xml"/><Relationship Id="rId95" Type="http://schemas.openxmlformats.org/officeDocument/2006/relationships/tags" Target="../tags/tag885.xml"/><Relationship Id="rId160" Type="http://schemas.openxmlformats.org/officeDocument/2006/relationships/tags" Target="../tags/tag950.xml"/><Relationship Id="rId181" Type="http://schemas.openxmlformats.org/officeDocument/2006/relationships/tags" Target="../tags/tag971.xml"/><Relationship Id="rId216" Type="http://schemas.openxmlformats.org/officeDocument/2006/relationships/tags" Target="../tags/tag1006.xml"/><Relationship Id="rId237" Type="http://schemas.openxmlformats.org/officeDocument/2006/relationships/image" Target="../media/image85.wmf"/><Relationship Id="rId22" Type="http://schemas.openxmlformats.org/officeDocument/2006/relationships/tags" Target="../tags/tag812.xml"/><Relationship Id="rId43" Type="http://schemas.openxmlformats.org/officeDocument/2006/relationships/tags" Target="../tags/tag833.xml"/><Relationship Id="rId64" Type="http://schemas.openxmlformats.org/officeDocument/2006/relationships/tags" Target="../tags/tag854.xml"/><Relationship Id="rId118" Type="http://schemas.openxmlformats.org/officeDocument/2006/relationships/tags" Target="../tags/tag908.xml"/><Relationship Id="rId139" Type="http://schemas.openxmlformats.org/officeDocument/2006/relationships/tags" Target="../tags/tag929.xml"/><Relationship Id="rId85" Type="http://schemas.openxmlformats.org/officeDocument/2006/relationships/tags" Target="../tags/tag875.xml"/><Relationship Id="rId150" Type="http://schemas.openxmlformats.org/officeDocument/2006/relationships/tags" Target="../tags/tag940.xml"/><Relationship Id="rId171" Type="http://schemas.openxmlformats.org/officeDocument/2006/relationships/tags" Target="../tags/tag961.xml"/><Relationship Id="rId192" Type="http://schemas.openxmlformats.org/officeDocument/2006/relationships/tags" Target="../tags/tag982.xml"/><Relationship Id="rId206" Type="http://schemas.openxmlformats.org/officeDocument/2006/relationships/tags" Target="../tags/tag996.xml"/><Relationship Id="rId227" Type="http://schemas.openxmlformats.org/officeDocument/2006/relationships/tags" Target="../tags/tag1017.xml"/><Relationship Id="rId248" Type="http://schemas.openxmlformats.org/officeDocument/2006/relationships/oleObject" Target="../embeddings/oleObject75.bin"/><Relationship Id="rId12" Type="http://schemas.openxmlformats.org/officeDocument/2006/relationships/tags" Target="../tags/tag802.xml"/><Relationship Id="rId33" Type="http://schemas.openxmlformats.org/officeDocument/2006/relationships/tags" Target="../tags/tag823.xml"/><Relationship Id="rId108" Type="http://schemas.openxmlformats.org/officeDocument/2006/relationships/tags" Target="../tags/tag898.xml"/><Relationship Id="rId129" Type="http://schemas.openxmlformats.org/officeDocument/2006/relationships/tags" Target="../tags/tag919.xml"/><Relationship Id="rId54" Type="http://schemas.openxmlformats.org/officeDocument/2006/relationships/tags" Target="../tags/tag844.xml"/><Relationship Id="rId75" Type="http://schemas.openxmlformats.org/officeDocument/2006/relationships/tags" Target="../tags/tag865.xml"/><Relationship Id="rId96" Type="http://schemas.openxmlformats.org/officeDocument/2006/relationships/tags" Target="../tags/tag886.xml"/><Relationship Id="rId140" Type="http://schemas.openxmlformats.org/officeDocument/2006/relationships/tags" Target="../tags/tag930.xml"/><Relationship Id="rId161" Type="http://schemas.openxmlformats.org/officeDocument/2006/relationships/tags" Target="../tags/tag951.xml"/><Relationship Id="rId182" Type="http://schemas.openxmlformats.org/officeDocument/2006/relationships/tags" Target="../tags/tag972.xml"/><Relationship Id="rId217" Type="http://schemas.openxmlformats.org/officeDocument/2006/relationships/tags" Target="../tags/tag1007.xml"/><Relationship Id="rId6" Type="http://schemas.openxmlformats.org/officeDocument/2006/relationships/tags" Target="../tags/tag796.xml"/><Relationship Id="rId238" Type="http://schemas.openxmlformats.org/officeDocument/2006/relationships/oleObject" Target="../embeddings/oleObject71.bin"/><Relationship Id="rId23" Type="http://schemas.openxmlformats.org/officeDocument/2006/relationships/tags" Target="../tags/tag813.xml"/><Relationship Id="rId119" Type="http://schemas.openxmlformats.org/officeDocument/2006/relationships/tags" Target="../tags/tag909.xml"/><Relationship Id="rId44" Type="http://schemas.openxmlformats.org/officeDocument/2006/relationships/tags" Target="../tags/tag834.xml"/><Relationship Id="rId65" Type="http://schemas.openxmlformats.org/officeDocument/2006/relationships/tags" Target="../tags/tag855.xml"/><Relationship Id="rId86" Type="http://schemas.openxmlformats.org/officeDocument/2006/relationships/tags" Target="../tags/tag876.xml"/><Relationship Id="rId130" Type="http://schemas.openxmlformats.org/officeDocument/2006/relationships/tags" Target="../tags/tag920.xml"/><Relationship Id="rId151" Type="http://schemas.openxmlformats.org/officeDocument/2006/relationships/tags" Target="../tags/tag941.xml"/><Relationship Id="rId172" Type="http://schemas.openxmlformats.org/officeDocument/2006/relationships/tags" Target="../tags/tag962.xml"/><Relationship Id="rId193" Type="http://schemas.openxmlformats.org/officeDocument/2006/relationships/tags" Target="../tags/tag983.xml"/><Relationship Id="rId207" Type="http://schemas.openxmlformats.org/officeDocument/2006/relationships/tags" Target="../tags/tag997.xml"/><Relationship Id="rId228" Type="http://schemas.openxmlformats.org/officeDocument/2006/relationships/tags" Target="../tags/tag1018.xml"/><Relationship Id="rId249" Type="http://schemas.openxmlformats.org/officeDocument/2006/relationships/image" Target="../media/image92.wmf"/><Relationship Id="rId13" Type="http://schemas.openxmlformats.org/officeDocument/2006/relationships/tags" Target="../tags/tag803.xml"/><Relationship Id="rId109" Type="http://schemas.openxmlformats.org/officeDocument/2006/relationships/tags" Target="../tags/tag899.xml"/><Relationship Id="rId34" Type="http://schemas.openxmlformats.org/officeDocument/2006/relationships/tags" Target="../tags/tag824.xml"/><Relationship Id="rId55" Type="http://schemas.openxmlformats.org/officeDocument/2006/relationships/tags" Target="../tags/tag845.xml"/><Relationship Id="rId76" Type="http://schemas.openxmlformats.org/officeDocument/2006/relationships/tags" Target="../tags/tag866.xml"/><Relationship Id="rId97" Type="http://schemas.openxmlformats.org/officeDocument/2006/relationships/tags" Target="../tags/tag887.xml"/><Relationship Id="rId120" Type="http://schemas.openxmlformats.org/officeDocument/2006/relationships/tags" Target="../tags/tag910.xml"/><Relationship Id="rId141" Type="http://schemas.openxmlformats.org/officeDocument/2006/relationships/tags" Target="../tags/tag931.xml"/><Relationship Id="rId7" Type="http://schemas.openxmlformats.org/officeDocument/2006/relationships/tags" Target="../tags/tag797.xml"/><Relationship Id="rId162" Type="http://schemas.openxmlformats.org/officeDocument/2006/relationships/tags" Target="../tags/tag952.xml"/><Relationship Id="rId183" Type="http://schemas.openxmlformats.org/officeDocument/2006/relationships/tags" Target="../tags/tag973.xml"/><Relationship Id="rId218" Type="http://schemas.openxmlformats.org/officeDocument/2006/relationships/tags" Target="../tags/tag1008.xml"/><Relationship Id="rId239" Type="http://schemas.openxmlformats.org/officeDocument/2006/relationships/image" Target="../media/image86.wmf"/><Relationship Id="rId250" Type="http://schemas.openxmlformats.org/officeDocument/2006/relationships/oleObject" Target="../embeddings/oleObject76.bin"/><Relationship Id="rId24" Type="http://schemas.openxmlformats.org/officeDocument/2006/relationships/tags" Target="../tags/tag814.xml"/><Relationship Id="rId45" Type="http://schemas.openxmlformats.org/officeDocument/2006/relationships/tags" Target="../tags/tag835.xml"/><Relationship Id="rId66" Type="http://schemas.openxmlformats.org/officeDocument/2006/relationships/tags" Target="../tags/tag856.xml"/><Relationship Id="rId87" Type="http://schemas.openxmlformats.org/officeDocument/2006/relationships/tags" Target="../tags/tag877.xml"/><Relationship Id="rId110" Type="http://schemas.openxmlformats.org/officeDocument/2006/relationships/tags" Target="../tags/tag900.xml"/><Relationship Id="rId131" Type="http://schemas.openxmlformats.org/officeDocument/2006/relationships/tags" Target="../tags/tag921.xml"/><Relationship Id="rId152" Type="http://schemas.openxmlformats.org/officeDocument/2006/relationships/tags" Target="../tags/tag942.xml"/><Relationship Id="rId173" Type="http://schemas.openxmlformats.org/officeDocument/2006/relationships/tags" Target="../tags/tag963.xml"/><Relationship Id="rId194" Type="http://schemas.openxmlformats.org/officeDocument/2006/relationships/tags" Target="../tags/tag984.xml"/><Relationship Id="rId208" Type="http://schemas.openxmlformats.org/officeDocument/2006/relationships/tags" Target="../tags/tag998.xml"/><Relationship Id="rId229" Type="http://schemas.openxmlformats.org/officeDocument/2006/relationships/tags" Target="../tags/tag1019.xml"/><Relationship Id="rId240" Type="http://schemas.openxmlformats.org/officeDocument/2006/relationships/oleObject" Target="../embeddings/oleObject72.bin"/><Relationship Id="rId14" Type="http://schemas.openxmlformats.org/officeDocument/2006/relationships/tags" Target="../tags/tag804.xml"/><Relationship Id="rId35" Type="http://schemas.openxmlformats.org/officeDocument/2006/relationships/tags" Target="../tags/tag825.xml"/><Relationship Id="rId56" Type="http://schemas.openxmlformats.org/officeDocument/2006/relationships/tags" Target="../tags/tag846.xml"/><Relationship Id="rId77" Type="http://schemas.openxmlformats.org/officeDocument/2006/relationships/tags" Target="../tags/tag867.xml"/><Relationship Id="rId100" Type="http://schemas.openxmlformats.org/officeDocument/2006/relationships/tags" Target="../tags/tag890.xml"/><Relationship Id="rId8" Type="http://schemas.openxmlformats.org/officeDocument/2006/relationships/tags" Target="../tags/tag798.xml"/><Relationship Id="rId98" Type="http://schemas.openxmlformats.org/officeDocument/2006/relationships/tags" Target="../tags/tag888.xml"/><Relationship Id="rId121" Type="http://schemas.openxmlformats.org/officeDocument/2006/relationships/tags" Target="../tags/tag911.xml"/><Relationship Id="rId142" Type="http://schemas.openxmlformats.org/officeDocument/2006/relationships/tags" Target="../tags/tag932.xml"/><Relationship Id="rId163" Type="http://schemas.openxmlformats.org/officeDocument/2006/relationships/tags" Target="../tags/tag953.xml"/><Relationship Id="rId184" Type="http://schemas.openxmlformats.org/officeDocument/2006/relationships/tags" Target="../tags/tag974.xml"/><Relationship Id="rId219" Type="http://schemas.openxmlformats.org/officeDocument/2006/relationships/tags" Target="../tags/tag1009.xml"/><Relationship Id="rId230" Type="http://schemas.openxmlformats.org/officeDocument/2006/relationships/tags" Target="../tags/tag1020.xml"/><Relationship Id="rId251" Type="http://schemas.openxmlformats.org/officeDocument/2006/relationships/image" Target="../media/image93.wmf"/><Relationship Id="rId25" Type="http://schemas.openxmlformats.org/officeDocument/2006/relationships/tags" Target="../tags/tag815.xml"/><Relationship Id="rId46" Type="http://schemas.openxmlformats.org/officeDocument/2006/relationships/tags" Target="../tags/tag836.xml"/><Relationship Id="rId67" Type="http://schemas.openxmlformats.org/officeDocument/2006/relationships/tags" Target="../tags/tag857.xml"/><Relationship Id="rId88" Type="http://schemas.openxmlformats.org/officeDocument/2006/relationships/tags" Target="../tags/tag878.xml"/><Relationship Id="rId111" Type="http://schemas.openxmlformats.org/officeDocument/2006/relationships/tags" Target="../tags/tag901.xml"/><Relationship Id="rId132" Type="http://schemas.openxmlformats.org/officeDocument/2006/relationships/tags" Target="../tags/tag922.xml"/><Relationship Id="rId153" Type="http://schemas.openxmlformats.org/officeDocument/2006/relationships/tags" Target="../tags/tag943.xml"/><Relationship Id="rId174" Type="http://schemas.openxmlformats.org/officeDocument/2006/relationships/tags" Target="../tags/tag964.xml"/><Relationship Id="rId195" Type="http://schemas.openxmlformats.org/officeDocument/2006/relationships/tags" Target="../tags/tag985.xml"/><Relationship Id="rId209" Type="http://schemas.openxmlformats.org/officeDocument/2006/relationships/tags" Target="../tags/tag999.xml"/><Relationship Id="rId220" Type="http://schemas.openxmlformats.org/officeDocument/2006/relationships/tags" Target="../tags/tag1010.xml"/><Relationship Id="rId241" Type="http://schemas.openxmlformats.org/officeDocument/2006/relationships/image" Target="../media/image87.wmf"/><Relationship Id="rId15" Type="http://schemas.openxmlformats.org/officeDocument/2006/relationships/tags" Target="../tags/tag805.xml"/><Relationship Id="rId36" Type="http://schemas.openxmlformats.org/officeDocument/2006/relationships/tags" Target="../tags/tag826.xml"/><Relationship Id="rId57" Type="http://schemas.openxmlformats.org/officeDocument/2006/relationships/tags" Target="../tags/tag847.xml"/><Relationship Id="rId78" Type="http://schemas.openxmlformats.org/officeDocument/2006/relationships/tags" Target="../tags/tag868.xml"/><Relationship Id="rId99" Type="http://schemas.openxmlformats.org/officeDocument/2006/relationships/tags" Target="../tags/tag889.xml"/><Relationship Id="rId101" Type="http://schemas.openxmlformats.org/officeDocument/2006/relationships/tags" Target="../tags/tag891.xml"/><Relationship Id="rId122" Type="http://schemas.openxmlformats.org/officeDocument/2006/relationships/tags" Target="../tags/tag912.xml"/><Relationship Id="rId143" Type="http://schemas.openxmlformats.org/officeDocument/2006/relationships/tags" Target="../tags/tag933.xml"/><Relationship Id="rId164" Type="http://schemas.openxmlformats.org/officeDocument/2006/relationships/tags" Target="../tags/tag954.xml"/><Relationship Id="rId185" Type="http://schemas.openxmlformats.org/officeDocument/2006/relationships/tags" Target="../tags/tag975.xml"/><Relationship Id="rId9" Type="http://schemas.openxmlformats.org/officeDocument/2006/relationships/tags" Target="../tags/tag799.xml"/><Relationship Id="rId210" Type="http://schemas.openxmlformats.org/officeDocument/2006/relationships/tags" Target="../tags/tag1000.xml"/><Relationship Id="rId26" Type="http://schemas.openxmlformats.org/officeDocument/2006/relationships/tags" Target="../tags/tag816.xml"/><Relationship Id="rId231" Type="http://schemas.openxmlformats.org/officeDocument/2006/relationships/tags" Target="../tags/tag1021.xml"/><Relationship Id="rId252" Type="http://schemas.openxmlformats.org/officeDocument/2006/relationships/oleObject" Target="../embeddings/oleObject77.bin"/><Relationship Id="rId47" Type="http://schemas.openxmlformats.org/officeDocument/2006/relationships/tags" Target="../tags/tag837.xml"/><Relationship Id="rId68" Type="http://schemas.openxmlformats.org/officeDocument/2006/relationships/tags" Target="../tags/tag858.xml"/><Relationship Id="rId89" Type="http://schemas.openxmlformats.org/officeDocument/2006/relationships/tags" Target="../tags/tag879.xml"/><Relationship Id="rId112" Type="http://schemas.openxmlformats.org/officeDocument/2006/relationships/tags" Target="../tags/tag902.xml"/><Relationship Id="rId133" Type="http://schemas.openxmlformats.org/officeDocument/2006/relationships/tags" Target="../tags/tag923.xml"/><Relationship Id="rId154" Type="http://schemas.openxmlformats.org/officeDocument/2006/relationships/tags" Target="../tags/tag944.xml"/><Relationship Id="rId175" Type="http://schemas.openxmlformats.org/officeDocument/2006/relationships/tags" Target="../tags/tag965.xml"/><Relationship Id="rId196" Type="http://schemas.openxmlformats.org/officeDocument/2006/relationships/tags" Target="../tags/tag986.xml"/><Relationship Id="rId200" Type="http://schemas.openxmlformats.org/officeDocument/2006/relationships/tags" Target="../tags/tag990.xml"/><Relationship Id="rId16" Type="http://schemas.openxmlformats.org/officeDocument/2006/relationships/tags" Target="../tags/tag806.xml"/><Relationship Id="rId221" Type="http://schemas.openxmlformats.org/officeDocument/2006/relationships/tags" Target="../tags/tag1011.xml"/><Relationship Id="rId242" Type="http://schemas.openxmlformats.org/officeDocument/2006/relationships/oleObject" Target="../embeddings/oleObject73.bin"/><Relationship Id="rId37" Type="http://schemas.openxmlformats.org/officeDocument/2006/relationships/tags" Target="../tags/tag827.xml"/><Relationship Id="rId58" Type="http://schemas.openxmlformats.org/officeDocument/2006/relationships/tags" Target="../tags/tag848.xml"/><Relationship Id="rId79" Type="http://schemas.openxmlformats.org/officeDocument/2006/relationships/tags" Target="../tags/tag869.xml"/><Relationship Id="rId102" Type="http://schemas.openxmlformats.org/officeDocument/2006/relationships/tags" Target="../tags/tag892.xml"/><Relationship Id="rId123" Type="http://schemas.openxmlformats.org/officeDocument/2006/relationships/tags" Target="../tags/tag913.xml"/><Relationship Id="rId144" Type="http://schemas.openxmlformats.org/officeDocument/2006/relationships/tags" Target="../tags/tag934.xml"/><Relationship Id="rId90" Type="http://schemas.openxmlformats.org/officeDocument/2006/relationships/tags" Target="../tags/tag880.xml"/><Relationship Id="rId165" Type="http://schemas.openxmlformats.org/officeDocument/2006/relationships/tags" Target="../tags/tag955.xml"/><Relationship Id="rId186" Type="http://schemas.openxmlformats.org/officeDocument/2006/relationships/tags" Target="../tags/tag976.xml"/><Relationship Id="rId211" Type="http://schemas.openxmlformats.org/officeDocument/2006/relationships/tags" Target="../tags/tag1001.xml"/><Relationship Id="rId232" Type="http://schemas.openxmlformats.org/officeDocument/2006/relationships/tags" Target="../tags/tag1022.xml"/><Relationship Id="rId253" Type="http://schemas.openxmlformats.org/officeDocument/2006/relationships/image" Target="../media/image94.wmf"/><Relationship Id="rId27" Type="http://schemas.openxmlformats.org/officeDocument/2006/relationships/tags" Target="../tags/tag817.xml"/><Relationship Id="rId48" Type="http://schemas.openxmlformats.org/officeDocument/2006/relationships/tags" Target="../tags/tag838.xml"/><Relationship Id="rId69" Type="http://schemas.openxmlformats.org/officeDocument/2006/relationships/tags" Target="../tags/tag859.xml"/><Relationship Id="rId113" Type="http://schemas.openxmlformats.org/officeDocument/2006/relationships/tags" Target="../tags/tag903.xml"/><Relationship Id="rId134" Type="http://schemas.openxmlformats.org/officeDocument/2006/relationships/tags" Target="../tags/tag924.xml"/><Relationship Id="rId80" Type="http://schemas.openxmlformats.org/officeDocument/2006/relationships/tags" Target="../tags/tag870.xml"/><Relationship Id="rId155" Type="http://schemas.openxmlformats.org/officeDocument/2006/relationships/tags" Target="../tags/tag945.xml"/><Relationship Id="rId176" Type="http://schemas.openxmlformats.org/officeDocument/2006/relationships/tags" Target="../tags/tag966.xml"/><Relationship Id="rId197" Type="http://schemas.openxmlformats.org/officeDocument/2006/relationships/tags" Target="../tags/tag987.xml"/><Relationship Id="rId201" Type="http://schemas.openxmlformats.org/officeDocument/2006/relationships/tags" Target="../tags/tag991.xml"/><Relationship Id="rId222" Type="http://schemas.openxmlformats.org/officeDocument/2006/relationships/tags" Target="../tags/tag1012.xml"/><Relationship Id="rId243" Type="http://schemas.openxmlformats.org/officeDocument/2006/relationships/image" Target="../media/image88.wmf"/><Relationship Id="rId17" Type="http://schemas.openxmlformats.org/officeDocument/2006/relationships/tags" Target="../tags/tag807.xml"/><Relationship Id="rId38" Type="http://schemas.openxmlformats.org/officeDocument/2006/relationships/tags" Target="../tags/tag828.xml"/><Relationship Id="rId59" Type="http://schemas.openxmlformats.org/officeDocument/2006/relationships/tags" Target="../tags/tag849.xml"/><Relationship Id="rId103" Type="http://schemas.openxmlformats.org/officeDocument/2006/relationships/tags" Target="../tags/tag893.xml"/><Relationship Id="rId124" Type="http://schemas.openxmlformats.org/officeDocument/2006/relationships/tags" Target="../tags/tag914.xml"/><Relationship Id="rId70" Type="http://schemas.openxmlformats.org/officeDocument/2006/relationships/tags" Target="../tags/tag860.xml"/><Relationship Id="rId91" Type="http://schemas.openxmlformats.org/officeDocument/2006/relationships/tags" Target="../tags/tag881.xml"/><Relationship Id="rId145" Type="http://schemas.openxmlformats.org/officeDocument/2006/relationships/tags" Target="../tags/tag935.xml"/><Relationship Id="rId166" Type="http://schemas.openxmlformats.org/officeDocument/2006/relationships/tags" Target="../tags/tag956.xml"/><Relationship Id="rId187" Type="http://schemas.openxmlformats.org/officeDocument/2006/relationships/tags" Target="../tags/tag977.xml"/><Relationship Id="rId1" Type="http://schemas.openxmlformats.org/officeDocument/2006/relationships/tags" Target="../tags/tag791.xml"/><Relationship Id="rId212" Type="http://schemas.openxmlformats.org/officeDocument/2006/relationships/tags" Target="../tags/tag1002.xml"/><Relationship Id="rId233" Type="http://schemas.openxmlformats.org/officeDocument/2006/relationships/tags" Target="../tags/tag1023.xml"/><Relationship Id="rId254" Type="http://schemas.openxmlformats.org/officeDocument/2006/relationships/oleObject" Target="../embeddings/oleObject78.bin"/><Relationship Id="rId28" Type="http://schemas.openxmlformats.org/officeDocument/2006/relationships/tags" Target="../tags/tag818.xml"/><Relationship Id="rId49" Type="http://schemas.openxmlformats.org/officeDocument/2006/relationships/tags" Target="../tags/tag839.xml"/><Relationship Id="rId114" Type="http://schemas.openxmlformats.org/officeDocument/2006/relationships/tags" Target="../tags/tag904.xml"/><Relationship Id="rId60" Type="http://schemas.openxmlformats.org/officeDocument/2006/relationships/tags" Target="../tags/tag850.xml"/><Relationship Id="rId81" Type="http://schemas.openxmlformats.org/officeDocument/2006/relationships/tags" Target="../tags/tag871.xml"/><Relationship Id="rId135" Type="http://schemas.openxmlformats.org/officeDocument/2006/relationships/tags" Target="../tags/tag925.xml"/><Relationship Id="rId156" Type="http://schemas.openxmlformats.org/officeDocument/2006/relationships/tags" Target="../tags/tag946.xml"/><Relationship Id="rId177" Type="http://schemas.openxmlformats.org/officeDocument/2006/relationships/tags" Target="../tags/tag967.xml"/><Relationship Id="rId198" Type="http://schemas.openxmlformats.org/officeDocument/2006/relationships/tags" Target="../tags/tag988.xml"/><Relationship Id="rId202" Type="http://schemas.openxmlformats.org/officeDocument/2006/relationships/tags" Target="../tags/tag992.xml"/><Relationship Id="rId223" Type="http://schemas.openxmlformats.org/officeDocument/2006/relationships/tags" Target="../tags/tag1013.xml"/><Relationship Id="rId244" Type="http://schemas.openxmlformats.org/officeDocument/2006/relationships/image" Target="../media/image89.jpeg"/><Relationship Id="rId18" Type="http://schemas.openxmlformats.org/officeDocument/2006/relationships/tags" Target="../tags/tag808.xml"/><Relationship Id="rId39" Type="http://schemas.openxmlformats.org/officeDocument/2006/relationships/tags" Target="../tags/tag829.xml"/><Relationship Id="rId50" Type="http://schemas.openxmlformats.org/officeDocument/2006/relationships/tags" Target="../tags/tag840.xml"/><Relationship Id="rId104" Type="http://schemas.openxmlformats.org/officeDocument/2006/relationships/tags" Target="../tags/tag894.xml"/><Relationship Id="rId125" Type="http://schemas.openxmlformats.org/officeDocument/2006/relationships/tags" Target="../tags/tag915.xml"/><Relationship Id="rId146" Type="http://schemas.openxmlformats.org/officeDocument/2006/relationships/tags" Target="../tags/tag936.xml"/><Relationship Id="rId167" Type="http://schemas.openxmlformats.org/officeDocument/2006/relationships/tags" Target="../tags/tag957.xml"/><Relationship Id="rId188" Type="http://schemas.openxmlformats.org/officeDocument/2006/relationships/tags" Target="../tags/tag978.xml"/><Relationship Id="rId71" Type="http://schemas.openxmlformats.org/officeDocument/2006/relationships/tags" Target="../tags/tag861.xml"/><Relationship Id="rId92" Type="http://schemas.openxmlformats.org/officeDocument/2006/relationships/tags" Target="../tags/tag882.xml"/><Relationship Id="rId213" Type="http://schemas.openxmlformats.org/officeDocument/2006/relationships/tags" Target="../tags/tag1003.xml"/><Relationship Id="rId234" Type="http://schemas.openxmlformats.org/officeDocument/2006/relationships/tags" Target="../tags/tag1024.xml"/><Relationship Id="rId2" Type="http://schemas.openxmlformats.org/officeDocument/2006/relationships/tags" Target="../tags/tag792.xml"/><Relationship Id="rId29" Type="http://schemas.openxmlformats.org/officeDocument/2006/relationships/tags" Target="../tags/tag819.xml"/><Relationship Id="rId255" Type="http://schemas.openxmlformats.org/officeDocument/2006/relationships/image" Target="../media/image95.wmf"/><Relationship Id="rId40" Type="http://schemas.openxmlformats.org/officeDocument/2006/relationships/tags" Target="../tags/tag830.xml"/><Relationship Id="rId115" Type="http://schemas.openxmlformats.org/officeDocument/2006/relationships/tags" Target="../tags/tag905.xml"/><Relationship Id="rId136" Type="http://schemas.openxmlformats.org/officeDocument/2006/relationships/tags" Target="../tags/tag926.xml"/><Relationship Id="rId157" Type="http://schemas.openxmlformats.org/officeDocument/2006/relationships/tags" Target="../tags/tag947.xml"/><Relationship Id="rId178" Type="http://schemas.openxmlformats.org/officeDocument/2006/relationships/tags" Target="../tags/tag968.xml"/><Relationship Id="rId61" Type="http://schemas.openxmlformats.org/officeDocument/2006/relationships/tags" Target="../tags/tag851.xml"/><Relationship Id="rId82" Type="http://schemas.openxmlformats.org/officeDocument/2006/relationships/tags" Target="../tags/tag872.xml"/><Relationship Id="rId199" Type="http://schemas.openxmlformats.org/officeDocument/2006/relationships/tags" Target="../tags/tag989.xml"/><Relationship Id="rId203" Type="http://schemas.openxmlformats.org/officeDocument/2006/relationships/tags" Target="../tags/tag993.xml"/><Relationship Id="rId19" Type="http://schemas.openxmlformats.org/officeDocument/2006/relationships/tags" Target="../tags/tag809.xml"/><Relationship Id="rId224" Type="http://schemas.openxmlformats.org/officeDocument/2006/relationships/tags" Target="../tags/tag1014.xml"/><Relationship Id="rId245" Type="http://schemas.openxmlformats.org/officeDocument/2006/relationships/image" Target="../media/image90.jpeg"/><Relationship Id="rId30" Type="http://schemas.openxmlformats.org/officeDocument/2006/relationships/tags" Target="../tags/tag820.xml"/><Relationship Id="rId105" Type="http://schemas.openxmlformats.org/officeDocument/2006/relationships/tags" Target="../tags/tag895.xml"/><Relationship Id="rId126" Type="http://schemas.openxmlformats.org/officeDocument/2006/relationships/tags" Target="../tags/tag916.xml"/><Relationship Id="rId147" Type="http://schemas.openxmlformats.org/officeDocument/2006/relationships/tags" Target="../tags/tag937.xml"/><Relationship Id="rId168" Type="http://schemas.openxmlformats.org/officeDocument/2006/relationships/tags" Target="../tags/tag958.xml"/><Relationship Id="rId51" Type="http://schemas.openxmlformats.org/officeDocument/2006/relationships/tags" Target="../tags/tag841.xml"/><Relationship Id="rId72" Type="http://schemas.openxmlformats.org/officeDocument/2006/relationships/tags" Target="../tags/tag862.xml"/><Relationship Id="rId93" Type="http://schemas.openxmlformats.org/officeDocument/2006/relationships/tags" Target="../tags/tag883.xml"/><Relationship Id="rId189" Type="http://schemas.openxmlformats.org/officeDocument/2006/relationships/tags" Target="../tags/tag979.xml"/><Relationship Id="rId3" Type="http://schemas.openxmlformats.org/officeDocument/2006/relationships/tags" Target="../tags/tag793.xml"/><Relationship Id="rId214" Type="http://schemas.openxmlformats.org/officeDocument/2006/relationships/tags" Target="../tags/tag1004.xml"/><Relationship Id="rId235" Type="http://schemas.openxmlformats.org/officeDocument/2006/relationships/slideLayout" Target="../slideLayouts/slideLayout13.xml"/><Relationship Id="rId116" Type="http://schemas.openxmlformats.org/officeDocument/2006/relationships/tags" Target="../tags/tag906.xml"/><Relationship Id="rId137" Type="http://schemas.openxmlformats.org/officeDocument/2006/relationships/tags" Target="../tags/tag927.xml"/><Relationship Id="rId158" Type="http://schemas.openxmlformats.org/officeDocument/2006/relationships/tags" Target="../tags/tag948.xml"/><Relationship Id="rId20" Type="http://schemas.openxmlformats.org/officeDocument/2006/relationships/tags" Target="../tags/tag810.xml"/><Relationship Id="rId41" Type="http://schemas.openxmlformats.org/officeDocument/2006/relationships/tags" Target="../tags/tag831.xml"/><Relationship Id="rId62" Type="http://schemas.openxmlformats.org/officeDocument/2006/relationships/tags" Target="../tags/tag852.xml"/><Relationship Id="rId83" Type="http://schemas.openxmlformats.org/officeDocument/2006/relationships/tags" Target="../tags/tag873.xml"/><Relationship Id="rId179" Type="http://schemas.openxmlformats.org/officeDocument/2006/relationships/tags" Target="../tags/tag969.xml"/><Relationship Id="rId190" Type="http://schemas.openxmlformats.org/officeDocument/2006/relationships/tags" Target="../tags/tag980.xml"/><Relationship Id="rId204" Type="http://schemas.openxmlformats.org/officeDocument/2006/relationships/tags" Target="../tags/tag994.xml"/><Relationship Id="rId225" Type="http://schemas.openxmlformats.org/officeDocument/2006/relationships/tags" Target="../tags/tag1015.xml"/><Relationship Id="rId246" Type="http://schemas.openxmlformats.org/officeDocument/2006/relationships/oleObject" Target="../embeddings/oleObject74.bin"/><Relationship Id="rId106" Type="http://schemas.openxmlformats.org/officeDocument/2006/relationships/tags" Target="../tags/tag896.xml"/><Relationship Id="rId127" Type="http://schemas.openxmlformats.org/officeDocument/2006/relationships/tags" Target="../tags/tag917.xml"/><Relationship Id="rId10" Type="http://schemas.openxmlformats.org/officeDocument/2006/relationships/tags" Target="../tags/tag800.xml"/><Relationship Id="rId31" Type="http://schemas.openxmlformats.org/officeDocument/2006/relationships/tags" Target="../tags/tag821.xml"/><Relationship Id="rId52" Type="http://schemas.openxmlformats.org/officeDocument/2006/relationships/tags" Target="../tags/tag842.xml"/><Relationship Id="rId73" Type="http://schemas.openxmlformats.org/officeDocument/2006/relationships/tags" Target="../tags/tag863.xml"/><Relationship Id="rId94" Type="http://schemas.openxmlformats.org/officeDocument/2006/relationships/tags" Target="../tags/tag884.xml"/><Relationship Id="rId148" Type="http://schemas.openxmlformats.org/officeDocument/2006/relationships/tags" Target="../tags/tag938.xml"/><Relationship Id="rId169" Type="http://schemas.openxmlformats.org/officeDocument/2006/relationships/tags" Target="../tags/tag959.xml"/><Relationship Id="rId4" Type="http://schemas.openxmlformats.org/officeDocument/2006/relationships/tags" Target="../tags/tag794.xml"/><Relationship Id="rId180" Type="http://schemas.openxmlformats.org/officeDocument/2006/relationships/tags" Target="../tags/tag970.xml"/><Relationship Id="rId215" Type="http://schemas.openxmlformats.org/officeDocument/2006/relationships/tags" Target="../tags/tag1005.xml"/><Relationship Id="rId236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tags" Target="../tags/tag1141.xml"/><Relationship Id="rId21" Type="http://schemas.openxmlformats.org/officeDocument/2006/relationships/tags" Target="../tags/tag1045.xml"/><Relationship Id="rId42" Type="http://schemas.openxmlformats.org/officeDocument/2006/relationships/tags" Target="../tags/tag1066.xml"/><Relationship Id="rId63" Type="http://schemas.openxmlformats.org/officeDocument/2006/relationships/tags" Target="../tags/tag1087.xml"/><Relationship Id="rId84" Type="http://schemas.openxmlformats.org/officeDocument/2006/relationships/tags" Target="../tags/tag1108.xml"/><Relationship Id="rId138" Type="http://schemas.openxmlformats.org/officeDocument/2006/relationships/tags" Target="../tags/tag1162.xml"/><Relationship Id="rId159" Type="http://schemas.openxmlformats.org/officeDocument/2006/relationships/tags" Target="../tags/tag1183.xml"/><Relationship Id="rId170" Type="http://schemas.openxmlformats.org/officeDocument/2006/relationships/tags" Target="../tags/tag1194.xml"/><Relationship Id="rId191" Type="http://schemas.openxmlformats.org/officeDocument/2006/relationships/tags" Target="../tags/tag1215.xml"/><Relationship Id="rId205" Type="http://schemas.openxmlformats.org/officeDocument/2006/relationships/tags" Target="../tags/tag1229.xml"/><Relationship Id="rId226" Type="http://schemas.openxmlformats.org/officeDocument/2006/relationships/tags" Target="../tags/tag1250.xml"/><Relationship Id="rId247" Type="http://schemas.openxmlformats.org/officeDocument/2006/relationships/image" Target="../media/image99.wmf"/><Relationship Id="rId107" Type="http://schemas.openxmlformats.org/officeDocument/2006/relationships/tags" Target="../tags/tag1131.xml"/><Relationship Id="rId11" Type="http://schemas.openxmlformats.org/officeDocument/2006/relationships/tags" Target="../tags/tag1035.xml"/><Relationship Id="rId32" Type="http://schemas.openxmlformats.org/officeDocument/2006/relationships/tags" Target="../tags/tag1056.xml"/><Relationship Id="rId53" Type="http://schemas.openxmlformats.org/officeDocument/2006/relationships/tags" Target="../tags/tag1077.xml"/><Relationship Id="rId74" Type="http://schemas.openxmlformats.org/officeDocument/2006/relationships/tags" Target="../tags/tag1098.xml"/><Relationship Id="rId128" Type="http://schemas.openxmlformats.org/officeDocument/2006/relationships/tags" Target="../tags/tag1152.xml"/><Relationship Id="rId149" Type="http://schemas.openxmlformats.org/officeDocument/2006/relationships/tags" Target="../tags/tag1173.xml"/><Relationship Id="rId5" Type="http://schemas.openxmlformats.org/officeDocument/2006/relationships/tags" Target="../tags/tag1029.xml"/><Relationship Id="rId95" Type="http://schemas.openxmlformats.org/officeDocument/2006/relationships/tags" Target="../tags/tag1119.xml"/><Relationship Id="rId160" Type="http://schemas.openxmlformats.org/officeDocument/2006/relationships/tags" Target="../tags/tag1184.xml"/><Relationship Id="rId181" Type="http://schemas.openxmlformats.org/officeDocument/2006/relationships/tags" Target="../tags/tag1205.xml"/><Relationship Id="rId216" Type="http://schemas.openxmlformats.org/officeDocument/2006/relationships/tags" Target="../tags/tag1240.xml"/><Relationship Id="rId237" Type="http://schemas.openxmlformats.org/officeDocument/2006/relationships/image" Target="../media/image96.png"/><Relationship Id="rId258" Type="http://schemas.openxmlformats.org/officeDocument/2006/relationships/oleObject" Target="../embeddings/oleObject84.bin"/><Relationship Id="rId22" Type="http://schemas.openxmlformats.org/officeDocument/2006/relationships/tags" Target="../tags/tag1046.xml"/><Relationship Id="rId43" Type="http://schemas.openxmlformats.org/officeDocument/2006/relationships/tags" Target="../tags/tag1067.xml"/><Relationship Id="rId64" Type="http://schemas.openxmlformats.org/officeDocument/2006/relationships/tags" Target="../tags/tag1088.xml"/><Relationship Id="rId118" Type="http://schemas.openxmlformats.org/officeDocument/2006/relationships/tags" Target="../tags/tag1142.xml"/><Relationship Id="rId139" Type="http://schemas.openxmlformats.org/officeDocument/2006/relationships/tags" Target="../tags/tag1163.xml"/><Relationship Id="rId85" Type="http://schemas.openxmlformats.org/officeDocument/2006/relationships/tags" Target="../tags/tag1109.xml"/><Relationship Id="rId150" Type="http://schemas.openxmlformats.org/officeDocument/2006/relationships/tags" Target="../tags/tag1174.xml"/><Relationship Id="rId171" Type="http://schemas.openxmlformats.org/officeDocument/2006/relationships/tags" Target="../tags/tag1195.xml"/><Relationship Id="rId192" Type="http://schemas.openxmlformats.org/officeDocument/2006/relationships/tags" Target="../tags/tag1216.xml"/><Relationship Id="rId206" Type="http://schemas.openxmlformats.org/officeDocument/2006/relationships/tags" Target="../tags/tag1230.xml"/><Relationship Id="rId227" Type="http://schemas.openxmlformats.org/officeDocument/2006/relationships/tags" Target="../tags/tag1251.xml"/><Relationship Id="rId248" Type="http://schemas.openxmlformats.org/officeDocument/2006/relationships/image" Target="../media/image89.jpeg"/><Relationship Id="rId12" Type="http://schemas.openxmlformats.org/officeDocument/2006/relationships/tags" Target="../tags/tag1036.xml"/><Relationship Id="rId33" Type="http://schemas.openxmlformats.org/officeDocument/2006/relationships/tags" Target="../tags/tag1057.xml"/><Relationship Id="rId108" Type="http://schemas.openxmlformats.org/officeDocument/2006/relationships/tags" Target="../tags/tag1132.xml"/><Relationship Id="rId129" Type="http://schemas.openxmlformats.org/officeDocument/2006/relationships/tags" Target="../tags/tag1153.xml"/><Relationship Id="rId54" Type="http://schemas.openxmlformats.org/officeDocument/2006/relationships/tags" Target="../tags/tag1078.xml"/><Relationship Id="rId75" Type="http://schemas.openxmlformats.org/officeDocument/2006/relationships/tags" Target="../tags/tag1099.xml"/><Relationship Id="rId96" Type="http://schemas.openxmlformats.org/officeDocument/2006/relationships/tags" Target="../tags/tag1120.xml"/><Relationship Id="rId140" Type="http://schemas.openxmlformats.org/officeDocument/2006/relationships/tags" Target="../tags/tag1164.xml"/><Relationship Id="rId161" Type="http://schemas.openxmlformats.org/officeDocument/2006/relationships/tags" Target="../tags/tag1185.xml"/><Relationship Id="rId182" Type="http://schemas.openxmlformats.org/officeDocument/2006/relationships/tags" Target="../tags/tag1206.xml"/><Relationship Id="rId217" Type="http://schemas.openxmlformats.org/officeDocument/2006/relationships/tags" Target="../tags/tag1241.xml"/><Relationship Id="rId6" Type="http://schemas.openxmlformats.org/officeDocument/2006/relationships/tags" Target="../tags/tag1030.xml"/><Relationship Id="rId238" Type="http://schemas.openxmlformats.org/officeDocument/2006/relationships/tags" Target="../tags/tag10590.xml"/><Relationship Id="rId259" Type="http://schemas.openxmlformats.org/officeDocument/2006/relationships/image" Target="../media/image101.wmf"/><Relationship Id="rId23" Type="http://schemas.openxmlformats.org/officeDocument/2006/relationships/tags" Target="../tags/tag1047.xml"/><Relationship Id="rId119" Type="http://schemas.openxmlformats.org/officeDocument/2006/relationships/tags" Target="../tags/tag1143.xml"/><Relationship Id="rId44" Type="http://schemas.openxmlformats.org/officeDocument/2006/relationships/tags" Target="../tags/tag1068.xml"/><Relationship Id="rId65" Type="http://schemas.openxmlformats.org/officeDocument/2006/relationships/tags" Target="../tags/tag1089.xml"/><Relationship Id="rId86" Type="http://schemas.openxmlformats.org/officeDocument/2006/relationships/tags" Target="../tags/tag1110.xml"/><Relationship Id="rId130" Type="http://schemas.openxmlformats.org/officeDocument/2006/relationships/tags" Target="../tags/tag1154.xml"/><Relationship Id="rId151" Type="http://schemas.openxmlformats.org/officeDocument/2006/relationships/tags" Target="../tags/tag1175.xml"/><Relationship Id="rId172" Type="http://schemas.openxmlformats.org/officeDocument/2006/relationships/tags" Target="../tags/tag1196.xml"/><Relationship Id="rId193" Type="http://schemas.openxmlformats.org/officeDocument/2006/relationships/tags" Target="../tags/tag1217.xml"/><Relationship Id="rId207" Type="http://schemas.openxmlformats.org/officeDocument/2006/relationships/tags" Target="../tags/tag1231.xml"/><Relationship Id="rId228" Type="http://schemas.openxmlformats.org/officeDocument/2006/relationships/tags" Target="../tags/tag1252.xml"/><Relationship Id="rId249" Type="http://schemas.openxmlformats.org/officeDocument/2006/relationships/image" Target="../media/image90.jpeg"/><Relationship Id="rId13" Type="http://schemas.openxmlformats.org/officeDocument/2006/relationships/tags" Target="../tags/tag1037.xml"/><Relationship Id="rId109" Type="http://schemas.openxmlformats.org/officeDocument/2006/relationships/tags" Target="../tags/tag1133.xml"/><Relationship Id="rId34" Type="http://schemas.openxmlformats.org/officeDocument/2006/relationships/tags" Target="../tags/tag1058.xml"/><Relationship Id="rId55" Type="http://schemas.openxmlformats.org/officeDocument/2006/relationships/tags" Target="../tags/tag1079.xml"/><Relationship Id="rId76" Type="http://schemas.openxmlformats.org/officeDocument/2006/relationships/tags" Target="../tags/tag1100.xml"/><Relationship Id="rId97" Type="http://schemas.openxmlformats.org/officeDocument/2006/relationships/tags" Target="../tags/tag1121.xml"/><Relationship Id="rId120" Type="http://schemas.openxmlformats.org/officeDocument/2006/relationships/tags" Target="../tags/tag1144.xml"/><Relationship Id="rId141" Type="http://schemas.openxmlformats.org/officeDocument/2006/relationships/tags" Target="../tags/tag1165.xml"/><Relationship Id="rId7" Type="http://schemas.openxmlformats.org/officeDocument/2006/relationships/tags" Target="../tags/tag1031.xml"/><Relationship Id="rId162" Type="http://schemas.openxmlformats.org/officeDocument/2006/relationships/tags" Target="../tags/tag1186.xml"/><Relationship Id="rId183" Type="http://schemas.openxmlformats.org/officeDocument/2006/relationships/tags" Target="../tags/tag1207.xml"/><Relationship Id="rId218" Type="http://schemas.openxmlformats.org/officeDocument/2006/relationships/tags" Target="../tags/tag1242.xml"/><Relationship Id="rId239" Type="http://schemas.openxmlformats.org/officeDocument/2006/relationships/image" Target="../media/image97.png"/><Relationship Id="rId250" Type="http://schemas.openxmlformats.org/officeDocument/2006/relationships/oleObject" Target="../embeddings/oleObject74.bin"/><Relationship Id="rId24" Type="http://schemas.openxmlformats.org/officeDocument/2006/relationships/tags" Target="../tags/tag1048.xml"/><Relationship Id="rId45" Type="http://schemas.openxmlformats.org/officeDocument/2006/relationships/tags" Target="../tags/tag1069.xml"/><Relationship Id="rId66" Type="http://schemas.openxmlformats.org/officeDocument/2006/relationships/tags" Target="../tags/tag1090.xml"/><Relationship Id="rId87" Type="http://schemas.openxmlformats.org/officeDocument/2006/relationships/tags" Target="../tags/tag1111.xml"/><Relationship Id="rId110" Type="http://schemas.openxmlformats.org/officeDocument/2006/relationships/tags" Target="../tags/tag1134.xml"/><Relationship Id="rId131" Type="http://schemas.openxmlformats.org/officeDocument/2006/relationships/tags" Target="../tags/tag1155.xml"/><Relationship Id="rId152" Type="http://schemas.openxmlformats.org/officeDocument/2006/relationships/tags" Target="../tags/tag1176.xml"/><Relationship Id="rId173" Type="http://schemas.openxmlformats.org/officeDocument/2006/relationships/tags" Target="../tags/tag1197.xml"/><Relationship Id="rId194" Type="http://schemas.openxmlformats.org/officeDocument/2006/relationships/tags" Target="../tags/tag1218.xml"/><Relationship Id="rId208" Type="http://schemas.openxmlformats.org/officeDocument/2006/relationships/tags" Target="../tags/tag1232.xml"/><Relationship Id="rId229" Type="http://schemas.openxmlformats.org/officeDocument/2006/relationships/tags" Target="../tags/tag1253.xml"/><Relationship Id="rId240" Type="http://schemas.openxmlformats.org/officeDocument/2006/relationships/oleObject" Target="../embeddings/oleObject79.bin"/><Relationship Id="rId14" Type="http://schemas.openxmlformats.org/officeDocument/2006/relationships/tags" Target="../tags/tag1038.xml"/><Relationship Id="rId35" Type="http://schemas.openxmlformats.org/officeDocument/2006/relationships/tags" Target="../tags/tag1059.xml"/><Relationship Id="rId56" Type="http://schemas.openxmlformats.org/officeDocument/2006/relationships/tags" Target="../tags/tag1080.xml"/><Relationship Id="rId77" Type="http://schemas.openxmlformats.org/officeDocument/2006/relationships/tags" Target="../tags/tag1101.xml"/><Relationship Id="rId100" Type="http://schemas.openxmlformats.org/officeDocument/2006/relationships/tags" Target="../tags/tag1124.xml"/><Relationship Id="rId8" Type="http://schemas.openxmlformats.org/officeDocument/2006/relationships/tags" Target="../tags/tag1032.xml"/><Relationship Id="rId98" Type="http://schemas.openxmlformats.org/officeDocument/2006/relationships/tags" Target="../tags/tag1122.xml"/><Relationship Id="rId121" Type="http://schemas.openxmlformats.org/officeDocument/2006/relationships/tags" Target="../tags/tag1145.xml"/><Relationship Id="rId142" Type="http://schemas.openxmlformats.org/officeDocument/2006/relationships/tags" Target="../tags/tag1166.xml"/><Relationship Id="rId163" Type="http://schemas.openxmlformats.org/officeDocument/2006/relationships/tags" Target="../tags/tag1187.xml"/><Relationship Id="rId184" Type="http://schemas.openxmlformats.org/officeDocument/2006/relationships/tags" Target="../tags/tag1208.xml"/><Relationship Id="rId219" Type="http://schemas.openxmlformats.org/officeDocument/2006/relationships/tags" Target="../tags/tag1243.xml"/><Relationship Id="rId230" Type="http://schemas.openxmlformats.org/officeDocument/2006/relationships/tags" Target="../tags/tag1254.xml"/><Relationship Id="rId251" Type="http://schemas.openxmlformats.org/officeDocument/2006/relationships/image" Target="../media/image91.wmf"/><Relationship Id="rId25" Type="http://schemas.openxmlformats.org/officeDocument/2006/relationships/tags" Target="../tags/tag1049.xml"/><Relationship Id="rId46" Type="http://schemas.openxmlformats.org/officeDocument/2006/relationships/tags" Target="../tags/tag1070.xml"/><Relationship Id="rId67" Type="http://schemas.openxmlformats.org/officeDocument/2006/relationships/tags" Target="../tags/tag1091.xml"/><Relationship Id="rId88" Type="http://schemas.openxmlformats.org/officeDocument/2006/relationships/tags" Target="../tags/tag1112.xml"/><Relationship Id="rId111" Type="http://schemas.openxmlformats.org/officeDocument/2006/relationships/tags" Target="../tags/tag1135.xml"/><Relationship Id="rId132" Type="http://schemas.openxmlformats.org/officeDocument/2006/relationships/tags" Target="../tags/tag1156.xml"/><Relationship Id="rId153" Type="http://schemas.openxmlformats.org/officeDocument/2006/relationships/tags" Target="../tags/tag1177.xml"/><Relationship Id="rId174" Type="http://schemas.openxmlformats.org/officeDocument/2006/relationships/tags" Target="../tags/tag1198.xml"/><Relationship Id="rId195" Type="http://schemas.openxmlformats.org/officeDocument/2006/relationships/tags" Target="../tags/tag1219.xml"/><Relationship Id="rId209" Type="http://schemas.openxmlformats.org/officeDocument/2006/relationships/tags" Target="../tags/tag1233.xml"/><Relationship Id="rId220" Type="http://schemas.openxmlformats.org/officeDocument/2006/relationships/tags" Target="../tags/tag1244.xml"/><Relationship Id="rId241" Type="http://schemas.openxmlformats.org/officeDocument/2006/relationships/image" Target="../media/image96.wmf"/><Relationship Id="rId15" Type="http://schemas.openxmlformats.org/officeDocument/2006/relationships/tags" Target="../tags/tag1039.xml"/><Relationship Id="rId36" Type="http://schemas.openxmlformats.org/officeDocument/2006/relationships/tags" Target="../tags/tag1060.xml"/><Relationship Id="rId57" Type="http://schemas.openxmlformats.org/officeDocument/2006/relationships/tags" Target="../tags/tag1081.xml"/><Relationship Id="rId78" Type="http://schemas.openxmlformats.org/officeDocument/2006/relationships/tags" Target="../tags/tag1102.xml"/><Relationship Id="rId99" Type="http://schemas.openxmlformats.org/officeDocument/2006/relationships/tags" Target="../tags/tag1123.xml"/><Relationship Id="rId101" Type="http://schemas.openxmlformats.org/officeDocument/2006/relationships/tags" Target="../tags/tag1125.xml"/><Relationship Id="rId122" Type="http://schemas.openxmlformats.org/officeDocument/2006/relationships/tags" Target="../tags/tag1146.xml"/><Relationship Id="rId143" Type="http://schemas.openxmlformats.org/officeDocument/2006/relationships/tags" Target="../tags/tag1167.xml"/><Relationship Id="rId164" Type="http://schemas.openxmlformats.org/officeDocument/2006/relationships/tags" Target="../tags/tag1188.xml"/><Relationship Id="rId185" Type="http://schemas.openxmlformats.org/officeDocument/2006/relationships/tags" Target="../tags/tag1209.xml"/><Relationship Id="rId9" Type="http://schemas.openxmlformats.org/officeDocument/2006/relationships/tags" Target="../tags/tag1033.xml"/><Relationship Id="rId210" Type="http://schemas.openxmlformats.org/officeDocument/2006/relationships/tags" Target="../tags/tag1234.xml"/><Relationship Id="rId26" Type="http://schemas.openxmlformats.org/officeDocument/2006/relationships/tags" Target="../tags/tag1050.xml"/><Relationship Id="rId231" Type="http://schemas.openxmlformats.org/officeDocument/2006/relationships/tags" Target="../tags/tag1255.xml"/><Relationship Id="rId252" Type="http://schemas.openxmlformats.org/officeDocument/2006/relationships/oleObject" Target="../embeddings/oleObject75.bin"/><Relationship Id="rId47" Type="http://schemas.openxmlformats.org/officeDocument/2006/relationships/tags" Target="../tags/tag1071.xml"/><Relationship Id="rId68" Type="http://schemas.openxmlformats.org/officeDocument/2006/relationships/tags" Target="../tags/tag1092.xml"/><Relationship Id="rId89" Type="http://schemas.openxmlformats.org/officeDocument/2006/relationships/tags" Target="../tags/tag1113.xml"/><Relationship Id="rId112" Type="http://schemas.openxmlformats.org/officeDocument/2006/relationships/tags" Target="../tags/tag1136.xml"/><Relationship Id="rId133" Type="http://schemas.openxmlformats.org/officeDocument/2006/relationships/tags" Target="../tags/tag1157.xml"/><Relationship Id="rId154" Type="http://schemas.openxmlformats.org/officeDocument/2006/relationships/tags" Target="../tags/tag1178.xml"/><Relationship Id="rId175" Type="http://schemas.openxmlformats.org/officeDocument/2006/relationships/tags" Target="../tags/tag1199.xml"/><Relationship Id="rId196" Type="http://schemas.openxmlformats.org/officeDocument/2006/relationships/tags" Target="../tags/tag1220.xml"/><Relationship Id="rId200" Type="http://schemas.openxmlformats.org/officeDocument/2006/relationships/tags" Target="../tags/tag1224.xml"/><Relationship Id="rId16" Type="http://schemas.openxmlformats.org/officeDocument/2006/relationships/tags" Target="../tags/tag1040.xml"/><Relationship Id="rId221" Type="http://schemas.openxmlformats.org/officeDocument/2006/relationships/tags" Target="../tags/tag1245.xml"/><Relationship Id="rId242" Type="http://schemas.openxmlformats.org/officeDocument/2006/relationships/oleObject" Target="../embeddings/oleObject80.bin"/><Relationship Id="rId37" Type="http://schemas.openxmlformats.org/officeDocument/2006/relationships/tags" Target="../tags/tag1061.xml"/><Relationship Id="rId58" Type="http://schemas.openxmlformats.org/officeDocument/2006/relationships/tags" Target="../tags/tag1082.xml"/><Relationship Id="rId79" Type="http://schemas.openxmlformats.org/officeDocument/2006/relationships/tags" Target="../tags/tag1103.xml"/><Relationship Id="rId102" Type="http://schemas.openxmlformats.org/officeDocument/2006/relationships/tags" Target="../tags/tag1126.xml"/><Relationship Id="rId123" Type="http://schemas.openxmlformats.org/officeDocument/2006/relationships/tags" Target="../tags/tag1147.xml"/><Relationship Id="rId144" Type="http://schemas.openxmlformats.org/officeDocument/2006/relationships/tags" Target="../tags/tag1168.xml"/><Relationship Id="rId90" Type="http://schemas.openxmlformats.org/officeDocument/2006/relationships/tags" Target="../tags/tag1114.xml"/><Relationship Id="rId165" Type="http://schemas.openxmlformats.org/officeDocument/2006/relationships/tags" Target="../tags/tag1189.xml"/><Relationship Id="rId186" Type="http://schemas.openxmlformats.org/officeDocument/2006/relationships/tags" Target="../tags/tag1210.xml"/><Relationship Id="rId211" Type="http://schemas.openxmlformats.org/officeDocument/2006/relationships/tags" Target="../tags/tag1235.xml"/><Relationship Id="rId232" Type="http://schemas.openxmlformats.org/officeDocument/2006/relationships/tags" Target="../tags/tag1256.xml"/><Relationship Id="rId253" Type="http://schemas.openxmlformats.org/officeDocument/2006/relationships/image" Target="../media/image92.wmf"/><Relationship Id="rId27" Type="http://schemas.openxmlformats.org/officeDocument/2006/relationships/tags" Target="../tags/tag1051.xml"/><Relationship Id="rId48" Type="http://schemas.openxmlformats.org/officeDocument/2006/relationships/tags" Target="../tags/tag1072.xml"/><Relationship Id="rId69" Type="http://schemas.openxmlformats.org/officeDocument/2006/relationships/tags" Target="../tags/tag1093.xml"/><Relationship Id="rId113" Type="http://schemas.openxmlformats.org/officeDocument/2006/relationships/tags" Target="../tags/tag1137.xml"/><Relationship Id="rId134" Type="http://schemas.openxmlformats.org/officeDocument/2006/relationships/tags" Target="../tags/tag1158.xml"/><Relationship Id="rId80" Type="http://schemas.openxmlformats.org/officeDocument/2006/relationships/tags" Target="../tags/tag1104.xml"/><Relationship Id="rId155" Type="http://schemas.openxmlformats.org/officeDocument/2006/relationships/tags" Target="../tags/tag1179.xml"/><Relationship Id="rId176" Type="http://schemas.openxmlformats.org/officeDocument/2006/relationships/tags" Target="../tags/tag1200.xml"/><Relationship Id="rId197" Type="http://schemas.openxmlformats.org/officeDocument/2006/relationships/tags" Target="../tags/tag1221.xml"/><Relationship Id="rId201" Type="http://schemas.openxmlformats.org/officeDocument/2006/relationships/tags" Target="../tags/tag1225.xml"/><Relationship Id="rId222" Type="http://schemas.openxmlformats.org/officeDocument/2006/relationships/tags" Target="../tags/tag1246.xml"/><Relationship Id="rId243" Type="http://schemas.openxmlformats.org/officeDocument/2006/relationships/image" Target="../media/image97.wmf"/><Relationship Id="rId17" Type="http://schemas.openxmlformats.org/officeDocument/2006/relationships/tags" Target="../tags/tag1041.xml"/><Relationship Id="rId38" Type="http://schemas.openxmlformats.org/officeDocument/2006/relationships/tags" Target="../tags/tag1062.xml"/><Relationship Id="rId59" Type="http://schemas.openxmlformats.org/officeDocument/2006/relationships/tags" Target="../tags/tag1083.xml"/><Relationship Id="rId103" Type="http://schemas.openxmlformats.org/officeDocument/2006/relationships/tags" Target="../tags/tag1127.xml"/><Relationship Id="rId124" Type="http://schemas.openxmlformats.org/officeDocument/2006/relationships/tags" Target="../tags/tag1148.xml"/><Relationship Id="rId70" Type="http://schemas.openxmlformats.org/officeDocument/2006/relationships/tags" Target="../tags/tag1094.xml"/><Relationship Id="rId91" Type="http://schemas.openxmlformats.org/officeDocument/2006/relationships/tags" Target="../tags/tag1115.xml"/><Relationship Id="rId145" Type="http://schemas.openxmlformats.org/officeDocument/2006/relationships/tags" Target="../tags/tag1169.xml"/><Relationship Id="rId166" Type="http://schemas.openxmlformats.org/officeDocument/2006/relationships/tags" Target="../tags/tag1190.xml"/><Relationship Id="rId187" Type="http://schemas.openxmlformats.org/officeDocument/2006/relationships/tags" Target="../tags/tag1211.xml"/><Relationship Id="rId1" Type="http://schemas.openxmlformats.org/officeDocument/2006/relationships/tags" Target="../tags/tag1025.xml"/><Relationship Id="rId212" Type="http://schemas.openxmlformats.org/officeDocument/2006/relationships/tags" Target="../tags/tag1236.xml"/><Relationship Id="rId233" Type="http://schemas.openxmlformats.org/officeDocument/2006/relationships/tags" Target="../tags/tag1257.xml"/><Relationship Id="rId254" Type="http://schemas.openxmlformats.org/officeDocument/2006/relationships/oleObject" Target="../embeddings/oleObject76.bin"/><Relationship Id="rId28" Type="http://schemas.openxmlformats.org/officeDocument/2006/relationships/tags" Target="../tags/tag1052.xml"/><Relationship Id="rId49" Type="http://schemas.openxmlformats.org/officeDocument/2006/relationships/tags" Target="../tags/tag1073.xml"/><Relationship Id="rId114" Type="http://schemas.openxmlformats.org/officeDocument/2006/relationships/tags" Target="../tags/tag1138.xml"/><Relationship Id="rId60" Type="http://schemas.openxmlformats.org/officeDocument/2006/relationships/tags" Target="../tags/tag1084.xml"/><Relationship Id="rId81" Type="http://schemas.openxmlformats.org/officeDocument/2006/relationships/tags" Target="../tags/tag1105.xml"/><Relationship Id="rId135" Type="http://schemas.openxmlformats.org/officeDocument/2006/relationships/tags" Target="../tags/tag1159.xml"/><Relationship Id="rId156" Type="http://schemas.openxmlformats.org/officeDocument/2006/relationships/tags" Target="../tags/tag1180.xml"/><Relationship Id="rId177" Type="http://schemas.openxmlformats.org/officeDocument/2006/relationships/tags" Target="../tags/tag1201.xml"/><Relationship Id="rId198" Type="http://schemas.openxmlformats.org/officeDocument/2006/relationships/tags" Target="../tags/tag1222.xml"/><Relationship Id="rId202" Type="http://schemas.openxmlformats.org/officeDocument/2006/relationships/tags" Target="../tags/tag1226.xml"/><Relationship Id="rId223" Type="http://schemas.openxmlformats.org/officeDocument/2006/relationships/tags" Target="../tags/tag1247.xml"/><Relationship Id="rId244" Type="http://schemas.openxmlformats.org/officeDocument/2006/relationships/oleObject" Target="../embeddings/oleObject81.bin"/><Relationship Id="rId18" Type="http://schemas.openxmlformats.org/officeDocument/2006/relationships/tags" Target="../tags/tag1042.xml"/><Relationship Id="rId39" Type="http://schemas.openxmlformats.org/officeDocument/2006/relationships/tags" Target="../tags/tag1063.xml"/><Relationship Id="rId50" Type="http://schemas.openxmlformats.org/officeDocument/2006/relationships/tags" Target="../tags/tag1074.xml"/><Relationship Id="rId104" Type="http://schemas.openxmlformats.org/officeDocument/2006/relationships/tags" Target="../tags/tag1128.xml"/><Relationship Id="rId125" Type="http://schemas.openxmlformats.org/officeDocument/2006/relationships/tags" Target="../tags/tag1149.xml"/><Relationship Id="rId146" Type="http://schemas.openxmlformats.org/officeDocument/2006/relationships/tags" Target="../tags/tag1170.xml"/><Relationship Id="rId167" Type="http://schemas.openxmlformats.org/officeDocument/2006/relationships/tags" Target="../tags/tag1191.xml"/><Relationship Id="rId188" Type="http://schemas.openxmlformats.org/officeDocument/2006/relationships/tags" Target="../tags/tag1212.xml"/><Relationship Id="rId71" Type="http://schemas.openxmlformats.org/officeDocument/2006/relationships/tags" Target="../tags/tag1095.xml"/><Relationship Id="rId92" Type="http://schemas.openxmlformats.org/officeDocument/2006/relationships/tags" Target="../tags/tag1116.xml"/><Relationship Id="rId213" Type="http://schemas.openxmlformats.org/officeDocument/2006/relationships/tags" Target="../tags/tag1237.xml"/><Relationship Id="rId234" Type="http://schemas.openxmlformats.org/officeDocument/2006/relationships/tags" Target="../tags/tag1258.xml"/><Relationship Id="rId2" Type="http://schemas.openxmlformats.org/officeDocument/2006/relationships/tags" Target="../tags/tag1026.xml"/><Relationship Id="rId29" Type="http://schemas.openxmlformats.org/officeDocument/2006/relationships/tags" Target="../tags/tag1053.xml"/><Relationship Id="rId255" Type="http://schemas.openxmlformats.org/officeDocument/2006/relationships/image" Target="../media/image93.wmf"/><Relationship Id="rId40" Type="http://schemas.openxmlformats.org/officeDocument/2006/relationships/tags" Target="../tags/tag1064.xml"/><Relationship Id="rId115" Type="http://schemas.openxmlformats.org/officeDocument/2006/relationships/tags" Target="../tags/tag1139.xml"/><Relationship Id="rId136" Type="http://schemas.openxmlformats.org/officeDocument/2006/relationships/tags" Target="../tags/tag1160.xml"/><Relationship Id="rId157" Type="http://schemas.openxmlformats.org/officeDocument/2006/relationships/tags" Target="../tags/tag1181.xml"/><Relationship Id="rId178" Type="http://schemas.openxmlformats.org/officeDocument/2006/relationships/tags" Target="../tags/tag1202.xml"/><Relationship Id="rId61" Type="http://schemas.openxmlformats.org/officeDocument/2006/relationships/tags" Target="../tags/tag1085.xml"/><Relationship Id="rId82" Type="http://schemas.openxmlformats.org/officeDocument/2006/relationships/tags" Target="../tags/tag1106.xml"/><Relationship Id="rId199" Type="http://schemas.openxmlformats.org/officeDocument/2006/relationships/tags" Target="../tags/tag1223.xml"/><Relationship Id="rId203" Type="http://schemas.openxmlformats.org/officeDocument/2006/relationships/tags" Target="../tags/tag1227.xml"/><Relationship Id="rId19" Type="http://schemas.openxmlformats.org/officeDocument/2006/relationships/tags" Target="../tags/tag1043.xml"/><Relationship Id="rId224" Type="http://schemas.openxmlformats.org/officeDocument/2006/relationships/tags" Target="../tags/tag1248.xml"/><Relationship Id="rId245" Type="http://schemas.openxmlformats.org/officeDocument/2006/relationships/image" Target="../media/image98.wmf"/><Relationship Id="rId30" Type="http://schemas.openxmlformats.org/officeDocument/2006/relationships/tags" Target="../tags/tag1054.xml"/><Relationship Id="rId105" Type="http://schemas.openxmlformats.org/officeDocument/2006/relationships/tags" Target="../tags/tag1129.xml"/><Relationship Id="rId126" Type="http://schemas.openxmlformats.org/officeDocument/2006/relationships/tags" Target="../tags/tag1150.xml"/><Relationship Id="rId147" Type="http://schemas.openxmlformats.org/officeDocument/2006/relationships/tags" Target="../tags/tag1171.xml"/><Relationship Id="rId168" Type="http://schemas.openxmlformats.org/officeDocument/2006/relationships/tags" Target="../tags/tag1192.xml"/><Relationship Id="rId51" Type="http://schemas.openxmlformats.org/officeDocument/2006/relationships/tags" Target="../tags/tag1075.xml"/><Relationship Id="rId72" Type="http://schemas.openxmlformats.org/officeDocument/2006/relationships/tags" Target="../tags/tag1096.xml"/><Relationship Id="rId93" Type="http://schemas.openxmlformats.org/officeDocument/2006/relationships/tags" Target="../tags/tag1117.xml"/><Relationship Id="rId189" Type="http://schemas.openxmlformats.org/officeDocument/2006/relationships/tags" Target="../tags/tag1213.xml"/><Relationship Id="rId3" Type="http://schemas.openxmlformats.org/officeDocument/2006/relationships/tags" Target="../tags/tag1027.xml"/><Relationship Id="rId214" Type="http://schemas.openxmlformats.org/officeDocument/2006/relationships/tags" Target="../tags/tag1238.xml"/><Relationship Id="rId235" Type="http://schemas.openxmlformats.org/officeDocument/2006/relationships/slideLayout" Target="../slideLayouts/slideLayout13.xml"/><Relationship Id="rId256" Type="http://schemas.openxmlformats.org/officeDocument/2006/relationships/oleObject" Target="../embeddings/oleObject83.bin"/><Relationship Id="rId116" Type="http://schemas.openxmlformats.org/officeDocument/2006/relationships/tags" Target="../tags/tag1140.xml"/><Relationship Id="rId137" Type="http://schemas.openxmlformats.org/officeDocument/2006/relationships/tags" Target="../tags/tag1161.xml"/><Relationship Id="rId158" Type="http://schemas.openxmlformats.org/officeDocument/2006/relationships/tags" Target="../tags/tag1182.xml"/><Relationship Id="rId20" Type="http://schemas.openxmlformats.org/officeDocument/2006/relationships/tags" Target="../tags/tag1044.xml"/><Relationship Id="rId41" Type="http://schemas.openxmlformats.org/officeDocument/2006/relationships/tags" Target="../tags/tag1065.xml"/><Relationship Id="rId62" Type="http://schemas.openxmlformats.org/officeDocument/2006/relationships/tags" Target="../tags/tag1086.xml"/><Relationship Id="rId83" Type="http://schemas.openxmlformats.org/officeDocument/2006/relationships/tags" Target="../tags/tag1107.xml"/><Relationship Id="rId179" Type="http://schemas.openxmlformats.org/officeDocument/2006/relationships/tags" Target="../tags/tag1203.xml"/><Relationship Id="rId190" Type="http://schemas.openxmlformats.org/officeDocument/2006/relationships/tags" Target="../tags/tag1214.xml"/><Relationship Id="rId204" Type="http://schemas.openxmlformats.org/officeDocument/2006/relationships/tags" Target="../tags/tag1228.xml"/><Relationship Id="rId225" Type="http://schemas.openxmlformats.org/officeDocument/2006/relationships/tags" Target="../tags/tag1249.xml"/><Relationship Id="rId246" Type="http://schemas.openxmlformats.org/officeDocument/2006/relationships/oleObject" Target="../embeddings/oleObject82.bin"/><Relationship Id="rId106" Type="http://schemas.openxmlformats.org/officeDocument/2006/relationships/tags" Target="../tags/tag1130.xml"/><Relationship Id="rId127" Type="http://schemas.openxmlformats.org/officeDocument/2006/relationships/tags" Target="../tags/tag1151.xml"/><Relationship Id="rId10" Type="http://schemas.openxmlformats.org/officeDocument/2006/relationships/tags" Target="../tags/tag1034.xml"/><Relationship Id="rId31" Type="http://schemas.openxmlformats.org/officeDocument/2006/relationships/tags" Target="../tags/tag1055.xml"/><Relationship Id="rId52" Type="http://schemas.openxmlformats.org/officeDocument/2006/relationships/tags" Target="../tags/tag1076.xml"/><Relationship Id="rId73" Type="http://schemas.openxmlformats.org/officeDocument/2006/relationships/tags" Target="../tags/tag1097.xml"/><Relationship Id="rId94" Type="http://schemas.openxmlformats.org/officeDocument/2006/relationships/tags" Target="../tags/tag1118.xml"/><Relationship Id="rId148" Type="http://schemas.openxmlformats.org/officeDocument/2006/relationships/tags" Target="../tags/tag1172.xml"/><Relationship Id="rId169" Type="http://schemas.openxmlformats.org/officeDocument/2006/relationships/tags" Target="../tags/tag1193.xml"/><Relationship Id="rId4" Type="http://schemas.openxmlformats.org/officeDocument/2006/relationships/tags" Target="../tags/tag1028.xml"/><Relationship Id="rId180" Type="http://schemas.openxmlformats.org/officeDocument/2006/relationships/tags" Target="../tags/tag1204.xml"/><Relationship Id="rId215" Type="http://schemas.openxmlformats.org/officeDocument/2006/relationships/tags" Target="../tags/tag1239.xml"/><Relationship Id="rId236" Type="http://schemas.openxmlformats.org/officeDocument/2006/relationships/tags" Target="../tags/tag10570.xml"/><Relationship Id="rId257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tags" Target="../tags/tag1375.xml"/><Relationship Id="rId21" Type="http://schemas.openxmlformats.org/officeDocument/2006/relationships/tags" Target="../tags/tag1279.xml"/><Relationship Id="rId42" Type="http://schemas.openxmlformats.org/officeDocument/2006/relationships/tags" Target="../tags/tag1300.xml"/><Relationship Id="rId63" Type="http://schemas.openxmlformats.org/officeDocument/2006/relationships/tags" Target="../tags/tag1321.xml"/><Relationship Id="rId84" Type="http://schemas.openxmlformats.org/officeDocument/2006/relationships/tags" Target="../tags/tag1342.xml"/><Relationship Id="rId138" Type="http://schemas.openxmlformats.org/officeDocument/2006/relationships/tags" Target="../tags/tag1396.xml"/><Relationship Id="rId159" Type="http://schemas.openxmlformats.org/officeDocument/2006/relationships/tags" Target="../tags/tag1417.xml"/><Relationship Id="rId170" Type="http://schemas.openxmlformats.org/officeDocument/2006/relationships/tags" Target="../tags/tag1428.xml"/><Relationship Id="rId191" Type="http://schemas.openxmlformats.org/officeDocument/2006/relationships/tags" Target="../tags/tag1449.xml"/><Relationship Id="rId205" Type="http://schemas.openxmlformats.org/officeDocument/2006/relationships/tags" Target="../tags/tag1463.xml"/><Relationship Id="rId226" Type="http://schemas.openxmlformats.org/officeDocument/2006/relationships/tags" Target="../tags/tag1484.xml"/><Relationship Id="rId247" Type="http://schemas.openxmlformats.org/officeDocument/2006/relationships/oleObject" Target="../embeddings/oleObject75.bin"/><Relationship Id="rId107" Type="http://schemas.openxmlformats.org/officeDocument/2006/relationships/tags" Target="../tags/tag1365.xml"/><Relationship Id="rId11" Type="http://schemas.openxmlformats.org/officeDocument/2006/relationships/tags" Target="../tags/tag1269.xml"/><Relationship Id="rId32" Type="http://schemas.openxmlformats.org/officeDocument/2006/relationships/tags" Target="../tags/tag1290.xml"/><Relationship Id="rId53" Type="http://schemas.openxmlformats.org/officeDocument/2006/relationships/tags" Target="../tags/tag1311.xml"/><Relationship Id="rId74" Type="http://schemas.openxmlformats.org/officeDocument/2006/relationships/tags" Target="../tags/tag1332.xml"/><Relationship Id="rId128" Type="http://schemas.openxmlformats.org/officeDocument/2006/relationships/tags" Target="../tags/tag1386.xml"/><Relationship Id="rId149" Type="http://schemas.openxmlformats.org/officeDocument/2006/relationships/tags" Target="../tags/tag1407.xml"/><Relationship Id="rId5" Type="http://schemas.openxmlformats.org/officeDocument/2006/relationships/tags" Target="../tags/tag1263.xml"/><Relationship Id="rId95" Type="http://schemas.openxmlformats.org/officeDocument/2006/relationships/tags" Target="../tags/tag1353.xml"/><Relationship Id="rId160" Type="http://schemas.openxmlformats.org/officeDocument/2006/relationships/tags" Target="../tags/tag1418.xml"/><Relationship Id="rId181" Type="http://schemas.openxmlformats.org/officeDocument/2006/relationships/tags" Target="../tags/tag1439.xml"/><Relationship Id="rId216" Type="http://schemas.openxmlformats.org/officeDocument/2006/relationships/tags" Target="../tags/tag1474.xml"/><Relationship Id="rId237" Type="http://schemas.openxmlformats.org/officeDocument/2006/relationships/tags" Target="../tags/tag12960.xml"/><Relationship Id="rId22" Type="http://schemas.openxmlformats.org/officeDocument/2006/relationships/tags" Target="../tags/tag1280.xml"/><Relationship Id="rId43" Type="http://schemas.openxmlformats.org/officeDocument/2006/relationships/tags" Target="../tags/tag1301.xml"/><Relationship Id="rId64" Type="http://schemas.openxmlformats.org/officeDocument/2006/relationships/tags" Target="../tags/tag1322.xml"/><Relationship Id="rId118" Type="http://schemas.openxmlformats.org/officeDocument/2006/relationships/tags" Target="../tags/tag1376.xml"/><Relationship Id="rId139" Type="http://schemas.openxmlformats.org/officeDocument/2006/relationships/tags" Target="../tags/tag1397.xml"/><Relationship Id="rId85" Type="http://schemas.openxmlformats.org/officeDocument/2006/relationships/tags" Target="../tags/tag1343.xml"/><Relationship Id="rId150" Type="http://schemas.openxmlformats.org/officeDocument/2006/relationships/tags" Target="../tags/tag1408.xml"/><Relationship Id="rId171" Type="http://schemas.openxmlformats.org/officeDocument/2006/relationships/tags" Target="../tags/tag1429.xml"/><Relationship Id="rId192" Type="http://schemas.openxmlformats.org/officeDocument/2006/relationships/tags" Target="../tags/tag1450.xml"/><Relationship Id="rId206" Type="http://schemas.openxmlformats.org/officeDocument/2006/relationships/tags" Target="../tags/tag1464.xml"/><Relationship Id="rId227" Type="http://schemas.openxmlformats.org/officeDocument/2006/relationships/tags" Target="../tags/tag1485.xml"/><Relationship Id="rId248" Type="http://schemas.openxmlformats.org/officeDocument/2006/relationships/image" Target="../media/image92.wmf"/><Relationship Id="rId12" Type="http://schemas.openxmlformats.org/officeDocument/2006/relationships/tags" Target="../tags/tag1270.xml"/><Relationship Id="rId33" Type="http://schemas.openxmlformats.org/officeDocument/2006/relationships/tags" Target="../tags/tag1291.xml"/><Relationship Id="rId108" Type="http://schemas.openxmlformats.org/officeDocument/2006/relationships/tags" Target="../tags/tag1366.xml"/><Relationship Id="rId129" Type="http://schemas.openxmlformats.org/officeDocument/2006/relationships/tags" Target="../tags/tag1387.xml"/><Relationship Id="rId54" Type="http://schemas.openxmlformats.org/officeDocument/2006/relationships/tags" Target="../tags/tag1312.xml"/><Relationship Id="rId75" Type="http://schemas.openxmlformats.org/officeDocument/2006/relationships/tags" Target="../tags/tag1333.xml"/><Relationship Id="rId96" Type="http://schemas.openxmlformats.org/officeDocument/2006/relationships/tags" Target="../tags/tag1354.xml"/><Relationship Id="rId140" Type="http://schemas.openxmlformats.org/officeDocument/2006/relationships/tags" Target="../tags/tag1398.xml"/><Relationship Id="rId161" Type="http://schemas.openxmlformats.org/officeDocument/2006/relationships/tags" Target="../tags/tag1419.xml"/><Relationship Id="rId182" Type="http://schemas.openxmlformats.org/officeDocument/2006/relationships/tags" Target="../tags/tag1440.xml"/><Relationship Id="rId217" Type="http://schemas.openxmlformats.org/officeDocument/2006/relationships/tags" Target="../tags/tag1475.xml"/><Relationship Id="rId6" Type="http://schemas.openxmlformats.org/officeDocument/2006/relationships/tags" Target="../tags/tag1264.xml"/><Relationship Id="rId238" Type="http://schemas.openxmlformats.org/officeDocument/2006/relationships/image" Target="../media/image105.png"/><Relationship Id="rId23" Type="http://schemas.openxmlformats.org/officeDocument/2006/relationships/tags" Target="../tags/tag1281.xml"/><Relationship Id="rId119" Type="http://schemas.openxmlformats.org/officeDocument/2006/relationships/tags" Target="../tags/tag1377.xml"/><Relationship Id="rId44" Type="http://schemas.openxmlformats.org/officeDocument/2006/relationships/tags" Target="../tags/tag1302.xml"/><Relationship Id="rId65" Type="http://schemas.openxmlformats.org/officeDocument/2006/relationships/tags" Target="../tags/tag1323.xml"/><Relationship Id="rId86" Type="http://schemas.openxmlformats.org/officeDocument/2006/relationships/tags" Target="../tags/tag1344.xml"/><Relationship Id="rId130" Type="http://schemas.openxmlformats.org/officeDocument/2006/relationships/tags" Target="../tags/tag1388.xml"/><Relationship Id="rId151" Type="http://schemas.openxmlformats.org/officeDocument/2006/relationships/tags" Target="../tags/tag1409.xml"/><Relationship Id="rId172" Type="http://schemas.openxmlformats.org/officeDocument/2006/relationships/tags" Target="../tags/tag1430.xml"/><Relationship Id="rId193" Type="http://schemas.openxmlformats.org/officeDocument/2006/relationships/tags" Target="../tags/tag1451.xml"/><Relationship Id="rId207" Type="http://schemas.openxmlformats.org/officeDocument/2006/relationships/tags" Target="../tags/tag1465.xml"/><Relationship Id="rId228" Type="http://schemas.openxmlformats.org/officeDocument/2006/relationships/tags" Target="../tags/tag1486.xml"/><Relationship Id="rId249" Type="http://schemas.openxmlformats.org/officeDocument/2006/relationships/oleObject" Target="../embeddings/oleObject76.bin"/><Relationship Id="rId13" Type="http://schemas.openxmlformats.org/officeDocument/2006/relationships/tags" Target="../tags/tag1271.xml"/><Relationship Id="rId109" Type="http://schemas.openxmlformats.org/officeDocument/2006/relationships/tags" Target="../tags/tag1367.xml"/><Relationship Id="rId34" Type="http://schemas.openxmlformats.org/officeDocument/2006/relationships/tags" Target="../tags/tag1292.xml"/><Relationship Id="rId55" Type="http://schemas.openxmlformats.org/officeDocument/2006/relationships/tags" Target="../tags/tag1313.xml"/><Relationship Id="rId76" Type="http://schemas.openxmlformats.org/officeDocument/2006/relationships/tags" Target="../tags/tag1334.xml"/><Relationship Id="rId97" Type="http://schemas.openxmlformats.org/officeDocument/2006/relationships/tags" Target="../tags/tag1355.xml"/><Relationship Id="rId120" Type="http://schemas.openxmlformats.org/officeDocument/2006/relationships/tags" Target="../tags/tag1378.xml"/><Relationship Id="rId141" Type="http://schemas.openxmlformats.org/officeDocument/2006/relationships/tags" Target="../tags/tag1399.xml"/><Relationship Id="rId7" Type="http://schemas.openxmlformats.org/officeDocument/2006/relationships/tags" Target="../tags/tag1265.xml"/><Relationship Id="rId162" Type="http://schemas.openxmlformats.org/officeDocument/2006/relationships/tags" Target="../tags/tag1420.xml"/><Relationship Id="rId183" Type="http://schemas.openxmlformats.org/officeDocument/2006/relationships/tags" Target="../tags/tag1441.xml"/><Relationship Id="rId218" Type="http://schemas.openxmlformats.org/officeDocument/2006/relationships/tags" Target="../tags/tag1476.xml"/><Relationship Id="rId239" Type="http://schemas.openxmlformats.org/officeDocument/2006/relationships/oleObject" Target="../embeddings/oleObject85.bin"/><Relationship Id="rId250" Type="http://schemas.openxmlformats.org/officeDocument/2006/relationships/image" Target="../media/image93.wmf"/><Relationship Id="rId24" Type="http://schemas.openxmlformats.org/officeDocument/2006/relationships/tags" Target="../tags/tag1282.xml"/><Relationship Id="rId45" Type="http://schemas.openxmlformats.org/officeDocument/2006/relationships/tags" Target="../tags/tag1303.xml"/><Relationship Id="rId66" Type="http://schemas.openxmlformats.org/officeDocument/2006/relationships/tags" Target="../tags/tag1324.xml"/><Relationship Id="rId87" Type="http://schemas.openxmlformats.org/officeDocument/2006/relationships/tags" Target="../tags/tag1345.xml"/><Relationship Id="rId110" Type="http://schemas.openxmlformats.org/officeDocument/2006/relationships/tags" Target="../tags/tag1368.xml"/><Relationship Id="rId131" Type="http://schemas.openxmlformats.org/officeDocument/2006/relationships/tags" Target="../tags/tag1389.xml"/><Relationship Id="rId152" Type="http://schemas.openxmlformats.org/officeDocument/2006/relationships/tags" Target="../tags/tag1410.xml"/><Relationship Id="rId173" Type="http://schemas.openxmlformats.org/officeDocument/2006/relationships/tags" Target="../tags/tag1431.xml"/><Relationship Id="rId194" Type="http://schemas.openxmlformats.org/officeDocument/2006/relationships/tags" Target="../tags/tag1452.xml"/><Relationship Id="rId208" Type="http://schemas.openxmlformats.org/officeDocument/2006/relationships/tags" Target="../tags/tag1466.xml"/><Relationship Id="rId229" Type="http://schemas.openxmlformats.org/officeDocument/2006/relationships/tags" Target="../tags/tag1487.xml"/><Relationship Id="rId240" Type="http://schemas.openxmlformats.org/officeDocument/2006/relationships/image" Target="../media/image102.wmf"/><Relationship Id="rId14" Type="http://schemas.openxmlformats.org/officeDocument/2006/relationships/tags" Target="../tags/tag1272.xml"/><Relationship Id="rId35" Type="http://schemas.openxmlformats.org/officeDocument/2006/relationships/tags" Target="../tags/tag1293.xml"/><Relationship Id="rId56" Type="http://schemas.openxmlformats.org/officeDocument/2006/relationships/tags" Target="../tags/tag1314.xml"/><Relationship Id="rId77" Type="http://schemas.openxmlformats.org/officeDocument/2006/relationships/tags" Target="../tags/tag1335.xml"/><Relationship Id="rId100" Type="http://schemas.openxmlformats.org/officeDocument/2006/relationships/tags" Target="../tags/tag1358.xml"/><Relationship Id="rId8" Type="http://schemas.openxmlformats.org/officeDocument/2006/relationships/tags" Target="../tags/tag1266.xml"/><Relationship Id="rId98" Type="http://schemas.openxmlformats.org/officeDocument/2006/relationships/tags" Target="../tags/tag1356.xml"/><Relationship Id="rId121" Type="http://schemas.openxmlformats.org/officeDocument/2006/relationships/tags" Target="../tags/tag1379.xml"/><Relationship Id="rId142" Type="http://schemas.openxmlformats.org/officeDocument/2006/relationships/tags" Target="../tags/tag1400.xml"/><Relationship Id="rId163" Type="http://schemas.openxmlformats.org/officeDocument/2006/relationships/tags" Target="../tags/tag1421.xml"/><Relationship Id="rId184" Type="http://schemas.openxmlformats.org/officeDocument/2006/relationships/tags" Target="../tags/tag1442.xml"/><Relationship Id="rId219" Type="http://schemas.openxmlformats.org/officeDocument/2006/relationships/tags" Target="../tags/tag1477.xml"/><Relationship Id="rId230" Type="http://schemas.openxmlformats.org/officeDocument/2006/relationships/tags" Target="../tags/tag1488.xml"/><Relationship Id="rId251" Type="http://schemas.openxmlformats.org/officeDocument/2006/relationships/oleObject" Target="../embeddings/oleObject87.bin"/><Relationship Id="rId25" Type="http://schemas.openxmlformats.org/officeDocument/2006/relationships/tags" Target="../tags/tag1283.xml"/><Relationship Id="rId46" Type="http://schemas.openxmlformats.org/officeDocument/2006/relationships/tags" Target="../tags/tag1304.xml"/><Relationship Id="rId67" Type="http://schemas.openxmlformats.org/officeDocument/2006/relationships/tags" Target="../tags/tag1325.xml"/><Relationship Id="rId88" Type="http://schemas.openxmlformats.org/officeDocument/2006/relationships/tags" Target="../tags/tag1346.xml"/><Relationship Id="rId111" Type="http://schemas.openxmlformats.org/officeDocument/2006/relationships/tags" Target="../tags/tag1369.xml"/><Relationship Id="rId132" Type="http://schemas.openxmlformats.org/officeDocument/2006/relationships/tags" Target="../tags/tag1390.xml"/><Relationship Id="rId153" Type="http://schemas.openxmlformats.org/officeDocument/2006/relationships/tags" Target="../tags/tag1411.xml"/><Relationship Id="rId174" Type="http://schemas.openxmlformats.org/officeDocument/2006/relationships/tags" Target="../tags/tag1432.xml"/><Relationship Id="rId195" Type="http://schemas.openxmlformats.org/officeDocument/2006/relationships/tags" Target="../tags/tag1453.xml"/><Relationship Id="rId209" Type="http://schemas.openxmlformats.org/officeDocument/2006/relationships/tags" Target="../tags/tag1467.xml"/><Relationship Id="rId220" Type="http://schemas.openxmlformats.org/officeDocument/2006/relationships/tags" Target="../tags/tag1478.xml"/><Relationship Id="rId241" Type="http://schemas.openxmlformats.org/officeDocument/2006/relationships/oleObject" Target="../embeddings/oleObject86.bin"/><Relationship Id="rId15" Type="http://schemas.openxmlformats.org/officeDocument/2006/relationships/tags" Target="../tags/tag1273.xml"/><Relationship Id="rId36" Type="http://schemas.openxmlformats.org/officeDocument/2006/relationships/tags" Target="../tags/tag1294.xml"/><Relationship Id="rId57" Type="http://schemas.openxmlformats.org/officeDocument/2006/relationships/tags" Target="../tags/tag1315.xml"/><Relationship Id="rId78" Type="http://schemas.openxmlformats.org/officeDocument/2006/relationships/tags" Target="../tags/tag1336.xml"/><Relationship Id="rId99" Type="http://schemas.openxmlformats.org/officeDocument/2006/relationships/tags" Target="../tags/tag1357.xml"/><Relationship Id="rId101" Type="http://schemas.openxmlformats.org/officeDocument/2006/relationships/tags" Target="../tags/tag1359.xml"/><Relationship Id="rId122" Type="http://schemas.openxmlformats.org/officeDocument/2006/relationships/tags" Target="../tags/tag1380.xml"/><Relationship Id="rId143" Type="http://schemas.openxmlformats.org/officeDocument/2006/relationships/tags" Target="../tags/tag1401.xml"/><Relationship Id="rId164" Type="http://schemas.openxmlformats.org/officeDocument/2006/relationships/tags" Target="../tags/tag1422.xml"/><Relationship Id="rId185" Type="http://schemas.openxmlformats.org/officeDocument/2006/relationships/tags" Target="../tags/tag1443.xml"/><Relationship Id="rId9" Type="http://schemas.openxmlformats.org/officeDocument/2006/relationships/tags" Target="../tags/tag1267.xml"/><Relationship Id="rId210" Type="http://schemas.openxmlformats.org/officeDocument/2006/relationships/tags" Target="../tags/tag1468.xml"/><Relationship Id="rId26" Type="http://schemas.openxmlformats.org/officeDocument/2006/relationships/tags" Target="../tags/tag1284.xml"/><Relationship Id="rId231" Type="http://schemas.openxmlformats.org/officeDocument/2006/relationships/tags" Target="../tags/tag1489.xml"/><Relationship Id="rId252" Type="http://schemas.openxmlformats.org/officeDocument/2006/relationships/image" Target="../media/image104.wmf"/><Relationship Id="rId47" Type="http://schemas.openxmlformats.org/officeDocument/2006/relationships/tags" Target="../tags/tag1305.xml"/><Relationship Id="rId68" Type="http://schemas.openxmlformats.org/officeDocument/2006/relationships/tags" Target="../tags/tag1326.xml"/><Relationship Id="rId89" Type="http://schemas.openxmlformats.org/officeDocument/2006/relationships/tags" Target="../tags/tag1347.xml"/><Relationship Id="rId112" Type="http://schemas.openxmlformats.org/officeDocument/2006/relationships/tags" Target="../tags/tag1370.xml"/><Relationship Id="rId133" Type="http://schemas.openxmlformats.org/officeDocument/2006/relationships/tags" Target="../tags/tag1391.xml"/><Relationship Id="rId154" Type="http://schemas.openxmlformats.org/officeDocument/2006/relationships/tags" Target="../tags/tag1412.xml"/><Relationship Id="rId175" Type="http://schemas.openxmlformats.org/officeDocument/2006/relationships/tags" Target="../tags/tag1433.xml"/><Relationship Id="rId196" Type="http://schemas.openxmlformats.org/officeDocument/2006/relationships/tags" Target="../tags/tag1454.xml"/><Relationship Id="rId200" Type="http://schemas.openxmlformats.org/officeDocument/2006/relationships/tags" Target="../tags/tag1458.xml"/><Relationship Id="rId16" Type="http://schemas.openxmlformats.org/officeDocument/2006/relationships/tags" Target="../tags/tag1274.xml"/><Relationship Id="rId221" Type="http://schemas.openxmlformats.org/officeDocument/2006/relationships/tags" Target="../tags/tag1479.xml"/><Relationship Id="rId242" Type="http://schemas.openxmlformats.org/officeDocument/2006/relationships/image" Target="../media/image103.wmf"/><Relationship Id="rId37" Type="http://schemas.openxmlformats.org/officeDocument/2006/relationships/tags" Target="../tags/tag1295.xml"/><Relationship Id="rId58" Type="http://schemas.openxmlformats.org/officeDocument/2006/relationships/tags" Target="../tags/tag1316.xml"/><Relationship Id="rId79" Type="http://schemas.openxmlformats.org/officeDocument/2006/relationships/tags" Target="../tags/tag1337.xml"/><Relationship Id="rId102" Type="http://schemas.openxmlformats.org/officeDocument/2006/relationships/tags" Target="../tags/tag1360.xml"/><Relationship Id="rId123" Type="http://schemas.openxmlformats.org/officeDocument/2006/relationships/tags" Target="../tags/tag1381.xml"/><Relationship Id="rId144" Type="http://schemas.openxmlformats.org/officeDocument/2006/relationships/tags" Target="../tags/tag1402.xml"/><Relationship Id="rId90" Type="http://schemas.openxmlformats.org/officeDocument/2006/relationships/tags" Target="../tags/tag1348.xml"/><Relationship Id="rId165" Type="http://schemas.openxmlformats.org/officeDocument/2006/relationships/tags" Target="../tags/tag1423.xml"/><Relationship Id="rId186" Type="http://schemas.openxmlformats.org/officeDocument/2006/relationships/tags" Target="../tags/tag1444.xml"/><Relationship Id="rId211" Type="http://schemas.openxmlformats.org/officeDocument/2006/relationships/tags" Target="../tags/tag1469.xml"/><Relationship Id="rId232" Type="http://schemas.openxmlformats.org/officeDocument/2006/relationships/tags" Target="../tags/tag1490.xml"/><Relationship Id="rId253" Type="http://schemas.openxmlformats.org/officeDocument/2006/relationships/oleObject" Target="../embeddings/oleObject88.bin"/><Relationship Id="rId27" Type="http://schemas.openxmlformats.org/officeDocument/2006/relationships/tags" Target="../tags/tag1285.xml"/><Relationship Id="rId48" Type="http://schemas.openxmlformats.org/officeDocument/2006/relationships/tags" Target="../tags/tag1306.xml"/><Relationship Id="rId69" Type="http://schemas.openxmlformats.org/officeDocument/2006/relationships/tags" Target="../tags/tag1327.xml"/><Relationship Id="rId113" Type="http://schemas.openxmlformats.org/officeDocument/2006/relationships/tags" Target="../tags/tag1371.xml"/><Relationship Id="rId134" Type="http://schemas.openxmlformats.org/officeDocument/2006/relationships/tags" Target="../tags/tag1392.xml"/><Relationship Id="rId80" Type="http://schemas.openxmlformats.org/officeDocument/2006/relationships/tags" Target="../tags/tag1338.xml"/><Relationship Id="rId155" Type="http://schemas.openxmlformats.org/officeDocument/2006/relationships/tags" Target="../tags/tag1413.xml"/><Relationship Id="rId176" Type="http://schemas.openxmlformats.org/officeDocument/2006/relationships/tags" Target="../tags/tag1434.xml"/><Relationship Id="rId197" Type="http://schemas.openxmlformats.org/officeDocument/2006/relationships/tags" Target="../tags/tag1455.xml"/><Relationship Id="rId201" Type="http://schemas.openxmlformats.org/officeDocument/2006/relationships/tags" Target="../tags/tag1459.xml"/><Relationship Id="rId222" Type="http://schemas.openxmlformats.org/officeDocument/2006/relationships/tags" Target="../tags/tag1480.xml"/><Relationship Id="rId243" Type="http://schemas.openxmlformats.org/officeDocument/2006/relationships/image" Target="../media/image89.jpeg"/><Relationship Id="rId17" Type="http://schemas.openxmlformats.org/officeDocument/2006/relationships/tags" Target="../tags/tag1275.xml"/><Relationship Id="rId38" Type="http://schemas.openxmlformats.org/officeDocument/2006/relationships/tags" Target="../tags/tag1296.xml"/><Relationship Id="rId59" Type="http://schemas.openxmlformats.org/officeDocument/2006/relationships/tags" Target="../tags/tag1317.xml"/><Relationship Id="rId103" Type="http://schemas.openxmlformats.org/officeDocument/2006/relationships/tags" Target="../tags/tag1361.xml"/><Relationship Id="rId124" Type="http://schemas.openxmlformats.org/officeDocument/2006/relationships/tags" Target="../tags/tag1382.xml"/><Relationship Id="rId70" Type="http://schemas.openxmlformats.org/officeDocument/2006/relationships/tags" Target="../tags/tag1328.xml"/><Relationship Id="rId91" Type="http://schemas.openxmlformats.org/officeDocument/2006/relationships/tags" Target="../tags/tag1349.xml"/><Relationship Id="rId145" Type="http://schemas.openxmlformats.org/officeDocument/2006/relationships/tags" Target="../tags/tag1403.xml"/><Relationship Id="rId166" Type="http://schemas.openxmlformats.org/officeDocument/2006/relationships/tags" Target="../tags/tag1424.xml"/><Relationship Id="rId187" Type="http://schemas.openxmlformats.org/officeDocument/2006/relationships/tags" Target="../tags/tag1445.xml"/><Relationship Id="rId1" Type="http://schemas.openxmlformats.org/officeDocument/2006/relationships/tags" Target="../tags/tag1259.xml"/><Relationship Id="rId212" Type="http://schemas.openxmlformats.org/officeDocument/2006/relationships/tags" Target="../tags/tag1470.xml"/><Relationship Id="rId233" Type="http://schemas.openxmlformats.org/officeDocument/2006/relationships/tags" Target="../tags/tag1491.xml"/><Relationship Id="rId254" Type="http://schemas.openxmlformats.org/officeDocument/2006/relationships/image" Target="../media/image105.wmf"/><Relationship Id="rId28" Type="http://schemas.openxmlformats.org/officeDocument/2006/relationships/tags" Target="../tags/tag1286.xml"/><Relationship Id="rId49" Type="http://schemas.openxmlformats.org/officeDocument/2006/relationships/tags" Target="../tags/tag1307.xml"/><Relationship Id="rId114" Type="http://schemas.openxmlformats.org/officeDocument/2006/relationships/tags" Target="../tags/tag1372.xml"/><Relationship Id="rId60" Type="http://schemas.openxmlformats.org/officeDocument/2006/relationships/tags" Target="../tags/tag1318.xml"/><Relationship Id="rId81" Type="http://schemas.openxmlformats.org/officeDocument/2006/relationships/tags" Target="../tags/tag1339.xml"/><Relationship Id="rId135" Type="http://schemas.openxmlformats.org/officeDocument/2006/relationships/tags" Target="../tags/tag1393.xml"/><Relationship Id="rId156" Type="http://schemas.openxmlformats.org/officeDocument/2006/relationships/tags" Target="../tags/tag1414.xml"/><Relationship Id="rId177" Type="http://schemas.openxmlformats.org/officeDocument/2006/relationships/tags" Target="../tags/tag1435.xml"/><Relationship Id="rId198" Type="http://schemas.openxmlformats.org/officeDocument/2006/relationships/tags" Target="../tags/tag1456.xml"/><Relationship Id="rId202" Type="http://schemas.openxmlformats.org/officeDocument/2006/relationships/tags" Target="../tags/tag1460.xml"/><Relationship Id="rId223" Type="http://schemas.openxmlformats.org/officeDocument/2006/relationships/tags" Target="../tags/tag1481.xml"/><Relationship Id="rId244" Type="http://schemas.openxmlformats.org/officeDocument/2006/relationships/image" Target="../media/image90.jpeg"/><Relationship Id="rId18" Type="http://schemas.openxmlformats.org/officeDocument/2006/relationships/tags" Target="../tags/tag1276.xml"/><Relationship Id="rId39" Type="http://schemas.openxmlformats.org/officeDocument/2006/relationships/tags" Target="../tags/tag1297.xml"/><Relationship Id="rId50" Type="http://schemas.openxmlformats.org/officeDocument/2006/relationships/tags" Target="../tags/tag1308.xml"/><Relationship Id="rId104" Type="http://schemas.openxmlformats.org/officeDocument/2006/relationships/tags" Target="../tags/tag1362.xml"/><Relationship Id="rId125" Type="http://schemas.openxmlformats.org/officeDocument/2006/relationships/tags" Target="../tags/tag1383.xml"/><Relationship Id="rId146" Type="http://schemas.openxmlformats.org/officeDocument/2006/relationships/tags" Target="../tags/tag1404.xml"/><Relationship Id="rId167" Type="http://schemas.openxmlformats.org/officeDocument/2006/relationships/tags" Target="../tags/tag1425.xml"/><Relationship Id="rId188" Type="http://schemas.openxmlformats.org/officeDocument/2006/relationships/tags" Target="../tags/tag1446.xml"/><Relationship Id="rId71" Type="http://schemas.openxmlformats.org/officeDocument/2006/relationships/tags" Target="../tags/tag1329.xml"/><Relationship Id="rId92" Type="http://schemas.openxmlformats.org/officeDocument/2006/relationships/tags" Target="../tags/tag1350.xml"/><Relationship Id="rId213" Type="http://schemas.openxmlformats.org/officeDocument/2006/relationships/tags" Target="../tags/tag1471.xml"/><Relationship Id="rId234" Type="http://schemas.openxmlformats.org/officeDocument/2006/relationships/slideLayout" Target="../slideLayouts/slideLayout13.xml"/><Relationship Id="rId2" Type="http://schemas.openxmlformats.org/officeDocument/2006/relationships/tags" Target="../tags/tag1260.xml"/><Relationship Id="rId29" Type="http://schemas.openxmlformats.org/officeDocument/2006/relationships/tags" Target="../tags/tag1287.xml"/><Relationship Id="rId40" Type="http://schemas.openxmlformats.org/officeDocument/2006/relationships/tags" Target="../tags/tag1298.xml"/><Relationship Id="rId115" Type="http://schemas.openxmlformats.org/officeDocument/2006/relationships/tags" Target="../tags/tag1373.xml"/><Relationship Id="rId136" Type="http://schemas.openxmlformats.org/officeDocument/2006/relationships/tags" Target="../tags/tag1394.xml"/><Relationship Id="rId157" Type="http://schemas.openxmlformats.org/officeDocument/2006/relationships/tags" Target="../tags/tag1415.xml"/><Relationship Id="rId178" Type="http://schemas.openxmlformats.org/officeDocument/2006/relationships/tags" Target="../tags/tag1436.xml"/><Relationship Id="rId61" Type="http://schemas.openxmlformats.org/officeDocument/2006/relationships/tags" Target="../tags/tag1319.xml"/><Relationship Id="rId82" Type="http://schemas.openxmlformats.org/officeDocument/2006/relationships/tags" Target="../tags/tag1340.xml"/><Relationship Id="rId199" Type="http://schemas.openxmlformats.org/officeDocument/2006/relationships/tags" Target="../tags/tag1457.xml"/><Relationship Id="rId203" Type="http://schemas.openxmlformats.org/officeDocument/2006/relationships/tags" Target="../tags/tag1461.xml"/><Relationship Id="rId19" Type="http://schemas.openxmlformats.org/officeDocument/2006/relationships/tags" Target="../tags/tag1277.xml"/><Relationship Id="rId224" Type="http://schemas.openxmlformats.org/officeDocument/2006/relationships/tags" Target="../tags/tag1482.xml"/><Relationship Id="rId245" Type="http://schemas.openxmlformats.org/officeDocument/2006/relationships/oleObject" Target="../embeddings/oleObject74.bin"/><Relationship Id="rId30" Type="http://schemas.openxmlformats.org/officeDocument/2006/relationships/tags" Target="../tags/tag1288.xml"/><Relationship Id="rId105" Type="http://schemas.openxmlformats.org/officeDocument/2006/relationships/tags" Target="../tags/tag1363.xml"/><Relationship Id="rId126" Type="http://schemas.openxmlformats.org/officeDocument/2006/relationships/tags" Target="../tags/tag1384.xml"/><Relationship Id="rId147" Type="http://schemas.openxmlformats.org/officeDocument/2006/relationships/tags" Target="../tags/tag1405.xml"/><Relationship Id="rId168" Type="http://schemas.openxmlformats.org/officeDocument/2006/relationships/tags" Target="../tags/tag1426.xml"/><Relationship Id="rId51" Type="http://schemas.openxmlformats.org/officeDocument/2006/relationships/tags" Target="../tags/tag1309.xml"/><Relationship Id="rId72" Type="http://schemas.openxmlformats.org/officeDocument/2006/relationships/tags" Target="../tags/tag1330.xml"/><Relationship Id="rId93" Type="http://schemas.openxmlformats.org/officeDocument/2006/relationships/tags" Target="../tags/tag1351.xml"/><Relationship Id="rId189" Type="http://schemas.openxmlformats.org/officeDocument/2006/relationships/tags" Target="../tags/tag1447.xml"/><Relationship Id="rId3" Type="http://schemas.openxmlformats.org/officeDocument/2006/relationships/tags" Target="../tags/tag1261.xml"/><Relationship Id="rId214" Type="http://schemas.openxmlformats.org/officeDocument/2006/relationships/tags" Target="../tags/tag1472.xml"/><Relationship Id="rId235" Type="http://schemas.openxmlformats.org/officeDocument/2006/relationships/tags" Target="../tags/tag12930.xml"/><Relationship Id="rId116" Type="http://schemas.openxmlformats.org/officeDocument/2006/relationships/tags" Target="../tags/tag1374.xml"/><Relationship Id="rId137" Type="http://schemas.openxmlformats.org/officeDocument/2006/relationships/tags" Target="../tags/tag1395.xml"/><Relationship Id="rId158" Type="http://schemas.openxmlformats.org/officeDocument/2006/relationships/tags" Target="../tags/tag1416.xml"/><Relationship Id="rId20" Type="http://schemas.openxmlformats.org/officeDocument/2006/relationships/tags" Target="../tags/tag1278.xml"/><Relationship Id="rId41" Type="http://schemas.openxmlformats.org/officeDocument/2006/relationships/tags" Target="../tags/tag1299.xml"/><Relationship Id="rId62" Type="http://schemas.openxmlformats.org/officeDocument/2006/relationships/tags" Target="../tags/tag1320.xml"/><Relationship Id="rId83" Type="http://schemas.openxmlformats.org/officeDocument/2006/relationships/tags" Target="../tags/tag1341.xml"/><Relationship Id="rId179" Type="http://schemas.openxmlformats.org/officeDocument/2006/relationships/tags" Target="../tags/tag1437.xml"/><Relationship Id="rId190" Type="http://schemas.openxmlformats.org/officeDocument/2006/relationships/tags" Target="../tags/tag1448.xml"/><Relationship Id="rId204" Type="http://schemas.openxmlformats.org/officeDocument/2006/relationships/tags" Target="../tags/tag1462.xml"/><Relationship Id="rId225" Type="http://schemas.openxmlformats.org/officeDocument/2006/relationships/tags" Target="../tags/tag1483.xml"/><Relationship Id="rId246" Type="http://schemas.openxmlformats.org/officeDocument/2006/relationships/image" Target="../media/image91.wmf"/><Relationship Id="rId106" Type="http://schemas.openxmlformats.org/officeDocument/2006/relationships/tags" Target="../tags/tag1364.xml"/><Relationship Id="rId127" Type="http://schemas.openxmlformats.org/officeDocument/2006/relationships/tags" Target="../tags/tag1385.xml"/><Relationship Id="rId10" Type="http://schemas.openxmlformats.org/officeDocument/2006/relationships/tags" Target="../tags/tag1268.xml"/><Relationship Id="rId31" Type="http://schemas.openxmlformats.org/officeDocument/2006/relationships/tags" Target="../tags/tag1289.xml"/><Relationship Id="rId52" Type="http://schemas.openxmlformats.org/officeDocument/2006/relationships/tags" Target="../tags/tag1310.xml"/><Relationship Id="rId73" Type="http://schemas.openxmlformats.org/officeDocument/2006/relationships/tags" Target="../tags/tag1331.xml"/><Relationship Id="rId94" Type="http://schemas.openxmlformats.org/officeDocument/2006/relationships/tags" Target="../tags/tag1352.xml"/><Relationship Id="rId148" Type="http://schemas.openxmlformats.org/officeDocument/2006/relationships/tags" Target="../tags/tag1406.xml"/><Relationship Id="rId169" Type="http://schemas.openxmlformats.org/officeDocument/2006/relationships/tags" Target="../tags/tag1427.xml"/><Relationship Id="rId4" Type="http://schemas.openxmlformats.org/officeDocument/2006/relationships/tags" Target="../tags/tag1262.xml"/><Relationship Id="rId180" Type="http://schemas.openxmlformats.org/officeDocument/2006/relationships/tags" Target="../tags/tag1438.xml"/><Relationship Id="rId215" Type="http://schemas.openxmlformats.org/officeDocument/2006/relationships/tags" Target="../tags/tag1473.xml"/><Relationship Id="rId236" Type="http://schemas.openxmlformats.org/officeDocument/2006/relationships/image" Target="../media/image104.png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tags" Target="../tags/tag1608.xml"/><Relationship Id="rId21" Type="http://schemas.openxmlformats.org/officeDocument/2006/relationships/tags" Target="../tags/tag1512.xml"/><Relationship Id="rId42" Type="http://schemas.openxmlformats.org/officeDocument/2006/relationships/tags" Target="../tags/tag1533.xml"/><Relationship Id="rId63" Type="http://schemas.openxmlformats.org/officeDocument/2006/relationships/tags" Target="../tags/tag1554.xml"/><Relationship Id="rId84" Type="http://schemas.openxmlformats.org/officeDocument/2006/relationships/tags" Target="../tags/tag1575.xml"/><Relationship Id="rId138" Type="http://schemas.openxmlformats.org/officeDocument/2006/relationships/tags" Target="../tags/tag1629.xml"/><Relationship Id="rId159" Type="http://schemas.openxmlformats.org/officeDocument/2006/relationships/tags" Target="../tags/tag1650.xml"/><Relationship Id="rId170" Type="http://schemas.openxmlformats.org/officeDocument/2006/relationships/tags" Target="../tags/tag1661.xml"/><Relationship Id="rId191" Type="http://schemas.openxmlformats.org/officeDocument/2006/relationships/tags" Target="../tags/tag1682.xml"/><Relationship Id="rId205" Type="http://schemas.openxmlformats.org/officeDocument/2006/relationships/tags" Target="../tags/tag1696.xml"/><Relationship Id="rId226" Type="http://schemas.openxmlformats.org/officeDocument/2006/relationships/tags" Target="../tags/tag1717.xml"/><Relationship Id="rId247" Type="http://schemas.openxmlformats.org/officeDocument/2006/relationships/oleObject" Target="../embeddings/oleObject74.bin"/><Relationship Id="rId107" Type="http://schemas.openxmlformats.org/officeDocument/2006/relationships/tags" Target="../tags/tag1598.xml"/><Relationship Id="rId11" Type="http://schemas.openxmlformats.org/officeDocument/2006/relationships/tags" Target="../tags/tag1502.xml"/><Relationship Id="rId32" Type="http://schemas.openxmlformats.org/officeDocument/2006/relationships/tags" Target="../tags/tag1523.xml"/><Relationship Id="rId53" Type="http://schemas.openxmlformats.org/officeDocument/2006/relationships/tags" Target="../tags/tag1544.xml"/><Relationship Id="rId74" Type="http://schemas.openxmlformats.org/officeDocument/2006/relationships/tags" Target="../tags/tag1565.xml"/><Relationship Id="rId128" Type="http://schemas.openxmlformats.org/officeDocument/2006/relationships/tags" Target="../tags/tag1619.xml"/><Relationship Id="rId149" Type="http://schemas.openxmlformats.org/officeDocument/2006/relationships/tags" Target="../tags/tag1640.xml"/><Relationship Id="rId5" Type="http://schemas.openxmlformats.org/officeDocument/2006/relationships/tags" Target="../tags/tag1496.xml"/><Relationship Id="rId95" Type="http://schemas.openxmlformats.org/officeDocument/2006/relationships/tags" Target="../tags/tag1586.xml"/><Relationship Id="rId160" Type="http://schemas.openxmlformats.org/officeDocument/2006/relationships/tags" Target="../tags/tag1651.xml"/><Relationship Id="rId181" Type="http://schemas.openxmlformats.org/officeDocument/2006/relationships/tags" Target="../tags/tag1672.xml"/><Relationship Id="rId216" Type="http://schemas.openxmlformats.org/officeDocument/2006/relationships/tags" Target="../tags/tag1707.xml"/><Relationship Id="rId237" Type="http://schemas.openxmlformats.org/officeDocument/2006/relationships/oleObject" Target="../embeddings/oleObject89.bin"/><Relationship Id="rId22" Type="http://schemas.openxmlformats.org/officeDocument/2006/relationships/tags" Target="../tags/tag1513.xml"/><Relationship Id="rId43" Type="http://schemas.openxmlformats.org/officeDocument/2006/relationships/tags" Target="../tags/tag1534.xml"/><Relationship Id="rId64" Type="http://schemas.openxmlformats.org/officeDocument/2006/relationships/tags" Target="../tags/tag1555.xml"/><Relationship Id="rId118" Type="http://schemas.openxmlformats.org/officeDocument/2006/relationships/tags" Target="../tags/tag1609.xml"/><Relationship Id="rId139" Type="http://schemas.openxmlformats.org/officeDocument/2006/relationships/tags" Target="../tags/tag1630.xml"/><Relationship Id="rId85" Type="http://schemas.openxmlformats.org/officeDocument/2006/relationships/tags" Target="../tags/tag1576.xml"/><Relationship Id="rId150" Type="http://schemas.openxmlformats.org/officeDocument/2006/relationships/tags" Target="../tags/tag1641.xml"/><Relationship Id="rId171" Type="http://schemas.openxmlformats.org/officeDocument/2006/relationships/tags" Target="../tags/tag1662.xml"/><Relationship Id="rId192" Type="http://schemas.openxmlformats.org/officeDocument/2006/relationships/tags" Target="../tags/tag1683.xml"/><Relationship Id="rId206" Type="http://schemas.openxmlformats.org/officeDocument/2006/relationships/tags" Target="../tags/tag1697.xml"/><Relationship Id="rId227" Type="http://schemas.openxmlformats.org/officeDocument/2006/relationships/tags" Target="../tags/tag1718.xml"/><Relationship Id="rId248" Type="http://schemas.openxmlformats.org/officeDocument/2006/relationships/image" Target="../media/image91.wmf"/><Relationship Id="rId12" Type="http://schemas.openxmlformats.org/officeDocument/2006/relationships/tags" Target="../tags/tag1503.xml"/><Relationship Id="rId33" Type="http://schemas.openxmlformats.org/officeDocument/2006/relationships/tags" Target="../tags/tag1524.xml"/><Relationship Id="rId108" Type="http://schemas.openxmlformats.org/officeDocument/2006/relationships/tags" Target="../tags/tag1599.xml"/><Relationship Id="rId129" Type="http://schemas.openxmlformats.org/officeDocument/2006/relationships/tags" Target="../tags/tag1620.xml"/><Relationship Id="rId54" Type="http://schemas.openxmlformats.org/officeDocument/2006/relationships/tags" Target="../tags/tag1545.xml"/><Relationship Id="rId75" Type="http://schemas.openxmlformats.org/officeDocument/2006/relationships/tags" Target="../tags/tag1566.xml"/><Relationship Id="rId96" Type="http://schemas.openxmlformats.org/officeDocument/2006/relationships/tags" Target="../tags/tag1587.xml"/><Relationship Id="rId140" Type="http://schemas.openxmlformats.org/officeDocument/2006/relationships/tags" Target="../tags/tag1631.xml"/><Relationship Id="rId161" Type="http://schemas.openxmlformats.org/officeDocument/2006/relationships/tags" Target="../tags/tag1652.xml"/><Relationship Id="rId182" Type="http://schemas.openxmlformats.org/officeDocument/2006/relationships/tags" Target="../tags/tag1673.xml"/><Relationship Id="rId217" Type="http://schemas.openxmlformats.org/officeDocument/2006/relationships/tags" Target="../tags/tag1708.xml"/><Relationship Id="rId6" Type="http://schemas.openxmlformats.org/officeDocument/2006/relationships/tags" Target="../tags/tag1497.xml"/><Relationship Id="rId238" Type="http://schemas.openxmlformats.org/officeDocument/2006/relationships/image" Target="../media/image106.wmf"/><Relationship Id="rId23" Type="http://schemas.openxmlformats.org/officeDocument/2006/relationships/tags" Target="../tags/tag1514.xml"/><Relationship Id="rId119" Type="http://schemas.openxmlformats.org/officeDocument/2006/relationships/tags" Target="../tags/tag1610.xml"/><Relationship Id="rId44" Type="http://schemas.openxmlformats.org/officeDocument/2006/relationships/tags" Target="../tags/tag1535.xml"/><Relationship Id="rId65" Type="http://schemas.openxmlformats.org/officeDocument/2006/relationships/tags" Target="../tags/tag1556.xml"/><Relationship Id="rId86" Type="http://schemas.openxmlformats.org/officeDocument/2006/relationships/tags" Target="../tags/tag1577.xml"/><Relationship Id="rId130" Type="http://schemas.openxmlformats.org/officeDocument/2006/relationships/tags" Target="../tags/tag1621.xml"/><Relationship Id="rId151" Type="http://schemas.openxmlformats.org/officeDocument/2006/relationships/tags" Target="../tags/tag1642.xml"/><Relationship Id="rId172" Type="http://schemas.openxmlformats.org/officeDocument/2006/relationships/tags" Target="../tags/tag1663.xml"/><Relationship Id="rId193" Type="http://schemas.openxmlformats.org/officeDocument/2006/relationships/tags" Target="../tags/tag1684.xml"/><Relationship Id="rId207" Type="http://schemas.openxmlformats.org/officeDocument/2006/relationships/tags" Target="../tags/tag1698.xml"/><Relationship Id="rId228" Type="http://schemas.openxmlformats.org/officeDocument/2006/relationships/tags" Target="../tags/tag1719.xml"/><Relationship Id="rId249" Type="http://schemas.openxmlformats.org/officeDocument/2006/relationships/oleObject" Target="../embeddings/oleObject75.bin"/><Relationship Id="rId13" Type="http://schemas.openxmlformats.org/officeDocument/2006/relationships/tags" Target="../tags/tag1504.xml"/><Relationship Id="rId109" Type="http://schemas.openxmlformats.org/officeDocument/2006/relationships/tags" Target="../tags/tag1600.xml"/><Relationship Id="rId34" Type="http://schemas.openxmlformats.org/officeDocument/2006/relationships/tags" Target="../tags/tag1525.xml"/><Relationship Id="rId55" Type="http://schemas.openxmlformats.org/officeDocument/2006/relationships/tags" Target="../tags/tag1546.xml"/><Relationship Id="rId76" Type="http://schemas.openxmlformats.org/officeDocument/2006/relationships/tags" Target="../tags/tag1567.xml"/><Relationship Id="rId97" Type="http://schemas.openxmlformats.org/officeDocument/2006/relationships/tags" Target="../tags/tag1588.xml"/><Relationship Id="rId120" Type="http://schemas.openxmlformats.org/officeDocument/2006/relationships/tags" Target="../tags/tag1611.xml"/><Relationship Id="rId141" Type="http://schemas.openxmlformats.org/officeDocument/2006/relationships/tags" Target="../tags/tag1632.xml"/><Relationship Id="rId7" Type="http://schemas.openxmlformats.org/officeDocument/2006/relationships/tags" Target="../tags/tag1498.xml"/><Relationship Id="rId162" Type="http://schemas.openxmlformats.org/officeDocument/2006/relationships/tags" Target="../tags/tag1653.xml"/><Relationship Id="rId183" Type="http://schemas.openxmlformats.org/officeDocument/2006/relationships/tags" Target="../tags/tag1674.xml"/><Relationship Id="rId218" Type="http://schemas.openxmlformats.org/officeDocument/2006/relationships/tags" Target="../tags/tag1709.xml"/><Relationship Id="rId239" Type="http://schemas.openxmlformats.org/officeDocument/2006/relationships/oleObject" Target="../embeddings/oleObject90.bin"/><Relationship Id="rId250" Type="http://schemas.openxmlformats.org/officeDocument/2006/relationships/image" Target="../media/image92.wmf"/><Relationship Id="rId24" Type="http://schemas.openxmlformats.org/officeDocument/2006/relationships/tags" Target="../tags/tag1515.xml"/><Relationship Id="rId45" Type="http://schemas.openxmlformats.org/officeDocument/2006/relationships/tags" Target="../tags/tag1536.xml"/><Relationship Id="rId66" Type="http://schemas.openxmlformats.org/officeDocument/2006/relationships/tags" Target="../tags/tag1557.xml"/><Relationship Id="rId87" Type="http://schemas.openxmlformats.org/officeDocument/2006/relationships/tags" Target="../tags/tag1578.xml"/><Relationship Id="rId110" Type="http://schemas.openxmlformats.org/officeDocument/2006/relationships/tags" Target="../tags/tag1601.xml"/><Relationship Id="rId131" Type="http://schemas.openxmlformats.org/officeDocument/2006/relationships/tags" Target="../tags/tag1622.xml"/><Relationship Id="rId152" Type="http://schemas.openxmlformats.org/officeDocument/2006/relationships/tags" Target="../tags/tag1643.xml"/><Relationship Id="rId173" Type="http://schemas.openxmlformats.org/officeDocument/2006/relationships/tags" Target="../tags/tag1664.xml"/><Relationship Id="rId194" Type="http://schemas.openxmlformats.org/officeDocument/2006/relationships/tags" Target="../tags/tag1685.xml"/><Relationship Id="rId208" Type="http://schemas.openxmlformats.org/officeDocument/2006/relationships/tags" Target="../tags/tag1699.xml"/><Relationship Id="rId229" Type="http://schemas.openxmlformats.org/officeDocument/2006/relationships/tags" Target="../tags/tag1720.xml"/><Relationship Id="rId240" Type="http://schemas.openxmlformats.org/officeDocument/2006/relationships/image" Target="../media/image107.wmf"/><Relationship Id="rId14" Type="http://schemas.openxmlformats.org/officeDocument/2006/relationships/tags" Target="../tags/tag1505.xml"/><Relationship Id="rId35" Type="http://schemas.openxmlformats.org/officeDocument/2006/relationships/tags" Target="../tags/tag1526.xml"/><Relationship Id="rId56" Type="http://schemas.openxmlformats.org/officeDocument/2006/relationships/tags" Target="../tags/tag1547.xml"/><Relationship Id="rId77" Type="http://schemas.openxmlformats.org/officeDocument/2006/relationships/tags" Target="../tags/tag1568.xml"/><Relationship Id="rId100" Type="http://schemas.openxmlformats.org/officeDocument/2006/relationships/tags" Target="../tags/tag1591.xml"/><Relationship Id="rId8" Type="http://schemas.openxmlformats.org/officeDocument/2006/relationships/tags" Target="../tags/tag1499.xml"/><Relationship Id="rId98" Type="http://schemas.openxmlformats.org/officeDocument/2006/relationships/tags" Target="../tags/tag1589.xml"/><Relationship Id="rId121" Type="http://schemas.openxmlformats.org/officeDocument/2006/relationships/tags" Target="../tags/tag1612.xml"/><Relationship Id="rId142" Type="http://schemas.openxmlformats.org/officeDocument/2006/relationships/tags" Target="../tags/tag1633.xml"/><Relationship Id="rId163" Type="http://schemas.openxmlformats.org/officeDocument/2006/relationships/tags" Target="../tags/tag1654.xml"/><Relationship Id="rId184" Type="http://schemas.openxmlformats.org/officeDocument/2006/relationships/tags" Target="../tags/tag1675.xml"/><Relationship Id="rId219" Type="http://schemas.openxmlformats.org/officeDocument/2006/relationships/tags" Target="../tags/tag1710.xml"/><Relationship Id="rId230" Type="http://schemas.openxmlformats.org/officeDocument/2006/relationships/tags" Target="../tags/tag1721.xml"/><Relationship Id="rId251" Type="http://schemas.openxmlformats.org/officeDocument/2006/relationships/oleObject" Target="../embeddings/oleObject76.bin"/><Relationship Id="rId25" Type="http://schemas.openxmlformats.org/officeDocument/2006/relationships/tags" Target="../tags/tag1516.xml"/><Relationship Id="rId46" Type="http://schemas.openxmlformats.org/officeDocument/2006/relationships/tags" Target="../tags/tag1537.xml"/><Relationship Id="rId67" Type="http://schemas.openxmlformats.org/officeDocument/2006/relationships/tags" Target="../tags/tag1558.xml"/><Relationship Id="rId88" Type="http://schemas.openxmlformats.org/officeDocument/2006/relationships/tags" Target="../tags/tag1579.xml"/><Relationship Id="rId111" Type="http://schemas.openxmlformats.org/officeDocument/2006/relationships/tags" Target="../tags/tag1602.xml"/><Relationship Id="rId132" Type="http://schemas.openxmlformats.org/officeDocument/2006/relationships/tags" Target="../tags/tag1623.xml"/><Relationship Id="rId153" Type="http://schemas.openxmlformats.org/officeDocument/2006/relationships/tags" Target="../tags/tag1644.xml"/><Relationship Id="rId174" Type="http://schemas.openxmlformats.org/officeDocument/2006/relationships/tags" Target="../tags/tag1665.xml"/><Relationship Id="rId195" Type="http://schemas.openxmlformats.org/officeDocument/2006/relationships/tags" Target="../tags/tag1686.xml"/><Relationship Id="rId209" Type="http://schemas.openxmlformats.org/officeDocument/2006/relationships/tags" Target="../tags/tag1700.xml"/><Relationship Id="rId220" Type="http://schemas.openxmlformats.org/officeDocument/2006/relationships/tags" Target="../tags/tag1711.xml"/><Relationship Id="rId241" Type="http://schemas.openxmlformats.org/officeDocument/2006/relationships/oleObject" Target="../embeddings/oleObject91.bin"/><Relationship Id="rId15" Type="http://schemas.openxmlformats.org/officeDocument/2006/relationships/tags" Target="../tags/tag1506.xml"/><Relationship Id="rId36" Type="http://schemas.openxmlformats.org/officeDocument/2006/relationships/tags" Target="../tags/tag1527.xml"/><Relationship Id="rId57" Type="http://schemas.openxmlformats.org/officeDocument/2006/relationships/tags" Target="../tags/tag1548.xml"/><Relationship Id="rId78" Type="http://schemas.openxmlformats.org/officeDocument/2006/relationships/tags" Target="../tags/tag1569.xml"/><Relationship Id="rId99" Type="http://schemas.openxmlformats.org/officeDocument/2006/relationships/tags" Target="../tags/tag1590.xml"/><Relationship Id="rId101" Type="http://schemas.openxmlformats.org/officeDocument/2006/relationships/tags" Target="../tags/tag1592.xml"/><Relationship Id="rId122" Type="http://schemas.openxmlformats.org/officeDocument/2006/relationships/tags" Target="../tags/tag1613.xml"/><Relationship Id="rId143" Type="http://schemas.openxmlformats.org/officeDocument/2006/relationships/tags" Target="../tags/tag1634.xml"/><Relationship Id="rId164" Type="http://schemas.openxmlformats.org/officeDocument/2006/relationships/tags" Target="../tags/tag1655.xml"/><Relationship Id="rId185" Type="http://schemas.openxmlformats.org/officeDocument/2006/relationships/tags" Target="../tags/tag1676.xml"/><Relationship Id="rId9" Type="http://schemas.openxmlformats.org/officeDocument/2006/relationships/tags" Target="../tags/tag1500.xml"/><Relationship Id="rId210" Type="http://schemas.openxmlformats.org/officeDocument/2006/relationships/tags" Target="../tags/tag1701.xml"/><Relationship Id="rId26" Type="http://schemas.openxmlformats.org/officeDocument/2006/relationships/tags" Target="../tags/tag1517.xml"/><Relationship Id="rId231" Type="http://schemas.openxmlformats.org/officeDocument/2006/relationships/tags" Target="../tags/tag1722.xml"/><Relationship Id="rId252" Type="http://schemas.openxmlformats.org/officeDocument/2006/relationships/image" Target="../media/image93.wmf"/><Relationship Id="rId47" Type="http://schemas.openxmlformats.org/officeDocument/2006/relationships/tags" Target="../tags/tag1538.xml"/><Relationship Id="rId68" Type="http://schemas.openxmlformats.org/officeDocument/2006/relationships/tags" Target="../tags/tag1559.xml"/><Relationship Id="rId89" Type="http://schemas.openxmlformats.org/officeDocument/2006/relationships/tags" Target="../tags/tag1580.xml"/><Relationship Id="rId112" Type="http://schemas.openxmlformats.org/officeDocument/2006/relationships/tags" Target="../tags/tag1603.xml"/><Relationship Id="rId133" Type="http://schemas.openxmlformats.org/officeDocument/2006/relationships/tags" Target="../tags/tag1624.xml"/><Relationship Id="rId154" Type="http://schemas.openxmlformats.org/officeDocument/2006/relationships/tags" Target="../tags/tag1645.xml"/><Relationship Id="rId175" Type="http://schemas.openxmlformats.org/officeDocument/2006/relationships/tags" Target="../tags/tag1666.xml"/><Relationship Id="rId196" Type="http://schemas.openxmlformats.org/officeDocument/2006/relationships/tags" Target="../tags/tag1687.xml"/><Relationship Id="rId200" Type="http://schemas.openxmlformats.org/officeDocument/2006/relationships/tags" Target="../tags/tag1691.xml"/><Relationship Id="rId16" Type="http://schemas.openxmlformats.org/officeDocument/2006/relationships/tags" Target="../tags/tag1507.xml"/><Relationship Id="rId221" Type="http://schemas.openxmlformats.org/officeDocument/2006/relationships/tags" Target="../tags/tag1712.xml"/><Relationship Id="rId242" Type="http://schemas.openxmlformats.org/officeDocument/2006/relationships/image" Target="../media/image108.wmf"/><Relationship Id="rId37" Type="http://schemas.openxmlformats.org/officeDocument/2006/relationships/tags" Target="../tags/tag1528.xml"/><Relationship Id="rId58" Type="http://schemas.openxmlformats.org/officeDocument/2006/relationships/tags" Target="../tags/tag1549.xml"/><Relationship Id="rId79" Type="http://schemas.openxmlformats.org/officeDocument/2006/relationships/tags" Target="../tags/tag1570.xml"/><Relationship Id="rId102" Type="http://schemas.openxmlformats.org/officeDocument/2006/relationships/tags" Target="../tags/tag1593.xml"/><Relationship Id="rId123" Type="http://schemas.openxmlformats.org/officeDocument/2006/relationships/tags" Target="../tags/tag1614.xml"/><Relationship Id="rId144" Type="http://schemas.openxmlformats.org/officeDocument/2006/relationships/tags" Target="../tags/tag1635.xml"/><Relationship Id="rId90" Type="http://schemas.openxmlformats.org/officeDocument/2006/relationships/tags" Target="../tags/tag1581.xml"/><Relationship Id="rId165" Type="http://schemas.openxmlformats.org/officeDocument/2006/relationships/tags" Target="../tags/tag1656.xml"/><Relationship Id="rId186" Type="http://schemas.openxmlformats.org/officeDocument/2006/relationships/tags" Target="../tags/tag1677.xml"/><Relationship Id="rId211" Type="http://schemas.openxmlformats.org/officeDocument/2006/relationships/tags" Target="../tags/tag1702.xml"/><Relationship Id="rId232" Type="http://schemas.openxmlformats.org/officeDocument/2006/relationships/tags" Target="../tags/tag1723.xml"/><Relationship Id="rId253" Type="http://schemas.openxmlformats.org/officeDocument/2006/relationships/oleObject" Target="../embeddings/oleObject93.bin"/><Relationship Id="rId27" Type="http://schemas.openxmlformats.org/officeDocument/2006/relationships/tags" Target="../tags/tag1518.xml"/><Relationship Id="rId48" Type="http://schemas.openxmlformats.org/officeDocument/2006/relationships/tags" Target="../tags/tag1539.xml"/><Relationship Id="rId69" Type="http://schemas.openxmlformats.org/officeDocument/2006/relationships/tags" Target="../tags/tag1560.xml"/><Relationship Id="rId113" Type="http://schemas.openxmlformats.org/officeDocument/2006/relationships/tags" Target="../tags/tag1604.xml"/><Relationship Id="rId134" Type="http://schemas.openxmlformats.org/officeDocument/2006/relationships/tags" Target="../tags/tag1625.xml"/><Relationship Id="rId80" Type="http://schemas.openxmlformats.org/officeDocument/2006/relationships/tags" Target="../tags/tag1571.xml"/><Relationship Id="rId155" Type="http://schemas.openxmlformats.org/officeDocument/2006/relationships/tags" Target="../tags/tag1646.xml"/><Relationship Id="rId176" Type="http://schemas.openxmlformats.org/officeDocument/2006/relationships/tags" Target="../tags/tag1667.xml"/><Relationship Id="rId197" Type="http://schemas.openxmlformats.org/officeDocument/2006/relationships/tags" Target="../tags/tag1688.xml"/><Relationship Id="rId201" Type="http://schemas.openxmlformats.org/officeDocument/2006/relationships/tags" Target="../tags/tag1692.xml"/><Relationship Id="rId222" Type="http://schemas.openxmlformats.org/officeDocument/2006/relationships/tags" Target="../tags/tag1713.xml"/><Relationship Id="rId243" Type="http://schemas.openxmlformats.org/officeDocument/2006/relationships/oleObject" Target="../embeddings/oleObject92.bin"/><Relationship Id="rId17" Type="http://schemas.openxmlformats.org/officeDocument/2006/relationships/tags" Target="../tags/tag1508.xml"/><Relationship Id="rId38" Type="http://schemas.openxmlformats.org/officeDocument/2006/relationships/tags" Target="../tags/tag1529.xml"/><Relationship Id="rId59" Type="http://schemas.openxmlformats.org/officeDocument/2006/relationships/tags" Target="../tags/tag1550.xml"/><Relationship Id="rId103" Type="http://schemas.openxmlformats.org/officeDocument/2006/relationships/tags" Target="../tags/tag1594.xml"/><Relationship Id="rId124" Type="http://schemas.openxmlformats.org/officeDocument/2006/relationships/tags" Target="../tags/tag1615.xml"/><Relationship Id="rId70" Type="http://schemas.openxmlformats.org/officeDocument/2006/relationships/tags" Target="../tags/tag1561.xml"/><Relationship Id="rId91" Type="http://schemas.openxmlformats.org/officeDocument/2006/relationships/tags" Target="../tags/tag1582.xml"/><Relationship Id="rId145" Type="http://schemas.openxmlformats.org/officeDocument/2006/relationships/tags" Target="../tags/tag1636.xml"/><Relationship Id="rId166" Type="http://schemas.openxmlformats.org/officeDocument/2006/relationships/tags" Target="../tags/tag1657.xml"/><Relationship Id="rId187" Type="http://schemas.openxmlformats.org/officeDocument/2006/relationships/tags" Target="../tags/tag1678.xml"/><Relationship Id="rId1" Type="http://schemas.openxmlformats.org/officeDocument/2006/relationships/tags" Target="../tags/tag1492.xml"/><Relationship Id="rId212" Type="http://schemas.openxmlformats.org/officeDocument/2006/relationships/tags" Target="../tags/tag1703.xml"/><Relationship Id="rId233" Type="http://schemas.openxmlformats.org/officeDocument/2006/relationships/tags" Target="../tags/tag1724.xml"/><Relationship Id="rId254" Type="http://schemas.openxmlformats.org/officeDocument/2006/relationships/image" Target="../media/image110.wmf"/><Relationship Id="rId28" Type="http://schemas.openxmlformats.org/officeDocument/2006/relationships/tags" Target="../tags/tag1519.xml"/><Relationship Id="rId49" Type="http://schemas.openxmlformats.org/officeDocument/2006/relationships/tags" Target="../tags/tag1540.xml"/><Relationship Id="rId114" Type="http://schemas.openxmlformats.org/officeDocument/2006/relationships/tags" Target="../tags/tag1605.xml"/><Relationship Id="rId60" Type="http://schemas.openxmlformats.org/officeDocument/2006/relationships/tags" Target="../tags/tag1551.xml"/><Relationship Id="rId81" Type="http://schemas.openxmlformats.org/officeDocument/2006/relationships/tags" Target="../tags/tag1572.xml"/><Relationship Id="rId135" Type="http://schemas.openxmlformats.org/officeDocument/2006/relationships/tags" Target="../tags/tag1626.xml"/><Relationship Id="rId156" Type="http://schemas.openxmlformats.org/officeDocument/2006/relationships/tags" Target="../tags/tag1647.xml"/><Relationship Id="rId177" Type="http://schemas.openxmlformats.org/officeDocument/2006/relationships/tags" Target="../tags/tag1668.xml"/><Relationship Id="rId198" Type="http://schemas.openxmlformats.org/officeDocument/2006/relationships/tags" Target="../tags/tag1689.xml"/><Relationship Id="rId202" Type="http://schemas.openxmlformats.org/officeDocument/2006/relationships/tags" Target="../tags/tag1693.xml"/><Relationship Id="rId223" Type="http://schemas.openxmlformats.org/officeDocument/2006/relationships/tags" Target="../tags/tag1714.xml"/><Relationship Id="rId244" Type="http://schemas.openxmlformats.org/officeDocument/2006/relationships/image" Target="../media/image109.wmf"/><Relationship Id="rId18" Type="http://schemas.openxmlformats.org/officeDocument/2006/relationships/tags" Target="../tags/tag1509.xml"/><Relationship Id="rId39" Type="http://schemas.openxmlformats.org/officeDocument/2006/relationships/tags" Target="../tags/tag1530.xml"/><Relationship Id="rId50" Type="http://schemas.openxmlformats.org/officeDocument/2006/relationships/tags" Target="../tags/tag1541.xml"/><Relationship Id="rId104" Type="http://schemas.openxmlformats.org/officeDocument/2006/relationships/tags" Target="../tags/tag1595.xml"/><Relationship Id="rId125" Type="http://schemas.openxmlformats.org/officeDocument/2006/relationships/tags" Target="../tags/tag1616.xml"/><Relationship Id="rId146" Type="http://schemas.openxmlformats.org/officeDocument/2006/relationships/tags" Target="../tags/tag1637.xml"/><Relationship Id="rId167" Type="http://schemas.openxmlformats.org/officeDocument/2006/relationships/tags" Target="../tags/tag1658.xml"/><Relationship Id="rId188" Type="http://schemas.openxmlformats.org/officeDocument/2006/relationships/tags" Target="../tags/tag1679.xml"/><Relationship Id="rId71" Type="http://schemas.openxmlformats.org/officeDocument/2006/relationships/tags" Target="../tags/tag1562.xml"/><Relationship Id="rId92" Type="http://schemas.openxmlformats.org/officeDocument/2006/relationships/tags" Target="../tags/tag1583.xml"/><Relationship Id="rId213" Type="http://schemas.openxmlformats.org/officeDocument/2006/relationships/tags" Target="../tags/tag1704.xml"/><Relationship Id="rId234" Type="http://schemas.openxmlformats.org/officeDocument/2006/relationships/tags" Target="../tags/tag1725.xml"/><Relationship Id="rId2" Type="http://schemas.openxmlformats.org/officeDocument/2006/relationships/tags" Target="../tags/tag1493.xml"/><Relationship Id="rId29" Type="http://schemas.openxmlformats.org/officeDocument/2006/relationships/tags" Target="../tags/tag1520.xml"/><Relationship Id="rId255" Type="http://schemas.openxmlformats.org/officeDocument/2006/relationships/oleObject" Target="../embeddings/oleObject94.bin"/><Relationship Id="rId40" Type="http://schemas.openxmlformats.org/officeDocument/2006/relationships/tags" Target="../tags/tag1531.xml"/><Relationship Id="rId115" Type="http://schemas.openxmlformats.org/officeDocument/2006/relationships/tags" Target="../tags/tag1606.xml"/><Relationship Id="rId136" Type="http://schemas.openxmlformats.org/officeDocument/2006/relationships/tags" Target="../tags/tag1627.xml"/><Relationship Id="rId157" Type="http://schemas.openxmlformats.org/officeDocument/2006/relationships/tags" Target="../tags/tag1648.xml"/><Relationship Id="rId178" Type="http://schemas.openxmlformats.org/officeDocument/2006/relationships/tags" Target="../tags/tag1669.xml"/><Relationship Id="rId61" Type="http://schemas.openxmlformats.org/officeDocument/2006/relationships/tags" Target="../tags/tag1552.xml"/><Relationship Id="rId82" Type="http://schemas.openxmlformats.org/officeDocument/2006/relationships/tags" Target="../tags/tag1573.xml"/><Relationship Id="rId199" Type="http://schemas.openxmlformats.org/officeDocument/2006/relationships/tags" Target="../tags/tag1690.xml"/><Relationship Id="rId203" Type="http://schemas.openxmlformats.org/officeDocument/2006/relationships/tags" Target="../tags/tag1694.xml"/><Relationship Id="rId19" Type="http://schemas.openxmlformats.org/officeDocument/2006/relationships/tags" Target="../tags/tag1510.xml"/><Relationship Id="rId224" Type="http://schemas.openxmlformats.org/officeDocument/2006/relationships/tags" Target="../tags/tag1715.xml"/><Relationship Id="rId245" Type="http://schemas.openxmlformats.org/officeDocument/2006/relationships/image" Target="../media/image89.jpeg"/><Relationship Id="rId30" Type="http://schemas.openxmlformats.org/officeDocument/2006/relationships/tags" Target="../tags/tag1521.xml"/><Relationship Id="rId105" Type="http://schemas.openxmlformats.org/officeDocument/2006/relationships/tags" Target="../tags/tag1596.xml"/><Relationship Id="rId126" Type="http://schemas.openxmlformats.org/officeDocument/2006/relationships/tags" Target="../tags/tag1617.xml"/><Relationship Id="rId147" Type="http://schemas.openxmlformats.org/officeDocument/2006/relationships/tags" Target="../tags/tag1638.xml"/><Relationship Id="rId168" Type="http://schemas.openxmlformats.org/officeDocument/2006/relationships/tags" Target="../tags/tag1659.xml"/><Relationship Id="rId51" Type="http://schemas.openxmlformats.org/officeDocument/2006/relationships/tags" Target="../tags/tag1542.xml"/><Relationship Id="rId72" Type="http://schemas.openxmlformats.org/officeDocument/2006/relationships/tags" Target="../tags/tag1563.xml"/><Relationship Id="rId93" Type="http://schemas.openxmlformats.org/officeDocument/2006/relationships/tags" Target="../tags/tag1584.xml"/><Relationship Id="rId189" Type="http://schemas.openxmlformats.org/officeDocument/2006/relationships/tags" Target="../tags/tag1680.xml"/><Relationship Id="rId3" Type="http://schemas.openxmlformats.org/officeDocument/2006/relationships/tags" Target="../tags/tag1494.xml"/><Relationship Id="rId214" Type="http://schemas.openxmlformats.org/officeDocument/2006/relationships/tags" Target="../tags/tag1705.xml"/><Relationship Id="rId235" Type="http://schemas.openxmlformats.org/officeDocument/2006/relationships/tags" Target="../tags/tag1726.xml"/><Relationship Id="rId256" Type="http://schemas.openxmlformats.org/officeDocument/2006/relationships/image" Target="../media/image111.wmf"/><Relationship Id="rId116" Type="http://schemas.openxmlformats.org/officeDocument/2006/relationships/tags" Target="../tags/tag1607.xml"/><Relationship Id="rId137" Type="http://schemas.openxmlformats.org/officeDocument/2006/relationships/tags" Target="../tags/tag1628.xml"/><Relationship Id="rId158" Type="http://schemas.openxmlformats.org/officeDocument/2006/relationships/tags" Target="../tags/tag1649.xml"/><Relationship Id="rId20" Type="http://schemas.openxmlformats.org/officeDocument/2006/relationships/tags" Target="../tags/tag1511.xml"/><Relationship Id="rId41" Type="http://schemas.openxmlformats.org/officeDocument/2006/relationships/tags" Target="../tags/tag1532.xml"/><Relationship Id="rId62" Type="http://schemas.openxmlformats.org/officeDocument/2006/relationships/tags" Target="../tags/tag1553.xml"/><Relationship Id="rId83" Type="http://schemas.openxmlformats.org/officeDocument/2006/relationships/tags" Target="../tags/tag1574.xml"/><Relationship Id="rId179" Type="http://schemas.openxmlformats.org/officeDocument/2006/relationships/tags" Target="../tags/tag1670.xml"/><Relationship Id="rId190" Type="http://schemas.openxmlformats.org/officeDocument/2006/relationships/tags" Target="../tags/tag1681.xml"/><Relationship Id="rId204" Type="http://schemas.openxmlformats.org/officeDocument/2006/relationships/tags" Target="../tags/tag1695.xml"/><Relationship Id="rId225" Type="http://schemas.openxmlformats.org/officeDocument/2006/relationships/tags" Target="../tags/tag1716.xml"/><Relationship Id="rId246" Type="http://schemas.openxmlformats.org/officeDocument/2006/relationships/image" Target="../media/image90.jpeg"/><Relationship Id="rId106" Type="http://schemas.openxmlformats.org/officeDocument/2006/relationships/tags" Target="../tags/tag1597.xml"/><Relationship Id="rId127" Type="http://schemas.openxmlformats.org/officeDocument/2006/relationships/tags" Target="../tags/tag1618.xml"/><Relationship Id="rId10" Type="http://schemas.openxmlformats.org/officeDocument/2006/relationships/tags" Target="../tags/tag1501.xml"/><Relationship Id="rId31" Type="http://schemas.openxmlformats.org/officeDocument/2006/relationships/tags" Target="../tags/tag1522.xml"/><Relationship Id="rId52" Type="http://schemas.openxmlformats.org/officeDocument/2006/relationships/tags" Target="../tags/tag1543.xml"/><Relationship Id="rId73" Type="http://schemas.openxmlformats.org/officeDocument/2006/relationships/tags" Target="../tags/tag1564.xml"/><Relationship Id="rId94" Type="http://schemas.openxmlformats.org/officeDocument/2006/relationships/tags" Target="../tags/tag1585.xml"/><Relationship Id="rId148" Type="http://schemas.openxmlformats.org/officeDocument/2006/relationships/tags" Target="../tags/tag1639.xml"/><Relationship Id="rId169" Type="http://schemas.openxmlformats.org/officeDocument/2006/relationships/tags" Target="../tags/tag1660.xml"/><Relationship Id="rId4" Type="http://schemas.openxmlformats.org/officeDocument/2006/relationships/tags" Target="../tags/tag1495.xml"/><Relationship Id="rId180" Type="http://schemas.openxmlformats.org/officeDocument/2006/relationships/tags" Target="../tags/tag1671.xml"/><Relationship Id="rId215" Type="http://schemas.openxmlformats.org/officeDocument/2006/relationships/tags" Target="../tags/tag1706.xml"/><Relationship Id="rId236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1739.xml"/><Relationship Id="rId18" Type="http://schemas.openxmlformats.org/officeDocument/2006/relationships/tags" Target="../tags/tag1744.xml"/><Relationship Id="rId26" Type="http://schemas.openxmlformats.org/officeDocument/2006/relationships/tags" Target="../tags/tag1752.xml"/><Relationship Id="rId39" Type="http://schemas.openxmlformats.org/officeDocument/2006/relationships/tags" Target="../tags/tag1765.xml"/><Relationship Id="rId21" Type="http://schemas.openxmlformats.org/officeDocument/2006/relationships/tags" Target="../tags/tag1747.xml"/><Relationship Id="rId34" Type="http://schemas.openxmlformats.org/officeDocument/2006/relationships/tags" Target="../tags/tag1760.xml"/><Relationship Id="rId42" Type="http://schemas.openxmlformats.org/officeDocument/2006/relationships/tags" Target="../tags/tag1768.xml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113.wmf"/><Relationship Id="rId7" Type="http://schemas.openxmlformats.org/officeDocument/2006/relationships/tags" Target="../tags/tag1733.xml"/><Relationship Id="rId2" Type="http://schemas.openxmlformats.org/officeDocument/2006/relationships/tags" Target="../tags/tag1728.xml"/><Relationship Id="rId16" Type="http://schemas.openxmlformats.org/officeDocument/2006/relationships/tags" Target="../tags/tag1742.xml"/><Relationship Id="rId29" Type="http://schemas.openxmlformats.org/officeDocument/2006/relationships/tags" Target="../tags/tag1755.xml"/><Relationship Id="rId11" Type="http://schemas.openxmlformats.org/officeDocument/2006/relationships/tags" Target="../tags/tag1737.xml"/><Relationship Id="rId24" Type="http://schemas.openxmlformats.org/officeDocument/2006/relationships/tags" Target="../tags/tag1750.xml"/><Relationship Id="rId32" Type="http://schemas.openxmlformats.org/officeDocument/2006/relationships/tags" Target="../tags/tag1758.xml"/><Relationship Id="rId37" Type="http://schemas.openxmlformats.org/officeDocument/2006/relationships/tags" Target="../tags/tag1763.xml"/><Relationship Id="rId40" Type="http://schemas.openxmlformats.org/officeDocument/2006/relationships/tags" Target="../tags/tag1766.xml"/><Relationship Id="rId45" Type="http://schemas.openxmlformats.org/officeDocument/2006/relationships/image" Target="../media/image116.png"/><Relationship Id="rId5" Type="http://schemas.openxmlformats.org/officeDocument/2006/relationships/tags" Target="../tags/tag1731.xml"/><Relationship Id="rId10" Type="http://schemas.openxmlformats.org/officeDocument/2006/relationships/tags" Target="../tags/tag1736.xml"/><Relationship Id="rId19" Type="http://schemas.openxmlformats.org/officeDocument/2006/relationships/tags" Target="../tags/tag1745.xml"/><Relationship Id="rId31" Type="http://schemas.openxmlformats.org/officeDocument/2006/relationships/tags" Target="../tags/tag1757.xml"/><Relationship Id="rId44" Type="http://schemas.openxmlformats.org/officeDocument/2006/relationships/tags" Target="../tags/tag17650.xml"/><Relationship Id="rId52" Type="http://schemas.openxmlformats.org/officeDocument/2006/relationships/image" Target="../media/image114.wmf"/><Relationship Id="rId4" Type="http://schemas.openxmlformats.org/officeDocument/2006/relationships/tags" Target="../tags/tag1730.xml"/><Relationship Id="rId9" Type="http://schemas.openxmlformats.org/officeDocument/2006/relationships/tags" Target="../tags/tag1735.xml"/><Relationship Id="rId14" Type="http://schemas.openxmlformats.org/officeDocument/2006/relationships/tags" Target="../tags/tag1740.xml"/><Relationship Id="rId22" Type="http://schemas.openxmlformats.org/officeDocument/2006/relationships/tags" Target="../tags/tag1748.xml"/><Relationship Id="rId27" Type="http://schemas.openxmlformats.org/officeDocument/2006/relationships/tags" Target="../tags/tag1753.xml"/><Relationship Id="rId30" Type="http://schemas.openxmlformats.org/officeDocument/2006/relationships/tags" Target="../tags/tag1756.xml"/><Relationship Id="rId35" Type="http://schemas.openxmlformats.org/officeDocument/2006/relationships/tags" Target="../tags/tag1761.xml"/><Relationship Id="rId43" Type="http://schemas.openxmlformats.org/officeDocument/2006/relationships/slideLayout" Target="../slideLayouts/slideLayout14.xml"/><Relationship Id="rId48" Type="http://schemas.openxmlformats.org/officeDocument/2006/relationships/image" Target="../media/image112.wmf"/><Relationship Id="rId56" Type="http://schemas.openxmlformats.org/officeDocument/2006/relationships/tags" Target="../tags/tag1807.xml"/><Relationship Id="rId8" Type="http://schemas.openxmlformats.org/officeDocument/2006/relationships/tags" Target="../tags/tag1734.xml"/><Relationship Id="rId51" Type="http://schemas.openxmlformats.org/officeDocument/2006/relationships/oleObject" Target="../embeddings/oleObject97.bin"/><Relationship Id="rId3" Type="http://schemas.openxmlformats.org/officeDocument/2006/relationships/tags" Target="../tags/tag1729.xml"/><Relationship Id="rId12" Type="http://schemas.openxmlformats.org/officeDocument/2006/relationships/tags" Target="../tags/tag1738.xml"/><Relationship Id="rId17" Type="http://schemas.openxmlformats.org/officeDocument/2006/relationships/tags" Target="../tags/tag1743.xml"/><Relationship Id="rId25" Type="http://schemas.openxmlformats.org/officeDocument/2006/relationships/tags" Target="../tags/tag1751.xml"/><Relationship Id="rId33" Type="http://schemas.openxmlformats.org/officeDocument/2006/relationships/tags" Target="../tags/tag1759.xml"/><Relationship Id="rId38" Type="http://schemas.openxmlformats.org/officeDocument/2006/relationships/tags" Target="../tags/tag1764.xml"/><Relationship Id="rId46" Type="http://schemas.openxmlformats.org/officeDocument/2006/relationships/image" Target="../media/image89.jpeg"/><Relationship Id="rId20" Type="http://schemas.openxmlformats.org/officeDocument/2006/relationships/tags" Target="../tags/tag1746.xml"/><Relationship Id="rId41" Type="http://schemas.openxmlformats.org/officeDocument/2006/relationships/tags" Target="../tags/tag1767.xml"/><Relationship Id="rId1" Type="http://schemas.openxmlformats.org/officeDocument/2006/relationships/tags" Target="../tags/tag1727.xml"/><Relationship Id="rId6" Type="http://schemas.openxmlformats.org/officeDocument/2006/relationships/tags" Target="../tags/tag1732.xml"/><Relationship Id="rId15" Type="http://schemas.openxmlformats.org/officeDocument/2006/relationships/tags" Target="../tags/tag1741.xml"/><Relationship Id="rId23" Type="http://schemas.openxmlformats.org/officeDocument/2006/relationships/tags" Target="../tags/tag1749.xml"/><Relationship Id="rId28" Type="http://schemas.openxmlformats.org/officeDocument/2006/relationships/tags" Target="../tags/tag1754.xml"/><Relationship Id="rId36" Type="http://schemas.openxmlformats.org/officeDocument/2006/relationships/tags" Target="../tags/tag1762.xml"/><Relationship Id="rId49" Type="http://schemas.openxmlformats.org/officeDocument/2006/relationships/oleObject" Target="../embeddings/oleObject96.bin"/><Relationship Id="rId57" Type="http://schemas.openxmlformats.org/officeDocument/2006/relationships/image" Target="../media/image1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1771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770.xml"/><Relationship Id="rId1" Type="http://schemas.openxmlformats.org/officeDocument/2006/relationships/tags" Target="../tags/tag1769.xml"/><Relationship Id="rId6" Type="http://schemas.openxmlformats.org/officeDocument/2006/relationships/tags" Target="../tags/tag1774.xml"/><Relationship Id="rId5" Type="http://schemas.openxmlformats.org/officeDocument/2006/relationships/tags" Target="../tags/tag1773.xml"/><Relationship Id="rId10" Type="http://schemas.openxmlformats.org/officeDocument/2006/relationships/slide" Target="slide2.xml"/><Relationship Id="rId4" Type="http://schemas.openxmlformats.org/officeDocument/2006/relationships/tags" Target="../tags/tag1772.xml"/><Relationship Id="rId9" Type="http://schemas.openxmlformats.org/officeDocument/2006/relationships/image" Target="../media/image11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jpeg"/><Relationship Id="rId3" Type="http://schemas.openxmlformats.org/officeDocument/2006/relationships/tags" Target="../tags/tag1780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1779.xml"/><Relationship Id="rId1" Type="http://schemas.openxmlformats.org/officeDocument/2006/relationships/tags" Target="../tags/tag1778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1782.xml"/><Relationship Id="rId4" Type="http://schemas.openxmlformats.org/officeDocument/2006/relationships/tags" Target="../tags/tag1781.xml"/><Relationship Id="rId9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787.xml"/><Relationship Id="rId1" Type="http://schemas.openxmlformats.org/officeDocument/2006/relationships/tags" Target="../tags/tag1786.xml"/><Relationship Id="rId5" Type="http://schemas.openxmlformats.org/officeDocument/2006/relationships/image" Target="../media/image117.jpeg"/><Relationship Id="rId4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audio" Target="../media/audio1.wav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0.wmf"/><Relationship Id="rId2" Type="http://schemas.openxmlformats.org/officeDocument/2006/relationships/tags" Target="../tags/tag36.xml"/><Relationship Id="rId16" Type="http://schemas.openxmlformats.org/officeDocument/2006/relationships/oleObject" Target="../embeddings/oleObject1.bin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5" Type="http://schemas.openxmlformats.org/officeDocument/2006/relationships/image" Target="../media/image9.png"/><Relationship Id="rId10" Type="http://schemas.openxmlformats.org/officeDocument/2006/relationships/tags" Target="../tags/tag44.xml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91.xml"/><Relationship Id="rId4" Type="http://schemas.openxmlformats.org/officeDocument/2006/relationships/image" Target="../media/image1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797.xml"/><Relationship Id="rId2" Type="http://schemas.openxmlformats.org/officeDocument/2006/relationships/tags" Target="../tags/tag1796.xml"/><Relationship Id="rId1" Type="http://schemas.openxmlformats.org/officeDocument/2006/relationships/tags" Target="../tags/tag1795.xml"/><Relationship Id="rId6" Type="http://schemas.openxmlformats.org/officeDocument/2006/relationships/image" Target="../media/image117.jpe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179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1801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800.xml"/><Relationship Id="rId1" Type="http://schemas.openxmlformats.org/officeDocument/2006/relationships/tags" Target="../tags/tag1799.xml"/><Relationship Id="rId6" Type="http://schemas.openxmlformats.org/officeDocument/2006/relationships/tags" Target="../tags/tag1804.xml"/><Relationship Id="rId11" Type="http://schemas.openxmlformats.org/officeDocument/2006/relationships/image" Target="../media/image124.png"/><Relationship Id="rId5" Type="http://schemas.openxmlformats.org/officeDocument/2006/relationships/tags" Target="../tags/tag1803.xml"/><Relationship Id="rId10" Type="http://schemas.openxmlformats.org/officeDocument/2006/relationships/tags" Target="../tags/tag1854.xml"/><Relationship Id="rId4" Type="http://schemas.openxmlformats.org/officeDocument/2006/relationships/tags" Target="../tags/tag1802.xml"/><Relationship Id="rId9" Type="http://schemas.openxmlformats.org/officeDocument/2006/relationships/image" Target="../media/image117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1811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810.xml"/><Relationship Id="rId1" Type="http://schemas.openxmlformats.org/officeDocument/2006/relationships/tags" Target="../tags/tag1809.xml"/><Relationship Id="rId6" Type="http://schemas.openxmlformats.org/officeDocument/2006/relationships/tags" Target="../tags/tag1814.xml"/><Relationship Id="rId5" Type="http://schemas.openxmlformats.org/officeDocument/2006/relationships/tags" Target="../tags/tag1813.xml"/><Relationship Id="rId4" Type="http://schemas.openxmlformats.org/officeDocument/2006/relationships/tags" Target="../tags/tag1812.xml"/><Relationship Id="rId9" Type="http://schemas.openxmlformats.org/officeDocument/2006/relationships/image" Target="../media/image11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tags" Target="../tags/tag1820.xml"/><Relationship Id="rId7" Type="http://schemas.openxmlformats.org/officeDocument/2006/relationships/image" Target="../media/image125.png"/><Relationship Id="rId2" Type="http://schemas.openxmlformats.org/officeDocument/2006/relationships/tags" Target="../tags/tag1819.xml"/><Relationship Id="rId1" Type="http://schemas.openxmlformats.org/officeDocument/2006/relationships/tags" Target="../tags/tag1818.xml"/><Relationship Id="rId6" Type="http://schemas.openxmlformats.org/officeDocument/2006/relationships/tags" Target="../tags/tag1876.xml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1826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825.xml"/><Relationship Id="rId1" Type="http://schemas.openxmlformats.org/officeDocument/2006/relationships/tags" Target="../tags/tag1824.xml"/><Relationship Id="rId6" Type="http://schemas.openxmlformats.org/officeDocument/2006/relationships/tags" Target="../tags/tag1829.xml"/><Relationship Id="rId11" Type="http://schemas.openxmlformats.org/officeDocument/2006/relationships/image" Target="../media/image119.png"/><Relationship Id="rId5" Type="http://schemas.openxmlformats.org/officeDocument/2006/relationships/tags" Target="../tags/tag1828.xml"/><Relationship Id="rId10" Type="http://schemas.openxmlformats.org/officeDocument/2006/relationships/slide" Target="slide2.xml"/><Relationship Id="rId4" Type="http://schemas.openxmlformats.org/officeDocument/2006/relationships/tags" Target="../tags/tag1827.xml"/><Relationship Id="rId9" Type="http://schemas.openxmlformats.org/officeDocument/2006/relationships/image" Target="../media/image117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835.xml"/><Relationship Id="rId7" Type="http://schemas.openxmlformats.org/officeDocument/2006/relationships/tags" Target="../tags/tag1839.xml"/><Relationship Id="rId12" Type="http://schemas.openxmlformats.org/officeDocument/2006/relationships/slide" Target="slide2.xml"/><Relationship Id="rId2" Type="http://schemas.openxmlformats.org/officeDocument/2006/relationships/tags" Target="../tags/tag1834.xml"/><Relationship Id="rId1" Type="http://schemas.openxmlformats.org/officeDocument/2006/relationships/tags" Target="../tags/tag1833.xml"/><Relationship Id="rId6" Type="http://schemas.openxmlformats.org/officeDocument/2006/relationships/tags" Target="../tags/tag1838.xml"/><Relationship Id="rId11" Type="http://schemas.openxmlformats.org/officeDocument/2006/relationships/image" Target="../media/image121.jpeg"/><Relationship Id="rId5" Type="http://schemas.openxmlformats.org/officeDocument/2006/relationships/tags" Target="../tags/tag1837.xml"/><Relationship Id="rId10" Type="http://schemas.openxmlformats.org/officeDocument/2006/relationships/image" Target="../media/image120.jpeg"/><Relationship Id="rId4" Type="http://schemas.openxmlformats.org/officeDocument/2006/relationships/tags" Target="../tags/tag1836.xml"/><Relationship Id="rId9" Type="http://schemas.openxmlformats.org/officeDocument/2006/relationships/notesSlide" Target="../notesSlides/notesSlide10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1856.xml"/><Relationship Id="rId18" Type="http://schemas.openxmlformats.org/officeDocument/2006/relationships/tags" Target="../tags/tag1861.xml"/><Relationship Id="rId26" Type="http://schemas.openxmlformats.org/officeDocument/2006/relationships/image" Target="../media/image122.png"/><Relationship Id="rId39" Type="http://schemas.openxmlformats.org/officeDocument/2006/relationships/image" Target="../media/image137.png"/><Relationship Id="rId21" Type="http://schemas.openxmlformats.org/officeDocument/2006/relationships/tags" Target="../tags/tag1864.xml"/><Relationship Id="rId34" Type="http://schemas.openxmlformats.org/officeDocument/2006/relationships/image" Target="../media/image132.png"/><Relationship Id="rId7" Type="http://schemas.openxmlformats.org/officeDocument/2006/relationships/tags" Target="../tags/tag1849.xml"/><Relationship Id="rId2" Type="http://schemas.openxmlformats.org/officeDocument/2006/relationships/tags" Target="../tags/tag1844.xml"/><Relationship Id="rId16" Type="http://schemas.openxmlformats.org/officeDocument/2006/relationships/tags" Target="../tags/tag1859.xml"/><Relationship Id="rId20" Type="http://schemas.openxmlformats.org/officeDocument/2006/relationships/tags" Target="../tags/tag1863.xml"/><Relationship Id="rId29" Type="http://schemas.openxmlformats.org/officeDocument/2006/relationships/image" Target="../media/image127.png"/><Relationship Id="rId41" Type="http://schemas.openxmlformats.org/officeDocument/2006/relationships/image" Target="../media/image139.png"/><Relationship Id="rId1" Type="http://schemas.openxmlformats.org/officeDocument/2006/relationships/tags" Target="../tags/tag1843.xml"/><Relationship Id="rId6" Type="http://schemas.openxmlformats.org/officeDocument/2006/relationships/tags" Target="../tags/tag1848.xml"/><Relationship Id="rId11" Type="http://schemas.openxmlformats.org/officeDocument/2006/relationships/tags" Target="../tags/tag1853.xml"/><Relationship Id="rId24" Type="http://schemas.openxmlformats.org/officeDocument/2006/relationships/slideLayout" Target="../slideLayouts/slideLayout5.xml"/><Relationship Id="rId32" Type="http://schemas.openxmlformats.org/officeDocument/2006/relationships/image" Target="../media/image130.png"/><Relationship Id="rId37" Type="http://schemas.openxmlformats.org/officeDocument/2006/relationships/image" Target="../media/image135.png"/><Relationship Id="rId40" Type="http://schemas.openxmlformats.org/officeDocument/2006/relationships/image" Target="../media/image138.png"/><Relationship Id="rId5" Type="http://schemas.openxmlformats.org/officeDocument/2006/relationships/tags" Target="../tags/tag1847.xml"/><Relationship Id="rId15" Type="http://schemas.openxmlformats.org/officeDocument/2006/relationships/tags" Target="../tags/tag1858.xml"/><Relationship Id="rId23" Type="http://schemas.openxmlformats.org/officeDocument/2006/relationships/tags" Target="../tags/tag1866.xml"/><Relationship Id="rId28" Type="http://schemas.openxmlformats.org/officeDocument/2006/relationships/image" Target="../media/image126.png"/><Relationship Id="rId36" Type="http://schemas.openxmlformats.org/officeDocument/2006/relationships/image" Target="../media/image134.png"/><Relationship Id="rId10" Type="http://schemas.openxmlformats.org/officeDocument/2006/relationships/tags" Target="../tags/tag1852.xml"/><Relationship Id="rId19" Type="http://schemas.openxmlformats.org/officeDocument/2006/relationships/tags" Target="../tags/tag1862.xml"/><Relationship Id="rId31" Type="http://schemas.openxmlformats.org/officeDocument/2006/relationships/image" Target="../media/image129.png"/><Relationship Id="rId4" Type="http://schemas.openxmlformats.org/officeDocument/2006/relationships/tags" Target="../tags/tag1846.xml"/><Relationship Id="rId9" Type="http://schemas.openxmlformats.org/officeDocument/2006/relationships/tags" Target="../tags/tag1851.xml"/><Relationship Id="rId14" Type="http://schemas.openxmlformats.org/officeDocument/2006/relationships/tags" Target="../tags/tag1857.xml"/><Relationship Id="rId22" Type="http://schemas.openxmlformats.org/officeDocument/2006/relationships/tags" Target="../tags/tag1865.xml"/><Relationship Id="rId27" Type="http://schemas.openxmlformats.org/officeDocument/2006/relationships/image" Target="../media/image123.png"/><Relationship Id="rId30" Type="http://schemas.openxmlformats.org/officeDocument/2006/relationships/image" Target="../media/image128.png"/><Relationship Id="rId35" Type="http://schemas.openxmlformats.org/officeDocument/2006/relationships/image" Target="../media/image133.png"/><Relationship Id="rId8" Type="http://schemas.openxmlformats.org/officeDocument/2006/relationships/tags" Target="../tags/tag1850.xml"/><Relationship Id="rId3" Type="http://schemas.openxmlformats.org/officeDocument/2006/relationships/tags" Target="../tags/tag1845.xml"/><Relationship Id="rId12" Type="http://schemas.openxmlformats.org/officeDocument/2006/relationships/tags" Target="../tags/tag1855.xml"/><Relationship Id="rId17" Type="http://schemas.openxmlformats.org/officeDocument/2006/relationships/tags" Target="../tags/tag1860.xml"/><Relationship Id="rId25" Type="http://schemas.openxmlformats.org/officeDocument/2006/relationships/audio" Target="../media/audio1.wav"/><Relationship Id="rId33" Type="http://schemas.openxmlformats.org/officeDocument/2006/relationships/image" Target="../media/image131.png"/><Relationship Id="rId38" Type="http://schemas.openxmlformats.org/officeDocument/2006/relationships/image" Target="../media/image136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58.xml"/><Relationship Id="rId18" Type="http://schemas.openxmlformats.org/officeDocument/2006/relationships/tags" Target="../tags/tag63.xml"/><Relationship Id="rId26" Type="http://schemas.openxmlformats.org/officeDocument/2006/relationships/tags" Target="../tags/tag71.xml"/><Relationship Id="rId39" Type="http://schemas.openxmlformats.org/officeDocument/2006/relationships/slideLayout" Target="../slideLayouts/slideLayout3.xml"/><Relationship Id="rId21" Type="http://schemas.openxmlformats.org/officeDocument/2006/relationships/tags" Target="../tags/tag66.xml"/><Relationship Id="rId34" Type="http://schemas.openxmlformats.org/officeDocument/2006/relationships/tags" Target="../tags/tag79.xml"/><Relationship Id="rId42" Type="http://schemas.openxmlformats.org/officeDocument/2006/relationships/image" Target="../media/image12.png"/><Relationship Id="rId7" Type="http://schemas.openxmlformats.org/officeDocument/2006/relationships/tags" Target="../tags/tag52.xml"/><Relationship Id="rId2" Type="http://schemas.openxmlformats.org/officeDocument/2006/relationships/tags" Target="../tags/tag47.xml"/><Relationship Id="rId16" Type="http://schemas.openxmlformats.org/officeDocument/2006/relationships/tags" Target="../tags/tag61.xml"/><Relationship Id="rId20" Type="http://schemas.openxmlformats.org/officeDocument/2006/relationships/tags" Target="../tags/tag65.xml"/><Relationship Id="rId29" Type="http://schemas.openxmlformats.org/officeDocument/2006/relationships/tags" Target="../tags/tag74.xml"/><Relationship Id="rId41" Type="http://schemas.openxmlformats.org/officeDocument/2006/relationships/image" Target="../media/image11.jpe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24" Type="http://schemas.openxmlformats.org/officeDocument/2006/relationships/tags" Target="../tags/tag69.xml"/><Relationship Id="rId32" Type="http://schemas.openxmlformats.org/officeDocument/2006/relationships/tags" Target="../tags/tag77.xml"/><Relationship Id="rId37" Type="http://schemas.openxmlformats.org/officeDocument/2006/relationships/tags" Target="../tags/tag82.xml"/><Relationship Id="rId40" Type="http://schemas.openxmlformats.org/officeDocument/2006/relationships/audio" Target="../media/audio1.wav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23" Type="http://schemas.openxmlformats.org/officeDocument/2006/relationships/tags" Target="../tags/tag68.xml"/><Relationship Id="rId28" Type="http://schemas.openxmlformats.org/officeDocument/2006/relationships/tags" Target="../tags/tag73.xml"/><Relationship Id="rId36" Type="http://schemas.openxmlformats.org/officeDocument/2006/relationships/tags" Target="../tags/tag81.xml"/><Relationship Id="rId10" Type="http://schemas.openxmlformats.org/officeDocument/2006/relationships/tags" Target="../tags/tag55.xml"/><Relationship Id="rId19" Type="http://schemas.openxmlformats.org/officeDocument/2006/relationships/tags" Target="../tags/tag64.xml"/><Relationship Id="rId31" Type="http://schemas.openxmlformats.org/officeDocument/2006/relationships/tags" Target="../tags/tag76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Relationship Id="rId22" Type="http://schemas.openxmlformats.org/officeDocument/2006/relationships/tags" Target="../tags/tag67.xml"/><Relationship Id="rId27" Type="http://schemas.openxmlformats.org/officeDocument/2006/relationships/tags" Target="../tags/tag72.xml"/><Relationship Id="rId30" Type="http://schemas.openxmlformats.org/officeDocument/2006/relationships/tags" Target="../tags/tag75.xml"/><Relationship Id="rId35" Type="http://schemas.openxmlformats.org/officeDocument/2006/relationships/tags" Target="../tags/tag80.xml"/><Relationship Id="rId43" Type="http://schemas.openxmlformats.org/officeDocument/2006/relationships/image" Target="../media/image13.png"/><Relationship Id="rId8" Type="http://schemas.openxmlformats.org/officeDocument/2006/relationships/tags" Target="../tags/tag53.xml"/><Relationship Id="rId3" Type="http://schemas.openxmlformats.org/officeDocument/2006/relationships/tags" Target="../tags/tag48.xml"/><Relationship Id="rId12" Type="http://schemas.openxmlformats.org/officeDocument/2006/relationships/tags" Target="../tags/tag57.xml"/><Relationship Id="rId17" Type="http://schemas.openxmlformats.org/officeDocument/2006/relationships/tags" Target="../tags/tag62.xml"/><Relationship Id="rId25" Type="http://schemas.openxmlformats.org/officeDocument/2006/relationships/tags" Target="../tags/tag70.xml"/><Relationship Id="rId33" Type="http://schemas.openxmlformats.org/officeDocument/2006/relationships/tags" Target="../tags/tag78.xml"/><Relationship Id="rId38" Type="http://schemas.openxmlformats.org/officeDocument/2006/relationships/tags" Target="../tags/tag83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tags" Target="../tags/tag109.xml"/><Relationship Id="rId21" Type="http://schemas.openxmlformats.org/officeDocument/2006/relationships/tags" Target="../tags/tag104.xml"/><Relationship Id="rId42" Type="http://schemas.openxmlformats.org/officeDocument/2006/relationships/tags" Target="../tags/tag125.xml"/><Relationship Id="rId47" Type="http://schemas.openxmlformats.org/officeDocument/2006/relationships/tags" Target="../tags/tag130.xml"/><Relationship Id="rId63" Type="http://schemas.openxmlformats.org/officeDocument/2006/relationships/image" Target="../media/image18.emf"/><Relationship Id="rId68" Type="http://schemas.openxmlformats.org/officeDocument/2006/relationships/oleObject" Target="../embeddings/oleObject7.bin"/><Relationship Id="rId2" Type="http://schemas.openxmlformats.org/officeDocument/2006/relationships/tags" Target="../tags/tag85.xml"/><Relationship Id="rId16" Type="http://schemas.openxmlformats.org/officeDocument/2006/relationships/tags" Target="../tags/tag99.xml"/><Relationship Id="rId29" Type="http://schemas.openxmlformats.org/officeDocument/2006/relationships/tags" Target="../tags/tag112.xml"/><Relationship Id="rId11" Type="http://schemas.openxmlformats.org/officeDocument/2006/relationships/tags" Target="../tags/tag94.xml"/><Relationship Id="rId24" Type="http://schemas.openxmlformats.org/officeDocument/2006/relationships/tags" Target="../tags/tag107.xml"/><Relationship Id="rId32" Type="http://schemas.openxmlformats.org/officeDocument/2006/relationships/tags" Target="../tags/tag115.xml"/><Relationship Id="rId37" Type="http://schemas.openxmlformats.org/officeDocument/2006/relationships/tags" Target="../tags/tag120.xml"/><Relationship Id="rId40" Type="http://schemas.openxmlformats.org/officeDocument/2006/relationships/tags" Target="../tags/tag123.xml"/><Relationship Id="rId45" Type="http://schemas.openxmlformats.org/officeDocument/2006/relationships/tags" Target="../tags/tag128.xml"/><Relationship Id="rId53" Type="http://schemas.openxmlformats.org/officeDocument/2006/relationships/tags" Target="../tags/tag136.xml"/><Relationship Id="rId58" Type="http://schemas.openxmlformats.org/officeDocument/2006/relationships/oleObject" Target="../embeddings/oleObject3.bin"/><Relationship Id="rId66" Type="http://schemas.openxmlformats.org/officeDocument/2006/relationships/oleObject" Target="../embeddings/oleObject6.bin"/><Relationship Id="rId5" Type="http://schemas.openxmlformats.org/officeDocument/2006/relationships/tags" Target="../tags/tag88.xml"/><Relationship Id="rId61" Type="http://schemas.openxmlformats.org/officeDocument/2006/relationships/oleObject" Target="../embeddings/oleObject4.bin"/><Relationship Id="rId19" Type="http://schemas.openxmlformats.org/officeDocument/2006/relationships/tags" Target="../tags/tag102.xml"/><Relationship Id="rId14" Type="http://schemas.openxmlformats.org/officeDocument/2006/relationships/tags" Target="../tags/tag97.xml"/><Relationship Id="rId22" Type="http://schemas.openxmlformats.org/officeDocument/2006/relationships/tags" Target="../tags/tag105.xml"/><Relationship Id="rId27" Type="http://schemas.openxmlformats.org/officeDocument/2006/relationships/tags" Target="../tags/tag110.xml"/><Relationship Id="rId30" Type="http://schemas.openxmlformats.org/officeDocument/2006/relationships/tags" Target="../tags/tag113.xml"/><Relationship Id="rId35" Type="http://schemas.openxmlformats.org/officeDocument/2006/relationships/tags" Target="../tags/tag118.xml"/><Relationship Id="rId43" Type="http://schemas.openxmlformats.org/officeDocument/2006/relationships/tags" Target="../tags/tag126.xml"/><Relationship Id="rId48" Type="http://schemas.openxmlformats.org/officeDocument/2006/relationships/tags" Target="../tags/tag131.xml"/><Relationship Id="rId56" Type="http://schemas.openxmlformats.org/officeDocument/2006/relationships/oleObject" Target="../embeddings/oleObject2.bin"/><Relationship Id="rId64" Type="http://schemas.openxmlformats.org/officeDocument/2006/relationships/oleObject" Target="../embeddings/oleObject5.bin"/><Relationship Id="rId69" Type="http://schemas.openxmlformats.org/officeDocument/2006/relationships/image" Target="../media/image21.wmf"/><Relationship Id="rId8" Type="http://schemas.openxmlformats.org/officeDocument/2006/relationships/tags" Target="../tags/tag91.xml"/><Relationship Id="rId51" Type="http://schemas.openxmlformats.org/officeDocument/2006/relationships/tags" Target="../tags/tag134.xml"/><Relationship Id="rId72" Type="http://schemas.openxmlformats.org/officeDocument/2006/relationships/oleObject" Target="../embeddings/oleObject9.bin"/><Relationship Id="rId3" Type="http://schemas.openxmlformats.org/officeDocument/2006/relationships/tags" Target="../tags/tag86.xml"/><Relationship Id="rId12" Type="http://schemas.openxmlformats.org/officeDocument/2006/relationships/tags" Target="../tags/tag95.xml"/><Relationship Id="rId17" Type="http://schemas.openxmlformats.org/officeDocument/2006/relationships/tags" Target="../tags/tag100.xml"/><Relationship Id="rId25" Type="http://schemas.openxmlformats.org/officeDocument/2006/relationships/tags" Target="../tags/tag108.xml"/><Relationship Id="rId33" Type="http://schemas.openxmlformats.org/officeDocument/2006/relationships/tags" Target="../tags/tag116.xml"/><Relationship Id="rId38" Type="http://schemas.openxmlformats.org/officeDocument/2006/relationships/tags" Target="../tags/tag121.xml"/><Relationship Id="rId46" Type="http://schemas.openxmlformats.org/officeDocument/2006/relationships/tags" Target="../tags/tag129.xml"/><Relationship Id="rId59" Type="http://schemas.openxmlformats.org/officeDocument/2006/relationships/image" Target="../media/image15.wmf"/><Relationship Id="rId67" Type="http://schemas.openxmlformats.org/officeDocument/2006/relationships/image" Target="../media/image20.wmf"/><Relationship Id="rId20" Type="http://schemas.openxmlformats.org/officeDocument/2006/relationships/tags" Target="../tags/tag103.xml"/><Relationship Id="rId41" Type="http://schemas.openxmlformats.org/officeDocument/2006/relationships/tags" Target="../tags/tag124.xml"/><Relationship Id="rId54" Type="http://schemas.openxmlformats.org/officeDocument/2006/relationships/tags" Target="../tags/tag137.xml"/><Relationship Id="rId62" Type="http://schemas.openxmlformats.org/officeDocument/2006/relationships/image" Target="../media/image17.wmf"/><Relationship Id="rId70" Type="http://schemas.openxmlformats.org/officeDocument/2006/relationships/oleObject" Target="../embeddings/oleObject8.bin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5" Type="http://schemas.openxmlformats.org/officeDocument/2006/relationships/tags" Target="../tags/tag98.xml"/><Relationship Id="rId23" Type="http://schemas.openxmlformats.org/officeDocument/2006/relationships/tags" Target="../tags/tag106.xml"/><Relationship Id="rId28" Type="http://schemas.openxmlformats.org/officeDocument/2006/relationships/tags" Target="../tags/tag111.xml"/><Relationship Id="rId36" Type="http://schemas.openxmlformats.org/officeDocument/2006/relationships/tags" Target="../tags/tag119.xml"/><Relationship Id="rId49" Type="http://schemas.openxmlformats.org/officeDocument/2006/relationships/tags" Target="../tags/tag132.xml"/><Relationship Id="rId57" Type="http://schemas.openxmlformats.org/officeDocument/2006/relationships/image" Target="../media/image14.wmf"/><Relationship Id="rId10" Type="http://schemas.openxmlformats.org/officeDocument/2006/relationships/tags" Target="../tags/tag93.xml"/><Relationship Id="rId31" Type="http://schemas.openxmlformats.org/officeDocument/2006/relationships/tags" Target="../tags/tag114.xml"/><Relationship Id="rId44" Type="http://schemas.openxmlformats.org/officeDocument/2006/relationships/tags" Target="../tags/tag127.xml"/><Relationship Id="rId52" Type="http://schemas.openxmlformats.org/officeDocument/2006/relationships/tags" Target="../tags/tag135.xml"/><Relationship Id="rId60" Type="http://schemas.openxmlformats.org/officeDocument/2006/relationships/image" Target="../media/image16.emf"/><Relationship Id="rId65" Type="http://schemas.openxmlformats.org/officeDocument/2006/relationships/image" Target="../media/image19.wmf"/><Relationship Id="rId73" Type="http://schemas.openxmlformats.org/officeDocument/2006/relationships/image" Target="../media/image23.wmf"/><Relationship Id="rId4" Type="http://schemas.openxmlformats.org/officeDocument/2006/relationships/tags" Target="../tags/tag87.xml"/><Relationship Id="rId9" Type="http://schemas.openxmlformats.org/officeDocument/2006/relationships/tags" Target="../tags/tag92.xml"/><Relationship Id="rId13" Type="http://schemas.openxmlformats.org/officeDocument/2006/relationships/tags" Target="../tags/tag96.xml"/><Relationship Id="rId18" Type="http://schemas.openxmlformats.org/officeDocument/2006/relationships/tags" Target="../tags/tag101.xml"/><Relationship Id="rId39" Type="http://schemas.openxmlformats.org/officeDocument/2006/relationships/tags" Target="../tags/tag122.xml"/><Relationship Id="rId34" Type="http://schemas.openxmlformats.org/officeDocument/2006/relationships/tags" Target="../tags/tag117.xml"/><Relationship Id="rId50" Type="http://schemas.openxmlformats.org/officeDocument/2006/relationships/tags" Target="../tags/tag133.xml"/><Relationship Id="rId55" Type="http://schemas.openxmlformats.org/officeDocument/2006/relationships/slideLayout" Target="../slideLayouts/slideLayout8.xml"/><Relationship Id="rId7" Type="http://schemas.openxmlformats.org/officeDocument/2006/relationships/tags" Target="../tags/tag90.xml"/><Relationship Id="rId71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50.xml"/><Relationship Id="rId18" Type="http://schemas.openxmlformats.org/officeDocument/2006/relationships/tags" Target="../tags/tag155.xml"/><Relationship Id="rId26" Type="http://schemas.openxmlformats.org/officeDocument/2006/relationships/tags" Target="../tags/tag163.xml"/><Relationship Id="rId39" Type="http://schemas.openxmlformats.org/officeDocument/2006/relationships/tags" Target="../tags/tag176.xml"/><Relationship Id="rId21" Type="http://schemas.openxmlformats.org/officeDocument/2006/relationships/tags" Target="../tags/tag158.xml"/><Relationship Id="rId34" Type="http://schemas.openxmlformats.org/officeDocument/2006/relationships/tags" Target="../tags/tag171.xml"/><Relationship Id="rId42" Type="http://schemas.openxmlformats.org/officeDocument/2006/relationships/tags" Target="../tags/tag179.xml"/><Relationship Id="rId47" Type="http://schemas.openxmlformats.org/officeDocument/2006/relationships/tags" Target="../tags/tag184.xml"/><Relationship Id="rId50" Type="http://schemas.openxmlformats.org/officeDocument/2006/relationships/tags" Target="../tags/tag187.xml"/><Relationship Id="rId55" Type="http://schemas.openxmlformats.org/officeDocument/2006/relationships/image" Target="../media/image16.emf"/><Relationship Id="rId7" Type="http://schemas.openxmlformats.org/officeDocument/2006/relationships/tags" Target="../tags/tag144.xml"/><Relationship Id="rId2" Type="http://schemas.openxmlformats.org/officeDocument/2006/relationships/tags" Target="../tags/tag139.xml"/><Relationship Id="rId16" Type="http://schemas.openxmlformats.org/officeDocument/2006/relationships/tags" Target="../tags/tag153.xml"/><Relationship Id="rId29" Type="http://schemas.openxmlformats.org/officeDocument/2006/relationships/tags" Target="../tags/tag166.xml"/><Relationship Id="rId11" Type="http://schemas.openxmlformats.org/officeDocument/2006/relationships/tags" Target="../tags/tag148.xml"/><Relationship Id="rId24" Type="http://schemas.openxmlformats.org/officeDocument/2006/relationships/tags" Target="../tags/tag161.xml"/><Relationship Id="rId32" Type="http://schemas.openxmlformats.org/officeDocument/2006/relationships/tags" Target="../tags/tag169.xml"/><Relationship Id="rId37" Type="http://schemas.openxmlformats.org/officeDocument/2006/relationships/tags" Target="../tags/tag174.xml"/><Relationship Id="rId40" Type="http://schemas.openxmlformats.org/officeDocument/2006/relationships/tags" Target="../tags/tag177.xml"/><Relationship Id="rId45" Type="http://schemas.openxmlformats.org/officeDocument/2006/relationships/tags" Target="../tags/tag182.xml"/><Relationship Id="rId53" Type="http://schemas.openxmlformats.org/officeDocument/2006/relationships/oleObject" Target="../embeddings/oleObject10.bin"/><Relationship Id="rId58" Type="http://schemas.openxmlformats.org/officeDocument/2006/relationships/image" Target="../media/image18.emf"/><Relationship Id="rId5" Type="http://schemas.openxmlformats.org/officeDocument/2006/relationships/tags" Target="../tags/tag142.xml"/><Relationship Id="rId61" Type="http://schemas.openxmlformats.org/officeDocument/2006/relationships/oleObject" Target="../embeddings/oleObject11.bin"/><Relationship Id="rId19" Type="http://schemas.openxmlformats.org/officeDocument/2006/relationships/tags" Target="../tags/tag156.xml"/><Relationship Id="rId14" Type="http://schemas.openxmlformats.org/officeDocument/2006/relationships/tags" Target="../tags/tag151.xml"/><Relationship Id="rId22" Type="http://schemas.openxmlformats.org/officeDocument/2006/relationships/tags" Target="../tags/tag159.xml"/><Relationship Id="rId27" Type="http://schemas.openxmlformats.org/officeDocument/2006/relationships/tags" Target="../tags/tag164.xml"/><Relationship Id="rId30" Type="http://schemas.openxmlformats.org/officeDocument/2006/relationships/tags" Target="../tags/tag167.xml"/><Relationship Id="rId35" Type="http://schemas.openxmlformats.org/officeDocument/2006/relationships/tags" Target="../tags/tag172.xml"/><Relationship Id="rId43" Type="http://schemas.openxmlformats.org/officeDocument/2006/relationships/tags" Target="../tags/tag180.xml"/><Relationship Id="rId48" Type="http://schemas.openxmlformats.org/officeDocument/2006/relationships/tags" Target="../tags/tag185.xml"/><Relationship Id="rId56" Type="http://schemas.openxmlformats.org/officeDocument/2006/relationships/oleObject" Target="../embeddings/oleObject4.bin"/><Relationship Id="rId8" Type="http://schemas.openxmlformats.org/officeDocument/2006/relationships/tags" Target="../tags/tag145.xml"/><Relationship Id="rId51" Type="http://schemas.openxmlformats.org/officeDocument/2006/relationships/tags" Target="../tags/tag188.xml"/><Relationship Id="rId3" Type="http://schemas.openxmlformats.org/officeDocument/2006/relationships/tags" Target="../tags/tag140.xml"/><Relationship Id="rId12" Type="http://schemas.openxmlformats.org/officeDocument/2006/relationships/tags" Target="../tags/tag149.xml"/><Relationship Id="rId17" Type="http://schemas.openxmlformats.org/officeDocument/2006/relationships/tags" Target="../tags/tag154.xml"/><Relationship Id="rId25" Type="http://schemas.openxmlformats.org/officeDocument/2006/relationships/tags" Target="../tags/tag162.xml"/><Relationship Id="rId33" Type="http://schemas.openxmlformats.org/officeDocument/2006/relationships/tags" Target="../tags/tag170.xml"/><Relationship Id="rId38" Type="http://schemas.openxmlformats.org/officeDocument/2006/relationships/tags" Target="../tags/tag175.xml"/><Relationship Id="rId46" Type="http://schemas.openxmlformats.org/officeDocument/2006/relationships/tags" Target="../tags/tag183.xml"/><Relationship Id="rId59" Type="http://schemas.openxmlformats.org/officeDocument/2006/relationships/oleObject" Target="../embeddings/oleObject5.bin"/><Relationship Id="rId20" Type="http://schemas.openxmlformats.org/officeDocument/2006/relationships/tags" Target="../tags/tag157.xml"/><Relationship Id="rId41" Type="http://schemas.openxmlformats.org/officeDocument/2006/relationships/tags" Target="../tags/tag178.xml"/><Relationship Id="rId54" Type="http://schemas.openxmlformats.org/officeDocument/2006/relationships/image" Target="../media/image24.wmf"/><Relationship Id="rId62" Type="http://schemas.openxmlformats.org/officeDocument/2006/relationships/image" Target="../media/image25.wmf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5" Type="http://schemas.openxmlformats.org/officeDocument/2006/relationships/tags" Target="../tags/tag152.xml"/><Relationship Id="rId23" Type="http://schemas.openxmlformats.org/officeDocument/2006/relationships/tags" Target="../tags/tag160.xml"/><Relationship Id="rId28" Type="http://schemas.openxmlformats.org/officeDocument/2006/relationships/tags" Target="../tags/tag165.xml"/><Relationship Id="rId36" Type="http://schemas.openxmlformats.org/officeDocument/2006/relationships/tags" Target="../tags/tag173.xml"/><Relationship Id="rId49" Type="http://schemas.openxmlformats.org/officeDocument/2006/relationships/tags" Target="../tags/tag186.xml"/><Relationship Id="rId57" Type="http://schemas.openxmlformats.org/officeDocument/2006/relationships/image" Target="../media/image17.wmf"/><Relationship Id="rId10" Type="http://schemas.openxmlformats.org/officeDocument/2006/relationships/tags" Target="../tags/tag147.xml"/><Relationship Id="rId31" Type="http://schemas.openxmlformats.org/officeDocument/2006/relationships/tags" Target="../tags/tag168.xml"/><Relationship Id="rId44" Type="http://schemas.openxmlformats.org/officeDocument/2006/relationships/tags" Target="../tags/tag181.xml"/><Relationship Id="rId52" Type="http://schemas.openxmlformats.org/officeDocument/2006/relationships/slideLayout" Target="../slideLayouts/slideLayout11.xml"/><Relationship Id="rId60" Type="http://schemas.openxmlformats.org/officeDocument/2006/relationships/image" Target="../media/image19.wmf"/><Relationship Id="rId4" Type="http://schemas.openxmlformats.org/officeDocument/2006/relationships/tags" Target="../tags/tag141.xml"/><Relationship Id="rId9" Type="http://schemas.openxmlformats.org/officeDocument/2006/relationships/tags" Target="../tags/tag146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3.bin"/><Relationship Id="rId21" Type="http://schemas.openxmlformats.org/officeDocument/2006/relationships/tags" Target="../tags/tag209.xml"/><Relationship Id="rId42" Type="http://schemas.openxmlformats.org/officeDocument/2006/relationships/tags" Target="../tags/tag230.xml"/><Relationship Id="rId63" Type="http://schemas.openxmlformats.org/officeDocument/2006/relationships/tags" Target="../tags/tag251.xml"/><Relationship Id="rId84" Type="http://schemas.openxmlformats.org/officeDocument/2006/relationships/tags" Target="../tags/tag272.xml"/><Relationship Id="rId138" Type="http://schemas.openxmlformats.org/officeDocument/2006/relationships/image" Target="../media/image47.wmf"/><Relationship Id="rId107" Type="http://schemas.openxmlformats.org/officeDocument/2006/relationships/oleObject" Target="../embeddings/oleObject18.bin"/><Relationship Id="rId11" Type="http://schemas.openxmlformats.org/officeDocument/2006/relationships/tags" Target="../tags/tag199.xml"/><Relationship Id="rId32" Type="http://schemas.openxmlformats.org/officeDocument/2006/relationships/tags" Target="../tags/tag220.xml"/><Relationship Id="rId37" Type="http://schemas.openxmlformats.org/officeDocument/2006/relationships/tags" Target="../tags/tag225.xml"/><Relationship Id="rId53" Type="http://schemas.openxmlformats.org/officeDocument/2006/relationships/tags" Target="../tags/tag241.xml"/><Relationship Id="rId58" Type="http://schemas.openxmlformats.org/officeDocument/2006/relationships/tags" Target="../tags/tag246.xml"/><Relationship Id="rId74" Type="http://schemas.openxmlformats.org/officeDocument/2006/relationships/tags" Target="../tags/tag262.xml"/><Relationship Id="rId79" Type="http://schemas.openxmlformats.org/officeDocument/2006/relationships/tags" Target="../tags/tag267.xml"/><Relationship Id="rId102" Type="http://schemas.openxmlformats.org/officeDocument/2006/relationships/image" Target="../media/image29.wmf"/><Relationship Id="rId123" Type="http://schemas.openxmlformats.org/officeDocument/2006/relationships/oleObject" Target="../embeddings/oleObject26.bin"/><Relationship Id="rId128" Type="http://schemas.openxmlformats.org/officeDocument/2006/relationships/image" Target="../media/image42.wmf"/><Relationship Id="rId5" Type="http://schemas.openxmlformats.org/officeDocument/2006/relationships/tags" Target="../tags/tag193.xml"/><Relationship Id="rId90" Type="http://schemas.openxmlformats.org/officeDocument/2006/relationships/tags" Target="../tags/tag278.xml"/><Relationship Id="rId95" Type="http://schemas.openxmlformats.org/officeDocument/2006/relationships/oleObject" Target="../embeddings/oleObject12.bin"/><Relationship Id="rId22" Type="http://schemas.openxmlformats.org/officeDocument/2006/relationships/tags" Target="../tags/tag210.xml"/><Relationship Id="rId27" Type="http://schemas.openxmlformats.org/officeDocument/2006/relationships/tags" Target="../tags/tag215.xml"/><Relationship Id="rId43" Type="http://schemas.openxmlformats.org/officeDocument/2006/relationships/tags" Target="../tags/tag231.xml"/><Relationship Id="rId48" Type="http://schemas.openxmlformats.org/officeDocument/2006/relationships/tags" Target="../tags/tag236.xml"/><Relationship Id="rId64" Type="http://schemas.openxmlformats.org/officeDocument/2006/relationships/tags" Target="../tags/tag252.xml"/><Relationship Id="rId69" Type="http://schemas.openxmlformats.org/officeDocument/2006/relationships/tags" Target="../tags/tag257.xml"/><Relationship Id="rId113" Type="http://schemas.openxmlformats.org/officeDocument/2006/relationships/oleObject" Target="../embeddings/oleObject21.bin"/><Relationship Id="rId118" Type="http://schemas.openxmlformats.org/officeDocument/2006/relationships/image" Target="../media/image37.wmf"/><Relationship Id="rId134" Type="http://schemas.openxmlformats.org/officeDocument/2006/relationships/image" Target="../media/image45.wmf"/><Relationship Id="rId139" Type="http://schemas.openxmlformats.org/officeDocument/2006/relationships/oleObject" Target="../embeddings/oleObject34.bin"/><Relationship Id="rId80" Type="http://schemas.openxmlformats.org/officeDocument/2006/relationships/tags" Target="../tags/tag268.xml"/><Relationship Id="rId85" Type="http://schemas.openxmlformats.org/officeDocument/2006/relationships/tags" Target="../tags/tag273.xml"/><Relationship Id="rId12" Type="http://schemas.openxmlformats.org/officeDocument/2006/relationships/tags" Target="../tags/tag200.xml"/><Relationship Id="rId17" Type="http://schemas.openxmlformats.org/officeDocument/2006/relationships/tags" Target="../tags/tag205.xml"/><Relationship Id="rId33" Type="http://schemas.openxmlformats.org/officeDocument/2006/relationships/tags" Target="../tags/tag221.xml"/><Relationship Id="rId38" Type="http://schemas.openxmlformats.org/officeDocument/2006/relationships/tags" Target="../tags/tag226.xml"/><Relationship Id="rId59" Type="http://schemas.openxmlformats.org/officeDocument/2006/relationships/tags" Target="../tags/tag247.xml"/><Relationship Id="rId103" Type="http://schemas.openxmlformats.org/officeDocument/2006/relationships/oleObject" Target="../embeddings/oleObject16.bin"/><Relationship Id="rId108" Type="http://schemas.openxmlformats.org/officeDocument/2006/relationships/image" Target="../media/image32.wmf"/><Relationship Id="rId124" Type="http://schemas.openxmlformats.org/officeDocument/2006/relationships/image" Target="../media/image40.wmf"/><Relationship Id="rId129" Type="http://schemas.openxmlformats.org/officeDocument/2006/relationships/oleObject" Target="../embeddings/oleObject29.bin"/><Relationship Id="rId54" Type="http://schemas.openxmlformats.org/officeDocument/2006/relationships/tags" Target="../tags/tag242.xml"/><Relationship Id="rId70" Type="http://schemas.openxmlformats.org/officeDocument/2006/relationships/tags" Target="../tags/tag258.xml"/><Relationship Id="rId75" Type="http://schemas.openxmlformats.org/officeDocument/2006/relationships/tags" Target="../tags/tag263.xml"/><Relationship Id="rId91" Type="http://schemas.openxmlformats.org/officeDocument/2006/relationships/slideLayout" Target="../slideLayouts/slideLayout11.xml"/><Relationship Id="rId96" Type="http://schemas.openxmlformats.org/officeDocument/2006/relationships/image" Target="../media/image26.wmf"/><Relationship Id="rId140" Type="http://schemas.openxmlformats.org/officeDocument/2006/relationships/image" Target="../media/image48.wmf"/><Relationship Id="rId1" Type="http://schemas.openxmlformats.org/officeDocument/2006/relationships/tags" Target="../tags/tag189.xml"/><Relationship Id="rId6" Type="http://schemas.openxmlformats.org/officeDocument/2006/relationships/tags" Target="../tags/tag194.xml"/><Relationship Id="rId23" Type="http://schemas.openxmlformats.org/officeDocument/2006/relationships/tags" Target="../tags/tag211.xml"/><Relationship Id="rId28" Type="http://schemas.openxmlformats.org/officeDocument/2006/relationships/tags" Target="../tags/tag216.xml"/><Relationship Id="rId49" Type="http://schemas.openxmlformats.org/officeDocument/2006/relationships/tags" Target="../tags/tag237.xml"/><Relationship Id="rId114" Type="http://schemas.openxmlformats.org/officeDocument/2006/relationships/image" Target="../media/image35.wmf"/><Relationship Id="rId119" Type="http://schemas.openxmlformats.org/officeDocument/2006/relationships/oleObject" Target="../embeddings/oleObject24.bin"/><Relationship Id="rId44" Type="http://schemas.openxmlformats.org/officeDocument/2006/relationships/tags" Target="../tags/tag232.xml"/><Relationship Id="rId60" Type="http://schemas.openxmlformats.org/officeDocument/2006/relationships/tags" Target="../tags/tag248.xml"/><Relationship Id="rId65" Type="http://schemas.openxmlformats.org/officeDocument/2006/relationships/tags" Target="../tags/tag253.xml"/><Relationship Id="rId81" Type="http://schemas.openxmlformats.org/officeDocument/2006/relationships/tags" Target="../tags/tag269.xml"/><Relationship Id="rId86" Type="http://schemas.openxmlformats.org/officeDocument/2006/relationships/tags" Target="../tags/tag274.xml"/><Relationship Id="rId130" Type="http://schemas.openxmlformats.org/officeDocument/2006/relationships/image" Target="../media/image43.wmf"/><Relationship Id="rId135" Type="http://schemas.openxmlformats.org/officeDocument/2006/relationships/oleObject" Target="../embeddings/oleObject32.bin"/><Relationship Id="rId13" Type="http://schemas.openxmlformats.org/officeDocument/2006/relationships/tags" Target="../tags/tag201.xml"/><Relationship Id="rId18" Type="http://schemas.openxmlformats.org/officeDocument/2006/relationships/tags" Target="../tags/tag206.xml"/><Relationship Id="rId39" Type="http://schemas.openxmlformats.org/officeDocument/2006/relationships/tags" Target="../tags/tag227.xml"/><Relationship Id="rId109" Type="http://schemas.openxmlformats.org/officeDocument/2006/relationships/oleObject" Target="../embeddings/oleObject19.bin"/><Relationship Id="rId34" Type="http://schemas.openxmlformats.org/officeDocument/2006/relationships/tags" Target="../tags/tag222.xml"/><Relationship Id="rId50" Type="http://schemas.openxmlformats.org/officeDocument/2006/relationships/tags" Target="../tags/tag238.xml"/><Relationship Id="rId55" Type="http://schemas.openxmlformats.org/officeDocument/2006/relationships/tags" Target="../tags/tag243.xml"/><Relationship Id="rId76" Type="http://schemas.openxmlformats.org/officeDocument/2006/relationships/tags" Target="../tags/tag264.xml"/><Relationship Id="rId97" Type="http://schemas.openxmlformats.org/officeDocument/2006/relationships/oleObject" Target="../embeddings/oleObject13.bin"/><Relationship Id="rId104" Type="http://schemas.openxmlformats.org/officeDocument/2006/relationships/image" Target="../media/image30.wmf"/><Relationship Id="rId120" Type="http://schemas.openxmlformats.org/officeDocument/2006/relationships/image" Target="../media/image38.wmf"/><Relationship Id="rId125" Type="http://schemas.openxmlformats.org/officeDocument/2006/relationships/oleObject" Target="../embeddings/oleObject27.bin"/><Relationship Id="rId141" Type="http://schemas.openxmlformats.org/officeDocument/2006/relationships/oleObject" Target="../embeddings/oleObject35.bin"/><Relationship Id="rId7" Type="http://schemas.openxmlformats.org/officeDocument/2006/relationships/tags" Target="../tags/tag195.xml"/><Relationship Id="rId71" Type="http://schemas.openxmlformats.org/officeDocument/2006/relationships/tags" Target="../tags/tag259.xml"/><Relationship Id="rId92" Type="http://schemas.openxmlformats.org/officeDocument/2006/relationships/image" Target="../media/image16.emf"/><Relationship Id="rId2" Type="http://schemas.openxmlformats.org/officeDocument/2006/relationships/tags" Target="../tags/tag190.xml"/><Relationship Id="rId29" Type="http://schemas.openxmlformats.org/officeDocument/2006/relationships/tags" Target="../tags/tag217.xml"/><Relationship Id="rId24" Type="http://schemas.openxmlformats.org/officeDocument/2006/relationships/tags" Target="../tags/tag212.xml"/><Relationship Id="rId40" Type="http://schemas.openxmlformats.org/officeDocument/2006/relationships/tags" Target="../tags/tag228.xml"/><Relationship Id="rId45" Type="http://schemas.openxmlformats.org/officeDocument/2006/relationships/tags" Target="../tags/tag233.xml"/><Relationship Id="rId66" Type="http://schemas.openxmlformats.org/officeDocument/2006/relationships/tags" Target="../tags/tag254.xml"/><Relationship Id="rId87" Type="http://schemas.openxmlformats.org/officeDocument/2006/relationships/tags" Target="../tags/tag275.xml"/><Relationship Id="rId110" Type="http://schemas.openxmlformats.org/officeDocument/2006/relationships/image" Target="../media/image33.wmf"/><Relationship Id="rId115" Type="http://schemas.openxmlformats.org/officeDocument/2006/relationships/oleObject" Target="../embeddings/oleObject22.bin"/><Relationship Id="rId131" Type="http://schemas.openxmlformats.org/officeDocument/2006/relationships/oleObject" Target="../embeddings/oleObject30.bin"/><Relationship Id="rId136" Type="http://schemas.openxmlformats.org/officeDocument/2006/relationships/image" Target="../media/image46.wmf"/><Relationship Id="rId61" Type="http://schemas.openxmlformats.org/officeDocument/2006/relationships/tags" Target="../tags/tag249.xml"/><Relationship Id="rId82" Type="http://schemas.openxmlformats.org/officeDocument/2006/relationships/tags" Target="../tags/tag270.xml"/><Relationship Id="rId19" Type="http://schemas.openxmlformats.org/officeDocument/2006/relationships/tags" Target="../tags/tag207.xml"/><Relationship Id="rId14" Type="http://schemas.openxmlformats.org/officeDocument/2006/relationships/tags" Target="../tags/tag202.xml"/><Relationship Id="rId30" Type="http://schemas.openxmlformats.org/officeDocument/2006/relationships/tags" Target="../tags/tag218.xml"/><Relationship Id="rId35" Type="http://schemas.openxmlformats.org/officeDocument/2006/relationships/tags" Target="../tags/tag223.xml"/><Relationship Id="rId56" Type="http://schemas.openxmlformats.org/officeDocument/2006/relationships/tags" Target="../tags/tag244.xml"/><Relationship Id="rId77" Type="http://schemas.openxmlformats.org/officeDocument/2006/relationships/tags" Target="../tags/tag265.xml"/><Relationship Id="rId100" Type="http://schemas.openxmlformats.org/officeDocument/2006/relationships/image" Target="../media/image28.wmf"/><Relationship Id="rId105" Type="http://schemas.openxmlformats.org/officeDocument/2006/relationships/oleObject" Target="../embeddings/oleObject17.bin"/><Relationship Id="rId126" Type="http://schemas.openxmlformats.org/officeDocument/2006/relationships/image" Target="../media/image41.wmf"/><Relationship Id="rId8" Type="http://schemas.openxmlformats.org/officeDocument/2006/relationships/tags" Target="../tags/tag196.xml"/><Relationship Id="rId51" Type="http://schemas.openxmlformats.org/officeDocument/2006/relationships/tags" Target="../tags/tag239.xml"/><Relationship Id="rId72" Type="http://schemas.openxmlformats.org/officeDocument/2006/relationships/tags" Target="../tags/tag260.xml"/><Relationship Id="rId93" Type="http://schemas.openxmlformats.org/officeDocument/2006/relationships/oleObject" Target="../embeddings/oleObject4.bin"/><Relationship Id="rId98" Type="http://schemas.openxmlformats.org/officeDocument/2006/relationships/image" Target="../media/image27.wmf"/><Relationship Id="rId121" Type="http://schemas.openxmlformats.org/officeDocument/2006/relationships/oleObject" Target="../embeddings/oleObject25.bin"/><Relationship Id="rId142" Type="http://schemas.openxmlformats.org/officeDocument/2006/relationships/image" Target="../media/image49.wmf"/><Relationship Id="rId3" Type="http://schemas.openxmlformats.org/officeDocument/2006/relationships/tags" Target="../tags/tag191.xml"/><Relationship Id="rId25" Type="http://schemas.openxmlformats.org/officeDocument/2006/relationships/tags" Target="../tags/tag213.xml"/><Relationship Id="rId46" Type="http://schemas.openxmlformats.org/officeDocument/2006/relationships/tags" Target="../tags/tag234.xml"/><Relationship Id="rId67" Type="http://schemas.openxmlformats.org/officeDocument/2006/relationships/tags" Target="../tags/tag255.xml"/><Relationship Id="rId116" Type="http://schemas.openxmlformats.org/officeDocument/2006/relationships/image" Target="../media/image36.wmf"/><Relationship Id="rId137" Type="http://schemas.openxmlformats.org/officeDocument/2006/relationships/oleObject" Target="../embeddings/oleObject33.bin"/><Relationship Id="rId20" Type="http://schemas.openxmlformats.org/officeDocument/2006/relationships/tags" Target="../tags/tag208.xml"/><Relationship Id="rId41" Type="http://schemas.openxmlformats.org/officeDocument/2006/relationships/tags" Target="../tags/tag229.xml"/><Relationship Id="rId62" Type="http://schemas.openxmlformats.org/officeDocument/2006/relationships/tags" Target="../tags/tag250.xml"/><Relationship Id="rId83" Type="http://schemas.openxmlformats.org/officeDocument/2006/relationships/tags" Target="../tags/tag271.xml"/><Relationship Id="rId88" Type="http://schemas.openxmlformats.org/officeDocument/2006/relationships/tags" Target="../tags/tag276.xml"/><Relationship Id="rId111" Type="http://schemas.openxmlformats.org/officeDocument/2006/relationships/oleObject" Target="../embeddings/oleObject20.bin"/><Relationship Id="rId132" Type="http://schemas.openxmlformats.org/officeDocument/2006/relationships/image" Target="../media/image44.wmf"/><Relationship Id="rId15" Type="http://schemas.openxmlformats.org/officeDocument/2006/relationships/tags" Target="../tags/tag203.xml"/><Relationship Id="rId36" Type="http://schemas.openxmlformats.org/officeDocument/2006/relationships/tags" Target="../tags/tag224.xml"/><Relationship Id="rId57" Type="http://schemas.openxmlformats.org/officeDocument/2006/relationships/tags" Target="../tags/tag245.xml"/><Relationship Id="rId106" Type="http://schemas.openxmlformats.org/officeDocument/2006/relationships/image" Target="../media/image31.wmf"/><Relationship Id="rId127" Type="http://schemas.openxmlformats.org/officeDocument/2006/relationships/oleObject" Target="../embeddings/oleObject28.bin"/><Relationship Id="rId10" Type="http://schemas.openxmlformats.org/officeDocument/2006/relationships/tags" Target="../tags/tag198.xml"/><Relationship Id="rId31" Type="http://schemas.openxmlformats.org/officeDocument/2006/relationships/tags" Target="../tags/tag219.xml"/><Relationship Id="rId52" Type="http://schemas.openxmlformats.org/officeDocument/2006/relationships/tags" Target="../tags/tag240.xml"/><Relationship Id="rId73" Type="http://schemas.openxmlformats.org/officeDocument/2006/relationships/tags" Target="../tags/tag261.xml"/><Relationship Id="rId78" Type="http://schemas.openxmlformats.org/officeDocument/2006/relationships/tags" Target="../tags/tag266.xml"/><Relationship Id="rId94" Type="http://schemas.openxmlformats.org/officeDocument/2006/relationships/image" Target="../media/image17.wmf"/><Relationship Id="rId99" Type="http://schemas.openxmlformats.org/officeDocument/2006/relationships/oleObject" Target="../embeddings/oleObject14.bin"/><Relationship Id="rId101" Type="http://schemas.openxmlformats.org/officeDocument/2006/relationships/oleObject" Target="../embeddings/oleObject15.bin"/><Relationship Id="rId122" Type="http://schemas.openxmlformats.org/officeDocument/2006/relationships/image" Target="../media/image39.wmf"/><Relationship Id="rId4" Type="http://schemas.openxmlformats.org/officeDocument/2006/relationships/tags" Target="../tags/tag192.xml"/><Relationship Id="rId9" Type="http://schemas.openxmlformats.org/officeDocument/2006/relationships/tags" Target="../tags/tag197.xml"/><Relationship Id="rId26" Type="http://schemas.openxmlformats.org/officeDocument/2006/relationships/tags" Target="../tags/tag214.xml"/><Relationship Id="rId47" Type="http://schemas.openxmlformats.org/officeDocument/2006/relationships/tags" Target="../tags/tag235.xml"/><Relationship Id="rId68" Type="http://schemas.openxmlformats.org/officeDocument/2006/relationships/tags" Target="../tags/tag256.xml"/><Relationship Id="rId89" Type="http://schemas.openxmlformats.org/officeDocument/2006/relationships/tags" Target="../tags/tag277.xml"/><Relationship Id="rId112" Type="http://schemas.openxmlformats.org/officeDocument/2006/relationships/image" Target="../media/image34.wmf"/><Relationship Id="rId133" Type="http://schemas.openxmlformats.org/officeDocument/2006/relationships/oleObject" Target="../embeddings/oleObject31.bin"/><Relationship Id="rId16" Type="http://schemas.openxmlformats.org/officeDocument/2006/relationships/tags" Target="../tags/tag204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tags" Target="../tags/tag395.xml"/><Relationship Id="rId21" Type="http://schemas.openxmlformats.org/officeDocument/2006/relationships/tags" Target="../tags/tag299.xml"/><Relationship Id="rId42" Type="http://schemas.openxmlformats.org/officeDocument/2006/relationships/tags" Target="../tags/tag320.xml"/><Relationship Id="rId63" Type="http://schemas.openxmlformats.org/officeDocument/2006/relationships/tags" Target="../tags/tag341.xml"/><Relationship Id="rId84" Type="http://schemas.openxmlformats.org/officeDocument/2006/relationships/tags" Target="../tags/tag362.xml"/><Relationship Id="rId138" Type="http://schemas.openxmlformats.org/officeDocument/2006/relationships/image" Target="../media/image55.wmf"/><Relationship Id="rId159" Type="http://schemas.openxmlformats.org/officeDocument/2006/relationships/oleObject" Target="../embeddings/oleObject48.bin"/><Relationship Id="rId107" Type="http://schemas.openxmlformats.org/officeDocument/2006/relationships/tags" Target="../tags/tag385.xml"/><Relationship Id="rId11" Type="http://schemas.openxmlformats.org/officeDocument/2006/relationships/tags" Target="../tags/tag289.xml"/><Relationship Id="rId32" Type="http://schemas.openxmlformats.org/officeDocument/2006/relationships/tags" Target="../tags/tag310.xml"/><Relationship Id="rId53" Type="http://schemas.openxmlformats.org/officeDocument/2006/relationships/tags" Target="../tags/tag331.xml"/><Relationship Id="rId74" Type="http://schemas.openxmlformats.org/officeDocument/2006/relationships/tags" Target="../tags/tag352.xml"/><Relationship Id="rId128" Type="http://schemas.openxmlformats.org/officeDocument/2006/relationships/image" Target="../media/image51.wmf"/><Relationship Id="rId149" Type="http://schemas.openxmlformats.org/officeDocument/2006/relationships/oleObject" Target="../embeddings/oleObject25.bin"/><Relationship Id="rId5" Type="http://schemas.openxmlformats.org/officeDocument/2006/relationships/tags" Target="../tags/tag283.xml"/><Relationship Id="rId95" Type="http://schemas.openxmlformats.org/officeDocument/2006/relationships/tags" Target="../tags/tag373.xml"/><Relationship Id="rId160" Type="http://schemas.openxmlformats.org/officeDocument/2006/relationships/image" Target="../media/image62.wmf"/><Relationship Id="rId22" Type="http://schemas.openxmlformats.org/officeDocument/2006/relationships/tags" Target="../tags/tag300.xml"/><Relationship Id="rId43" Type="http://schemas.openxmlformats.org/officeDocument/2006/relationships/tags" Target="../tags/tag321.xml"/><Relationship Id="rId64" Type="http://schemas.openxmlformats.org/officeDocument/2006/relationships/tags" Target="../tags/tag342.xml"/><Relationship Id="rId118" Type="http://schemas.openxmlformats.org/officeDocument/2006/relationships/tags" Target="../tags/tag396.xml"/><Relationship Id="rId139" Type="http://schemas.openxmlformats.org/officeDocument/2006/relationships/oleObject" Target="../embeddings/oleObject22.bin"/><Relationship Id="rId85" Type="http://schemas.openxmlformats.org/officeDocument/2006/relationships/tags" Target="../tags/tag363.xml"/><Relationship Id="rId150" Type="http://schemas.openxmlformats.org/officeDocument/2006/relationships/image" Target="../media/image39.wmf"/><Relationship Id="rId12" Type="http://schemas.openxmlformats.org/officeDocument/2006/relationships/tags" Target="../tags/tag290.xml"/><Relationship Id="rId17" Type="http://schemas.openxmlformats.org/officeDocument/2006/relationships/tags" Target="../tags/tag295.xml"/><Relationship Id="rId33" Type="http://schemas.openxmlformats.org/officeDocument/2006/relationships/tags" Target="../tags/tag311.xml"/><Relationship Id="rId38" Type="http://schemas.openxmlformats.org/officeDocument/2006/relationships/tags" Target="../tags/tag316.xml"/><Relationship Id="rId59" Type="http://schemas.openxmlformats.org/officeDocument/2006/relationships/tags" Target="../tags/tag337.xml"/><Relationship Id="rId103" Type="http://schemas.openxmlformats.org/officeDocument/2006/relationships/tags" Target="../tags/tag381.xml"/><Relationship Id="rId108" Type="http://schemas.openxmlformats.org/officeDocument/2006/relationships/tags" Target="../tags/tag386.xml"/><Relationship Id="rId124" Type="http://schemas.openxmlformats.org/officeDocument/2006/relationships/slideLayout" Target="../slideLayouts/slideLayout11.xml"/><Relationship Id="rId129" Type="http://schemas.openxmlformats.org/officeDocument/2006/relationships/oleObject" Target="../embeddings/oleObject38.bin"/><Relationship Id="rId54" Type="http://schemas.openxmlformats.org/officeDocument/2006/relationships/tags" Target="../tags/tag332.xml"/><Relationship Id="rId70" Type="http://schemas.openxmlformats.org/officeDocument/2006/relationships/tags" Target="../tags/tag348.xml"/><Relationship Id="rId75" Type="http://schemas.openxmlformats.org/officeDocument/2006/relationships/tags" Target="../tags/tag353.xml"/><Relationship Id="rId91" Type="http://schemas.openxmlformats.org/officeDocument/2006/relationships/tags" Target="../tags/tag369.xml"/><Relationship Id="rId96" Type="http://schemas.openxmlformats.org/officeDocument/2006/relationships/tags" Target="../tags/tag374.xml"/><Relationship Id="rId140" Type="http://schemas.openxmlformats.org/officeDocument/2006/relationships/image" Target="../media/image36.wmf"/><Relationship Id="rId145" Type="http://schemas.openxmlformats.org/officeDocument/2006/relationships/oleObject" Target="../embeddings/oleObject44.bin"/><Relationship Id="rId161" Type="http://schemas.openxmlformats.org/officeDocument/2006/relationships/image" Target="../media/image16.emf"/><Relationship Id="rId1" Type="http://schemas.openxmlformats.org/officeDocument/2006/relationships/tags" Target="../tags/tag279.xml"/><Relationship Id="rId6" Type="http://schemas.openxmlformats.org/officeDocument/2006/relationships/tags" Target="../tags/tag284.xml"/><Relationship Id="rId23" Type="http://schemas.openxmlformats.org/officeDocument/2006/relationships/tags" Target="../tags/tag301.xml"/><Relationship Id="rId28" Type="http://schemas.openxmlformats.org/officeDocument/2006/relationships/tags" Target="../tags/tag306.xml"/><Relationship Id="rId49" Type="http://schemas.openxmlformats.org/officeDocument/2006/relationships/tags" Target="../tags/tag327.xml"/><Relationship Id="rId114" Type="http://schemas.openxmlformats.org/officeDocument/2006/relationships/tags" Target="../tags/tag392.xml"/><Relationship Id="rId119" Type="http://schemas.openxmlformats.org/officeDocument/2006/relationships/tags" Target="../tags/tag397.xml"/><Relationship Id="rId44" Type="http://schemas.openxmlformats.org/officeDocument/2006/relationships/tags" Target="../tags/tag322.xml"/><Relationship Id="rId60" Type="http://schemas.openxmlformats.org/officeDocument/2006/relationships/tags" Target="../tags/tag338.xml"/><Relationship Id="rId65" Type="http://schemas.openxmlformats.org/officeDocument/2006/relationships/tags" Target="../tags/tag343.xml"/><Relationship Id="rId81" Type="http://schemas.openxmlformats.org/officeDocument/2006/relationships/tags" Target="../tags/tag359.xml"/><Relationship Id="rId86" Type="http://schemas.openxmlformats.org/officeDocument/2006/relationships/tags" Target="../tags/tag364.xml"/><Relationship Id="rId130" Type="http://schemas.openxmlformats.org/officeDocument/2006/relationships/image" Target="../media/image52.wmf"/><Relationship Id="rId135" Type="http://schemas.openxmlformats.org/officeDocument/2006/relationships/oleObject" Target="../embeddings/oleObject19.bin"/><Relationship Id="rId151" Type="http://schemas.openxmlformats.org/officeDocument/2006/relationships/oleObject" Target="../embeddings/oleObject26.bin"/><Relationship Id="rId156" Type="http://schemas.openxmlformats.org/officeDocument/2006/relationships/image" Target="../media/image60.wmf"/><Relationship Id="rId13" Type="http://schemas.openxmlformats.org/officeDocument/2006/relationships/tags" Target="../tags/tag291.xml"/><Relationship Id="rId18" Type="http://schemas.openxmlformats.org/officeDocument/2006/relationships/tags" Target="../tags/tag296.xml"/><Relationship Id="rId39" Type="http://schemas.openxmlformats.org/officeDocument/2006/relationships/tags" Target="../tags/tag317.xml"/><Relationship Id="rId109" Type="http://schemas.openxmlformats.org/officeDocument/2006/relationships/tags" Target="../tags/tag387.xml"/><Relationship Id="rId34" Type="http://schemas.openxmlformats.org/officeDocument/2006/relationships/tags" Target="../tags/tag312.xml"/><Relationship Id="rId50" Type="http://schemas.openxmlformats.org/officeDocument/2006/relationships/tags" Target="../tags/tag328.xml"/><Relationship Id="rId55" Type="http://schemas.openxmlformats.org/officeDocument/2006/relationships/tags" Target="../tags/tag333.xml"/><Relationship Id="rId76" Type="http://schemas.openxmlformats.org/officeDocument/2006/relationships/tags" Target="../tags/tag354.xml"/><Relationship Id="rId97" Type="http://schemas.openxmlformats.org/officeDocument/2006/relationships/tags" Target="../tags/tag375.xml"/><Relationship Id="rId104" Type="http://schemas.openxmlformats.org/officeDocument/2006/relationships/tags" Target="../tags/tag382.xml"/><Relationship Id="rId120" Type="http://schemas.openxmlformats.org/officeDocument/2006/relationships/tags" Target="../tags/tag398.xml"/><Relationship Id="rId125" Type="http://schemas.openxmlformats.org/officeDocument/2006/relationships/oleObject" Target="../embeddings/oleObject36.bin"/><Relationship Id="rId141" Type="http://schemas.openxmlformats.org/officeDocument/2006/relationships/oleObject" Target="../embeddings/oleObject42.bin"/><Relationship Id="rId146" Type="http://schemas.openxmlformats.org/officeDocument/2006/relationships/image" Target="../media/image58.wmf"/><Relationship Id="rId7" Type="http://schemas.openxmlformats.org/officeDocument/2006/relationships/tags" Target="../tags/tag285.xml"/><Relationship Id="rId71" Type="http://schemas.openxmlformats.org/officeDocument/2006/relationships/tags" Target="../tags/tag349.xml"/><Relationship Id="rId92" Type="http://schemas.openxmlformats.org/officeDocument/2006/relationships/tags" Target="../tags/tag370.xml"/><Relationship Id="rId162" Type="http://schemas.openxmlformats.org/officeDocument/2006/relationships/oleObject" Target="../embeddings/oleObject4.bin"/><Relationship Id="rId2" Type="http://schemas.openxmlformats.org/officeDocument/2006/relationships/tags" Target="../tags/tag280.xml"/><Relationship Id="rId29" Type="http://schemas.openxmlformats.org/officeDocument/2006/relationships/tags" Target="../tags/tag307.xml"/><Relationship Id="rId24" Type="http://schemas.openxmlformats.org/officeDocument/2006/relationships/tags" Target="../tags/tag302.xml"/><Relationship Id="rId40" Type="http://schemas.openxmlformats.org/officeDocument/2006/relationships/tags" Target="../tags/tag318.xml"/><Relationship Id="rId45" Type="http://schemas.openxmlformats.org/officeDocument/2006/relationships/tags" Target="../tags/tag323.xml"/><Relationship Id="rId66" Type="http://schemas.openxmlformats.org/officeDocument/2006/relationships/tags" Target="../tags/tag344.xml"/><Relationship Id="rId87" Type="http://schemas.openxmlformats.org/officeDocument/2006/relationships/tags" Target="../tags/tag365.xml"/><Relationship Id="rId110" Type="http://schemas.openxmlformats.org/officeDocument/2006/relationships/tags" Target="../tags/tag388.xml"/><Relationship Id="rId115" Type="http://schemas.openxmlformats.org/officeDocument/2006/relationships/tags" Target="../tags/tag393.xml"/><Relationship Id="rId131" Type="http://schemas.openxmlformats.org/officeDocument/2006/relationships/oleObject" Target="../embeddings/oleObject39.bin"/><Relationship Id="rId136" Type="http://schemas.openxmlformats.org/officeDocument/2006/relationships/image" Target="../media/image33.wmf"/><Relationship Id="rId157" Type="http://schemas.openxmlformats.org/officeDocument/2006/relationships/oleObject" Target="../embeddings/oleObject47.bin"/><Relationship Id="rId61" Type="http://schemas.openxmlformats.org/officeDocument/2006/relationships/tags" Target="../tags/tag339.xml"/><Relationship Id="rId82" Type="http://schemas.openxmlformats.org/officeDocument/2006/relationships/tags" Target="../tags/tag360.xml"/><Relationship Id="rId152" Type="http://schemas.openxmlformats.org/officeDocument/2006/relationships/image" Target="../media/image40.wmf"/><Relationship Id="rId19" Type="http://schemas.openxmlformats.org/officeDocument/2006/relationships/tags" Target="../tags/tag297.xml"/><Relationship Id="rId14" Type="http://schemas.openxmlformats.org/officeDocument/2006/relationships/tags" Target="../tags/tag292.xml"/><Relationship Id="rId30" Type="http://schemas.openxmlformats.org/officeDocument/2006/relationships/tags" Target="../tags/tag308.xml"/><Relationship Id="rId35" Type="http://schemas.openxmlformats.org/officeDocument/2006/relationships/tags" Target="../tags/tag313.xml"/><Relationship Id="rId56" Type="http://schemas.openxmlformats.org/officeDocument/2006/relationships/tags" Target="../tags/tag334.xml"/><Relationship Id="rId77" Type="http://schemas.openxmlformats.org/officeDocument/2006/relationships/tags" Target="../tags/tag355.xml"/><Relationship Id="rId100" Type="http://schemas.openxmlformats.org/officeDocument/2006/relationships/tags" Target="../tags/tag378.xml"/><Relationship Id="rId105" Type="http://schemas.openxmlformats.org/officeDocument/2006/relationships/tags" Target="../tags/tag383.xml"/><Relationship Id="rId126" Type="http://schemas.openxmlformats.org/officeDocument/2006/relationships/image" Target="../media/image50.wmf"/><Relationship Id="rId147" Type="http://schemas.openxmlformats.org/officeDocument/2006/relationships/oleObject" Target="../embeddings/oleObject24.bin"/><Relationship Id="rId8" Type="http://schemas.openxmlformats.org/officeDocument/2006/relationships/tags" Target="../tags/tag286.xml"/><Relationship Id="rId51" Type="http://schemas.openxmlformats.org/officeDocument/2006/relationships/tags" Target="../tags/tag329.xml"/><Relationship Id="rId72" Type="http://schemas.openxmlformats.org/officeDocument/2006/relationships/tags" Target="../tags/tag350.xml"/><Relationship Id="rId93" Type="http://schemas.openxmlformats.org/officeDocument/2006/relationships/tags" Target="../tags/tag371.xml"/><Relationship Id="rId98" Type="http://schemas.openxmlformats.org/officeDocument/2006/relationships/tags" Target="../tags/tag376.xml"/><Relationship Id="rId121" Type="http://schemas.openxmlformats.org/officeDocument/2006/relationships/tags" Target="../tags/tag399.xml"/><Relationship Id="rId142" Type="http://schemas.openxmlformats.org/officeDocument/2006/relationships/image" Target="../media/image56.wmf"/><Relationship Id="rId163" Type="http://schemas.openxmlformats.org/officeDocument/2006/relationships/image" Target="../media/image17.wmf"/><Relationship Id="rId3" Type="http://schemas.openxmlformats.org/officeDocument/2006/relationships/tags" Target="../tags/tag281.xml"/><Relationship Id="rId25" Type="http://schemas.openxmlformats.org/officeDocument/2006/relationships/tags" Target="../tags/tag303.xml"/><Relationship Id="rId46" Type="http://schemas.openxmlformats.org/officeDocument/2006/relationships/tags" Target="../tags/tag324.xml"/><Relationship Id="rId67" Type="http://schemas.openxmlformats.org/officeDocument/2006/relationships/tags" Target="../tags/tag345.xml"/><Relationship Id="rId116" Type="http://schemas.openxmlformats.org/officeDocument/2006/relationships/tags" Target="../tags/tag394.xml"/><Relationship Id="rId137" Type="http://schemas.openxmlformats.org/officeDocument/2006/relationships/oleObject" Target="../embeddings/oleObject41.bin"/><Relationship Id="rId158" Type="http://schemas.openxmlformats.org/officeDocument/2006/relationships/image" Target="../media/image61.wmf"/><Relationship Id="rId20" Type="http://schemas.openxmlformats.org/officeDocument/2006/relationships/tags" Target="../tags/tag298.xml"/><Relationship Id="rId41" Type="http://schemas.openxmlformats.org/officeDocument/2006/relationships/tags" Target="../tags/tag319.xml"/><Relationship Id="rId62" Type="http://schemas.openxmlformats.org/officeDocument/2006/relationships/tags" Target="../tags/tag340.xml"/><Relationship Id="rId83" Type="http://schemas.openxmlformats.org/officeDocument/2006/relationships/tags" Target="../tags/tag361.xml"/><Relationship Id="rId88" Type="http://schemas.openxmlformats.org/officeDocument/2006/relationships/tags" Target="../tags/tag366.xml"/><Relationship Id="rId111" Type="http://schemas.openxmlformats.org/officeDocument/2006/relationships/tags" Target="../tags/tag389.xml"/><Relationship Id="rId132" Type="http://schemas.openxmlformats.org/officeDocument/2006/relationships/image" Target="../media/image53.wmf"/><Relationship Id="rId153" Type="http://schemas.openxmlformats.org/officeDocument/2006/relationships/oleObject" Target="../embeddings/oleObject45.bin"/><Relationship Id="rId15" Type="http://schemas.openxmlformats.org/officeDocument/2006/relationships/tags" Target="../tags/tag293.xml"/><Relationship Id="rId36" Type="http://schemas.openxmlformats.org/officeDocument/2006/relationships/tags" Target="../tags/tag314.xml"/><Relationship Id="rId57" Type="http://schemas.openxmlformats.org/officeDocument/2006/relationships/tags" Target="../tags/tag335.xml"/><Relationship Id="rId106" Type="http://schemas.openxmlformats.org/officeDocument/2006/relationships/tags" Target="../tags/tag384.xml"/><Relationship Id="rId127" Type="http://schemas.openxmlformats.org/officeDocument/2006/relationships/oleObject" Target="../embeddings/oleObject37.bin"/><Relationship Id="rId10" Type="http://schemas.openxmlformats.org/officeDocument/2006/relationships/tags" Target="../tags/tag288.xml"/><Relationship Id="rId31" Type="http://schemas.openxmlformats.org/officeDocument/2006/relationships/tags" Target="../tags/tag309.xml"/><Relationship Id="rId52" Type="http://schemas.openxmlformats.org/officeDocument/2006/relationships/tags" Target="../tags/tag330.xml"/><Relationship Id="rId73" Type="http://schemas.openxmlformats.org/officeDocument/2006/relationships/tags" Target="../tags/tag351.xml"/><Relationship Id="rId78" Type="http://schemas.openxmlformats.org/officeDocument/2006/relationships/tags" Target="../tags/tag356.xml"/><Relationship Id="rId94" Type="http://schemas.openxmlformats.org/officeDocument/2006/relationships/tags" Target="../tags/tag372.xml"/><Relationship Id="rId99" Type="http://schemas.openxmlformats.org/officeDocument/2006/relationships/tags" Target="../tags/tag377.xml"/><Relationship Id="rId101" Type="http://schemas.openxmlformats.org/officeDocument/2006/relationships/tags" Target="../tags/tag379.xml"/><Relationship Id="rId122" Type="http://schemas.openxmlformats.org/officeDocument/2006/relationships/tags" Target="../tags/tag400.xml"/><Relationship Id="rId143" Type="http://schemas.openxmlformats.org/officeDocument/2006/relationships/oleObject" Target="../embeddings/oleObject43.bin"/><Relationship Id="rId148" Type="http://schemas.openxmlformats.org/officeDocument/2006/relationships/image" Target="../media/image38.wmf"/><Relationship Id="rId164" Type="http://schemas.openxmlformats.org/officeDocument/2006/relationships/oleObject" Target="../embeddings/oleObject49.bin"/><Relationship Id="rId4" Type="http://schemas.openxmlformats.org/officeDocument/2006/relationships/tags" Target="../tags/tag282.xml"/><Relationship Id="rId9" Type="http://schemas.openxmlformats.org/officeDocument/2006/relationships/tags" Target="../tags/tag287.xml"/><Relationship Id="rId26" Type="http://schemas.openxmlformats.org/officeDocument/2006/relationships/tags" Target="../tags/tag304.xml"/><Relationship Id="rId47" Type="http://schemas.openxmlformats.org/officeDocument/2006/relationships/tags" Target="../tags/tag325.xml"/><Relationship Id="rId68" Type="http://schemas.openxmlformats.org/officeDocument/2006/relationships/tags" Target="../tags/tag346.xml"/><Relationship Id="rId89" Type="http://schemas.openxmlformats.org/officeDocument/2006/relationships/tags" Target="../tags/tag367.xml"/><Relationship Id="rId112" Type="http://schemas.openxmlformats.org/officeDocument/2006/relationships/tags" Target="../tags/tag390.xml"/><Relationship Id="rId133" Type="http://schemas.openxmlformats.org/officeDocument/2006/relationships/oleObject" Target="../embeddings/oleObject40.bin"/><Relationship Id="rId154" Type="http://schemas.openxmlformats.org/officeDocument/2006/relationships/image" Target="../media/image59.wmf"/><Relationship Id="rId16" Type="http://schemas.openxmlformats.org/officeDocument/2006/relationships/tags" Target="../tags/tag294.xml"/><Relationship Id="rId37" Type="http://schemas.openxmlformats.org/officeDocument/2006/relationships/tags" Target="../tags/tag315.xml"/><Relationship Id="rId58" Type="http://schemas.openxmlformats.org/officeDocument/2006/relationships/tags" Target="../tags/tag336.xml"/><Relationship Id="rId79" Type="http://schemas.openxmlformats.org/officeDocument/2006/relationships/tags" Target="../tags/tag357.xml"/><Relationship Id="rId102" Type="http://schemas.openxmlformats.org/officeDocument/2006/relationships/tags" Target="../tags/tag380.xml"/><Relationship Id="rId123" Type="http://schemas.openxmlformats.org/officeDocument/2006/relationships/tags" Target="../tags/tag401.xml"/><Relationship Id="rId144" Type="http://schemas.openxmlformats.org/officeDocument/2006/relationships/image" Target="../media/image57.wmf"/><Relationship Id="rId90" Type="http://schemas.openxmlformats.org/officeDocument/2006/relationships/tags" Target="../tags/tag368.xml"/><Relationship Id="rId165" Type="http://schemas.openxmlformats.org/officeDocument/2006/relationships/image" Target="../media/image63.wmf"/><Relationship Id="rId27" Type="http://schemas.openxmlformats.org/officeDocument/2006/relationships/tags" Target="../tags/tag305.xml"/><Relationship Id="rId48" Type="http://schemas.openxmlformats.org/officeDocument/2006/relationships/tags" Target="../tags/tag326.xml"/><Relationship Id="rId69" Type="http://schemas.openxmlformats.org/officeDocument/2006/relationships/tags" Target="../tags/tag347.xml"/><Relationship Id="rId113" Type="http://schemas.openxmlformats.org/officeDocument/2006/relationships/tags" Target="../tags/tag391.xml"/><Relationship Id="rId134" Type="http://schemas.openxmlformats.org/officeDocument/2006/relationships/image" Target="../media/image54.wmf"/><Relationship Id="rId80" Type="http://schemas.openxmlformats.org/officeDocument/2006/relationships/tags" Target="../tags/tag358.xml"/><Relationship Id="rId155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tags" Target="../tags/tag427.xml"/><Relationship Id="rId21" Type="http://schemas.openxmlformats.org/officeDocument/2006/relationships/tags" Target="../tags/tag422.xml"/><Relationship Id="rId42" Type="http://schemas.openxmlformats.org/officeDocument/2006/relationships/tags" Target="../tags/tag443.xml"/><Relationship Id="rId47" Type="http://schemas.openxmlformats.org/officeDocument/2006/relationships/tags" Target="../tags/tag448.xml"/><Relationship Id="rId63" Type="http://schemas.openxmlformats.org/officeDocument/2006/relationships/tags" Target="../tags/tag464.xml"/><Relationship Id="rId68" Type="http://schemas.openxmlformats.org/officeDocument/2006/relationships/tags" Target="../tags/tag469.xml"/><Relationship Id="rId84" Type="http://schemas.openxmlformats.org/officeDocument/2006/relationships/tags" Target="../tags/tag485.xml"/><Relationship Id="rId89" Type="http://schemas.openxmlformats.org/officeDocument/2006/relationships/tags" Target="../tags/tag490.xml"/><Relationship Id="rId112" Type="http://schemas.openxmlformats.org/officeDocument/2006/relationships/oleObject" Target="../embeddings/oleObject49.bin"/><Relationship Id="rId16" Type="http://schemas.openxmlformats.org/officeDocument/2006/relationships/tags" Target="../tags/tag417.xml"/><Relationship Id="rId107" Type="http://schemas.openxmlformats.org/officeDocument/2006/relationships/tags" Target="../tags/tag508.xml"/><Relationship Id="rId11" Type="http://schemas.openxmlformats.org/officeDocument/2006/relationships/tags" Target="../tags/tag412.xml"/><Relationship Id="rId32" Type="http://schemas.openxmlformats.org/officeDocument/2006/relationships/tags" Target="../tags/tag433.xml"/><Relationship Id="rId37" Type="http://schemas.openxmlformats.org/officeDocument/2006/relationships/tags" Target="../tags/tag438.xml"/><Relationship Id="rId53" Type="http://schemas.openxmlformats.org/officeDocument/2006/relationships/tags" Target="../tags/tag454.xml"/><Relationship Id="rId58" Type="http://schemas.openxmlformats.org/officeDocument/2006/relationships/tags" Target="../tags/tag459.xml"/><Relationship Id="rId74" Type="http://schemas.openxmlformats.org/officeDocument/2006/relationships/tags" Target="../tags/tag475.xml"/><Relationship Id="rId79" Type="http://schemas.openxmlformats.org/officeDocument/2006/relationships/tags" Target="../tags/tag480.xml"/><Relationship Id="rId102" Type="http://schemas.openxmlformats.org/officeDocument/2006/relationships/tags" Target="../tags/tag503.xml"/><Relationship Id="rId5" Type="http://schemas.openxmlformats.org/officeDocument/2006/relationships/tags" Target="../tags/tag406.xml"/><Relationship Id="rId90" Type="http://schemas.openxmlformats.org/officeDocument/2006/relationships/tags" Target="../tags/tag491.xml"/><Relationship Id="rId95" Type="http://schemas.openxmlformats.org/officeDocument/2006/relationships/tags" Target="../tags/tag496.xml"/><Relationship Id="rId22" Type="http://schemas.openxmlformats.org/officeDocument/2006/relationships/tags" Target="../tags/tag423.xml"/><Relationship Id="rId27" Type="http://schemas.openxmlformats.org/officeDocument/2006/relationships/tags" Target="../tags/tag428.xml"/><Relationship Id="rId43" Type="http://schemas.openxmlformats.org/officeDocument/2006/relationships/tags" Target="../tags/tag444.xml"/><Relationship Id="rId48" Type="http://schemas.openxmlformats.org/officeDocument/2006/relationships/tags" Target="../tags/tag449.xml"/><Relationship Id="rId64" Type="http://schemas.openxmlformats.org/officeDocument/2006/relationships/tags" Target="../tags/tag465.xml"/><Relationship Id="rId69" Type="http://schemas.openxmlformats.org/officeDocument/2006/relationships/tags" Target="../tags/tag470.xml"/><Relationship Id="rId113" Type="http://schemas.openxmlformats.org/officeDocument/2006/relationships/image" Target="../media/image63.wmf"/><Relationship Id="rId80" Type="http://schemas.openxmlformats.org/officeDocument/2006/relationships/tags" Target="../tags/tag481.xml"/><Relationship Id="rId85" Type="http://schemas.openxmlformats.org/officeDocument/2006/relationships/tags" Target="../tags/tag486.xml"/><Relationship Id="rId12" Type="http://schemas.openxmlformats.org/officeDocument/2006/relationships/tags" Target="../tags/tag413.xml"/><Relationship Id="rId17" Type="http://schemas.openxmlformats.org/officeDocument/2006/relationships/tags" Target="../tags/tag418.xml"/><Relationship Id="rId33" Type="http://schemas.openxmlformats.org/officeDocument/2006/relationships/tags" Target="../tags/tag434.xml"/><Relationship Id="rId38" Type="http://schemas.openxmlformats.org/officeDocument/2006/relationships/tags" Target="../tags/tag439.xml"/><Relationship Id="rId59" Type="http://schemas.openxmlformats.org/officeDocument/2006/relationships/tags" Target="../tags/tag460.xml"/><Relationship Id="rId103" Type="http://schemas.openxmlformats.org/officeDocument/2006/relationships/tags" Target="../tags/tag504.xml"/><Relationship Id="rId108" Type="http://schemas.openxmlformats.org/officeDocument/2006/relationships/slideLayout" Target="../slideLayouts/slideLayout11.xml"/><Relationship Id="rId54" Type="http://schemas.openxmlformats.org/officeDocument/2006/relationships/tags" Target="../tags/tag455.xml"/><Relationship Id="rId70" Type="http://schemas.openxmlformats.org/officeDocument/2006/relationships/tags" Target="../tags/tag471.xml"/><Relationship Id="rId75" Type="http://schemas.openxmlformats.org/officeDocument/2006/relationships/tags" Target="../tags/tag476.xml"/><Relationship Id="rId91" Type="http://schemas.openxmlformats.org/officeDocument/2006/relationships/tags" Target="../tags/tag492.xml"/><Relationship Id="rId96" Type="http://schemas.openxmlformats.org/officeDocument/2006/relationships/tags" Target="../tags/tag497.xml"/><Relationship Id="rId1" Type="http://schemas.openxmlformats.org/officeDocument/2006/relationships/tags" Target="../tags/tag402.xml"/><Relationship Id="rId6" Type="http://schemas.openxmlformats.org/officeDocument/2006/relationships/tags" Target="../tags/tag407.xml"/><Relationship Id="rId15" Type="http://schemas.openxmlformats.org/officeDocument/2006/relationships/tags" Target="../tags/tag416.xml"/><Relationship Id="rId23" Type="http://schemas.openxmlformats.org/officeDocument/2006/relationships/tags" Target="../tags/tag424.xml"/><Relationship Id="rId28" Type="http://schemas.openxmlformats.org/officeDocument/2006/relationships/tags" Target="../tags/tag429.xml"/><Relationship Id="rId36" Type="http://schemas.openxmlformats.org/officeDocument/2006/relationships/tags" Target="../tags/tag437.xml"/><Relationship Id="rId49" Type="http://schemas.openxmlformats.org/officeDocument/2006/relationships/tags" Target="../tags/tag450.xml"/><Relationship Id="rId57" Type="http://schemas.openxmlformats.org/officeDocument/2006/relationships/tags" Target="../tags/tag458.xml"/><Relationship Id="rId106" Type="http://schemas.openxmlformats.org/officeDocument/2006/relationships/tags" Target="../tags/tag507.xml"/><Relationship Id="rId114" Type="http://schemas.openxmlformats.org/officeDocument/2006/relationships/image" Target="../media/image64.png"/><Relationship Id="rId10" Type="http://schemas.openxmlformats.org/officeDocument/2006/relationships/tags" Target="../tags/tag411.xml"/><Relationship Id="rId31" Type="http://schemas.openxmlformats.org/officeDocument/2006/relationships/tags" Target="../tags/tag432.xml"/><Relationship Id="rId44" Type="http://schemas.openxmlformats.org/officeDocument/2006/relationships/tags" Target="../tags/tag445.xml"/><Relationship Id="rId52" Type="http://schemas.openxmlformats.org/officeDocument/2006/relationships/tags" Target="../tags/tag453.xml"/><Relationship Id="rId60" Type="http://schemas.openxmlformats.org/officeDocument/2006/relationships/tags" Target="../tags/tag461.xml"/><Relationship Id="rId65" Type="http://schemas.openxmlformats.org/officeDocument/2006/relationships/tags" Target="../tags/tag466.xml"/><Relationship Id="rId73" Type="http://schemas.openxmlformats.org/officeDocument/2006/relationships/tags" Target="../tags/tag474.xml"/><Relationship Id="rId78" Type="http://schemas.openxmlformats.org/officeDocument/2006/relationships/tags" Target="../tags/tag479.xml"/><Relationship Id="rId81" Type="http://schemas.openxmlformats.org/officeDocument/2006/relationships/tags" Target="../tags/tag482.xml"/><Relationship Id="rId86" Type="http://schemas.openxmlformats.org/officeDocument/2006/relationships/tags" Target="../tags/tag487.xml"/><Relationship Id="rId94" Type="http://schemas.openxmlformats.org/officeDocument/2006/relationships/tags" Target="../tags/tag495.xml"/><Relationship Id="rId99" Type="http://schemas.openxmlformats.org/officeDocument/2006/relationships/tags" Target="../tags/tag500.xml"/><Relationship Id="rId101" Type="http://schemas.openxmlformats.org/officeDocument/2006/relationships/tags" Target="../tags/tag502.xml"/><Relationship Id="rId4" Type="http://schemas.openxmlformats.org/officeDocument/2006/relationships/tags" Target="../tags/tag405.xml"/><Relationship Id="rId9" Type="http://schemas.openxmlformats.org/officeDocument/2006/relationships/tags" Target="../tags/tag410.xml"/><Relationship Id="rId13" Type="http://schemas.openxmlformats.org/officeDocument/2006/relationships/tags" Target="../tags/tag414.xml"/><Relationship Id="rId18" Type="http://schemas.openxmlformats.org/officeDocument/2006/relationships/tags" Target="../tags/tag419.xml"/><Relationship Id="rId39" Type="http://schemas.openxmlformats.org/officeDocument/2006/relationships/tags" Target="../tags/tag440.xml"/><Relationship Id="rId109" Type="http://schemas.openxmlformats.org/officeDocument/2006/relationships/image" Target="../media/image16.emf"/><Relationship Id="rId34" Type="http://schemas.openxmlformats.org/officeDocument/2006/relationships/tags" Target="../tags/tag435.xml"/><Relationship Id="rId50" Type="http://schemas.openxmlformats.org/officeDocument/2006/relationships/tags" Target="../tags/tag451.xml"/><Relationship Id="rId55" Type="http://schemas.openxmlformats.org/officeDocument/2006/relationships/tags" Target="../tags/tag456.xml"/><Relationship Id="rId76" Type="http://schemas.openxmlformats.org/officeDocument/2006/relationships/tags" Target="../tags/tag477.xml"/><Relationship Id="rId97" Type="http://schemas.openxmlformats.org/officeDocument/2006/relationships/tags" Target="../tags/tag498.xml"/><Relationship Id="rId104" Type="http://schemas.openxmlformats.org/officeDocument/2006/relationships/tags" Target="../tags/tag505.xml"/><Relationship Id="rId7" Type="http://schemas.openxmlformats.org/officeDocument/2006/relationships/tags" Target="../tags/tag408.xml"/><Relationship Id="rId71" Type="http://schemas.openxmlformats.org/officeDocument/2006/relationships/tags" Target="../tags/tag472.xml"/><Relationship Id="rId92" Type="http://schemas.openxmlformats.org/officeDocument/2006/relationships/tags" Target="../tags/tag493.xml"/><Relationship Id="rId2" Type="http://schemas.openxmlformats.org/officeDocument/2006/relationships/tags" Target="../tags/tag403.xml"/><Relationship Id="rId29" Type="http://schemas.openxmlformats.org/officeDocument/2006/relationships/tags" Target="../tags/tag430.xml"/><Relationship Id="rId24" Type="http://schemas.openxmlformats.org/officeDocument/2006/relationships/tags" Target="../tags/tag425.xml"/><Relationship Id="rId40" Type="http://schemas.openxmlformats.org/officeDocument/2006/relationships/tags" Target="../tags/tag441.xml"/><Relationship Id="rId45" Type="http://schemas.openxmlformats.org/officeDocument/2006/relationships/tags" Target="../tags/tag446.xml"/><Relationship Id="rId66" Type="http://schemas.openxmlformats.org/officeDocument/2006/relationships/tags" Target="../tags/tag467.xml"/><Relationship Id="rId87" Type="http://schemas.openxmlformats.org/officeDocument/2006/relationships/tags" Target="../tags/tag488.xml"/><Relationship Id="rId110" Type="http://schemas.openxmlformats.org/officeDocument/2006/relationships/oleObject" Target="../embeddings/oleObject4.bin"/><Relationship Id="rId61" Type="http://schemas.openxmlformats.org/officeDocument/2006/relationships/tags" Target="../tags/tag462.xml"/><Relationship Id="rId82" Type="http://schemas.openxmlformats.org/officeDocument/2006/relationships/tags" Target="../tags/tag483.xml"/><Relationship Id="rId19" Type="http://schemas.openxmlformats.org/officeDocument/2006/relationships/tags" Target="../tags/tag420.xml"/><Relationship Id="rId14" Type="http://schemas.openxmlformats.org/officeDocument/2006/relationships/tags" Target="../tags/tag415.xml"/><Relationship Id="rId30" Type="http://schemas.openxmlformats.org/officeDocument/2006/relationships/tags" Target="../tags/tag431.xml"/><Relationship Id="rId35" Type="http://schemas.openxmlformats.org/officeDocument/2006/relationships/tags" Target="../tags/tag436.xml"/><Relationship Id="rId56" Type="http://schemas.openxmlformats.org/officeDocument/2006/relationships/tags" Target="../tags/tag457.xml"/><Relationship Id="rId77" Type="http://schemas.openxmlformats.org/officeDocument/2006/relationships/tags" Target="../tags/tag478.xml"/><Relationship Id="rId100" Type="http://schemas.openxmlformats.org/officeDocument/2006/relationships/tags" Target="../tags/tag501.xml"/><Relationship Id="rId105" Type="http://schemas.openxmlformats.org/officeDocument/2006/relationships/tags" Target="../tags/tag506.xml"/><Relationship Id="rId8" Type="http://schemas.openxmlformats.org/officeDocument/2006/relationships/tags" Target="../tags/tag409.xml"/><Relationship Id="rId51" Type="http://schemas.openxmlformats.org/officeDocument/2006/relationships/tags" Target="../tags/tag452.xml"/><Relationship Id="rId72" Type="http://schemas.openxmlformats.org/officeDocument/2006/relationships/tags" Target="../tags/tag473.xml"/><Relationship Id="rId93" Type="http://schemas.openxmlformats.org/officeDocument/2006/relationships/tags" Target="../tags/tag494.xml"/><Relationship Id="rId98" Type="http://schemas.openxmlformats.org/officeDocument/2006/relationships/tags" Target="../tags/tag499.xml"/><Relationship Id="rId3" Type="http://schemas.openxmlformats.org/officeDocument/2006/relationships/tags" Target="../tags/tag404.xml"/><Relationship Id="rId25" Type="http://schemas.openxmlformats.org/officeDocument/2006/relationships/tags" Target="../tags/tag426.xml"/><Relationship Id="rId46" Type="http://schemas.openxmlformats.org/officeDocument/2006/relationships/tags" Target="../tags/tag447.xml"/><Relationship Id="rId67" Type="http://schemas.openxmlformats.org/officeDocument/2006/relationships/tags" Target="../tags/tag468.xml"/><Relationship Id="rId20" Type="http://schemas.openxmlformats.org/officeDocument/2006/relationships/tags" Target="../tags/tag421.xml"/><Relationship Id="rId41" Type="http://schemas.openxmlformats.org/officeDocument/2006/relationships/tags" Target="../tags/tag442.xml"/><Relationship Id="rId62" Type="http://schemas.openxmlformats.org/officeDocument/2006/relationships/tags" Target="../tags/tag463.xml"/><Relationship Id="rId83" Type="http://schemas.openxmlformats.org/officeDocument/2006/relationships/tags" Target="../tags/tag484.xml"/><Relationship Id="rId88" Type="http://schemas.openxmlformats.org/officeDocument/2006/relationships/tags" Target="../tags/tag489.xml"/><Relationship Id="rId111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tags" Target="../tags/tag534.xml"/><Relationship Id="rId21" Type="http://schemas.openxmlformats.org/officeDocument/2006/relationships/tags" Target="../tags/tag529.xml"/><Relationship Id="rId42" Type="http://schemas.openxmlformats.org/officeDocument/2006/relationships/tags" Target="../tags/tag550.xml"/><Relationship Id="rId47" Type="http://schemas.openxmlformats.org/officeDocument/2006/relationships/tags" Target="../tags/tag555.xml"/><Relationship Id="rId63" Type="http://schemas.openxmlformats.org/officeDocument/2006/relationships/tags" Target="../tags/tag571.xml"/><Relationship Id="rId68" Type="http://schemas.openxmlformats.org/officeDocument/2006/relationships/tags" Target="../tags/tag576.xml"/><Relationship Id="rId84" Type="http://schemas.openxmlformats.org/officeDocument/2006/relationships/tags" Target="../tags/tag592.xml"/><Relationship Id="rId89" Type="http://schemas.openxmlformats.org/officeDocument/2006/relationships/tags" Target="../tags/tag597.xml"/><Relationship Id="rId16" Type="http://schemas.openxmlformats.org/officeDocument/2006/relationships/tags" Target="../tags/tag524.xml"/><Relationship Id="rId107" Type="http://schemas.openxmlformats.org/officeDocument/2006/relationships/image" Target="../media/image16.emf"/><Relationship Id="rId11" Type="http://schemas.openxmlformats.org/officeDocument/2006/relationships/tags" Target="../tags/tag519.xml"/><Relationship Id="rId32" Type="http://schemas.openxmlformats.org/officeDocument/2006/relationships/tags" Target="../tags/tag540.xml"/><Relationship Id="rId37" Type="http://schemas.openxmlformats.org/officeDocument/2006/relationships/tags" Target="../tags/tag545.xml"/><Relationship Id="rId53" Type="http://schemas.openxmlformats.org/officeDocument/2006/relationships/tags" Target="../tags/tag561.xml"/><Relationship Id="rId58" Type="http://schemas.openxmlformats.org/officeDocument/2006/relationships/tags" Target="../tags/tag566.xml"/><Relationship Id="rId74" Type="http://schemas.openxmlformats.org/officeDocument/2006/relationships/tags" Target="../tags/tag582.xml"/><Relationship Id="rId79" Type="http://schemas.openxmlformats.org/officeDocument/2006/relationships/tags" Target="../tags/tag587.xml"/><Relationship Id="rId102" Type="http://schemas.openxmlformats.org/officeDocument/2006/relationships/tags" Target="../tags/tag610.xml"/><Relationship Id="rId5" Type="http://schemas.openxmlformats.org/officeDocument/2006/relationships/tags" Target="../tags/tag513.xml"/><Relationship Id="rId90" Type="http://schemas.openxmlformats.org/officeDocument/2006/relationships/tags" Target="../tags/tag598.xml"/><Relationship Id="rId95" Type="http://schemas.openxmlformats.org/officeDocument/2006/relationships/tags" Target="../tags/tag603.xml"/><Relationship Id="rId22" Type="http://schemas.openxmlformats.org/officeDocument/2006/relationships/tags" Target="../tags/tag530.xml"/><Relationship Id="rId27" Type="http://schemas.openxmlformats.org/officeDocument/2006/relationships/tags" Target="../tags/tag535.xml"/><Relationship Id="rId43" Type="http://schemas.openxmlformats.org/officeDocument/2006/relationships/tags" Target="../tags/tag551.xml"/><Relationship Id="rId48" Type="http://schemas.openxmlformats.org/officeDocument/2006/relationships/tags" Target="../tags/tag556.xml"/><Relationship Id="rId64" Type="http://schemas.openxmlformats.org/officeDocument/2006/relationships/tags" Target="../tags/tag572.xml"/><Relationship Id="rId69" Type="http://schemas.openxmlformats.org/officeDocument/2006/relationships/tags" Target="../tags/tag577.xml"/><Relationship Id="rId80" Type="http://schemas.openxmlformats.org/officeDocument/2006/relationships/tags" Target="../tags/tag588.xml"/><Relationship Id="rId85" Type="http://schemas.openxmlformats.org/officeDocument/2006/relationships/tags" Target="../tags/tag593.xml"/><Relationship Id="rId12" Type="http://schemas.openxmlformats.org/officeDocument/2006/relationships/tags" Target="../tags/tag520.xml"/><Relationship Id="rId17" Type="http://schemas.openxmlformats.org/officeDocument/2006/relationships/tags" Target="../tags/tag525.xml"/><Relationship Id="rId33" Type="http://schemas.openxmlformats.org/officeDocument/2006/relationships/tags" Target="../tags/tag541.xml"/><Relationship Id="rId38" Type="http://schemas.openxmlformats.org/officeDocument/2006/relationships/tags" Target="../tags/tag546.xml"/><Relationship Id="rId59" Type="http://schemas.openxmlformats.org/officeDocument/2006/relationships/tags" Target="../tags/tag567.xml"/><Relationship Id="rId103" Type="http://schemas.openxmlformats.org/officeDocument/2006/relationships/tags" Target="../tags/tag611.xml"/><Relationship Id="rId108" Type="http://schemas.openxmlformats.org/officeDocument/2006/relationships/oleObject" Target="../embeddings/oleObject4.bin"/><Relationship Id="rId54" Type="http://schemas.openxmlformats.org/officeDocument/2006/relationships/tags" Target="../tags/tag562.xml"/><Relationship Id="rId70" Type="http://schemas.openxmlformats.org/officeDocument/2006/relationships/tags" Target="../tags/tag578.xml"/><Relationship Id="rId75" Type="http://schemas.openxmlformats.org/officeDocument/2006/relationships/tags" Target="../tags/tag583.xml"/><Relationship Id="rId91" Type="http://schemas.openxmlformats.org/officeDocument/2006/relationships/tags" Target="../tags/tag599.xml"/><Relationship Id="rId96" Type="http://schemas.openxmlformats.org/officeDocument/2006/relationships/tags" Target="../tags/tag604.xml"/><Relationship Id="rId1" Type="http://schemas.openxmlformats.org/officeDocument/2006/relationships/tags" Target="../tags/tag509.xml"/><Relationship Id="rId6" Type="http://schemas.openxmlformats.org/officeDocument/2006/relationships/tags" Target="../tags/tag514.xml"/><Relationship Id="rId15" Type="http://schemas.openxmlformats.org/officeDocument/2006/relationships/tags" Target="../tags/tag523.xml"/><Relationship Id="rId23" Type="http://schemas.openxmlformats.org/officeDocument/2006/relationships/tags" Target="../tags/tag531.xml"/><Relationship Id="rId28" Type="http://schemas.openxmlformats.org/officeDocument/2006/relationships/tags" Target="../tags/tag536.xml"/><Relationship Id="rId36" Type="http://schemas.openxmlformats.org/officeDocument/2006/relationships/tags" Target="../tags/tag544.xml"/><Relationship Id="rId49" Type="http://schemas.openxmlformats.org/officeDocument/2006/relationships/tags" Target="../tags/tag557.xml"/><Relationship Id="rId57" Type="http://schemas.openxmlformats.org/officeDocument/2006/relationships/tags" Target="../tags/tag565.xml"/><Relationship Id="rId106" Type="http://schemas.openxmlformats.org/officeDocument/2006/relationships/slideLayout" Target="../slideLayouts/slideLayout11.xml"/><Relationship Id="rId10" Type="http://schemas.openxmlformats.org/officeDocument/2006/relationships/tags" Target="../tags/tag518.xml"/><Relationship Id="rId31" Type="http://schemas.openxmlformats.org/officeDocument/2006/relationships/tags" Target="../tags/tag539.xml"/><Relationship Id="rId44" Type="http://schemas.openxmlformats.org/officeDocument/2006/relationships/tags" Target="../tags/tag552.xml"/><Relationship Id="rId52" Type="http://schemas.openxmlformats.org/officeDocument/2006/relationships/tags" Target="../tags/tag560.xml"/><Relationship Id="rId60" Type="http://schemas.openxmlformats.org/officeDocument/2006/relationships/tags" Target="../tags/tag568.xml"/><Relationship Id="rId65" Type="http://schemas.openxmlformats.org/officeDocument/2006/relationships/tags" Target="../tags/tag573.xml"/><Relationship Id="rId73" Type="http://schemas.openxmlformats.org/officeDocument/2006/relationships/tags" Target="../tags/tag581.xml"/><Relationship Id="rId78" Type="http://schemas.openxmlformats.org/officeDocument/2006/relationships/tags" Target="../tags/tag586.xml"/><Relationship Id="rId81" Type="http://schemas.openxmlformats.org/officeDocument/2006/relationships/tags" Target="../tags/tag589.xml"/><Relationship Id="rId86" Type="http://schemas.openxmlformats.org/officeDocument/2006/relationships/tags" Target="../tags/tag594.xml"/><Relationship Id="rId94" Type="http://schemas.openxmlformats.org/officeDocument/2006/relationships/tags" Target="../tags/tag602.xml"/><Relationship Id="rId99" Type="http://schemas.openxmlformats.org/officeDocument/2006/relationships/tags" Target="../tags/tag607.xml"/><Relationship Id="rId101" Type="http://schemas.openxmlformats.org/officeDocument/2006/relationships/tags" Target="../tags/tag609.xml"/><Relationship Id="rId4" Type="http://schemas.openxmlformats.org/officeDocument/2006/relationships/tags" Target="../tags/tag512.xml"/><Relationship Id="rId9" Type="http://schemas.openxmlformats.org/officeDocument/2006/relationships/tags" Target="../tags/tag517.xml"/><Relationship Id="rId13" Type="http://schemas.openxmlformats.org/officeDocument/2006/relationships/tags" Target="../tags/tag521.xml"/><Relationship Id="rId18" Type="http://schemas.openxmlformats.org/officeDocument/2006/relationships/tags" Target="../tags/tag526.xml"/><Relationship Id="rId39" Type="http://schemas.openxmlformats.org/officeDocument/2006/relationships/tags" Target="../tags/tag547.xml"/><Relationship Id="rId109" Type="http://schemas.openxmlformats.org/officeDocument/2006/relationships/image" Target="../media/image17.wmf"/><Relationship Id="rId34" Type="http://schemas.openxmlformats.org/officeDocument/2006/relationships/tags" Target="../tags/tag542.xml"/><Relationship Id="rId50" Type="http://schemas.openxmlformats.org/officeDocument/2006/relationships/tags" Target="../tags/tag558.xml"/><Relationship Id="rId55" Type="http://schemas.openxmlformats.org/officeDocument/2006/relationships/tags" Target="../tags/tag563.xml"/><Relationship Id="rId76" Type="http://schemas.openxmlformats.org/officeDocument/2006/relationships/tags" Target="../tags/tag584.xml"/><Relationship Id="rId97" Type="http://schemas.openxmlformats.org/officeDocument/2006/relationships/tags" Target="../tags/tag605.xml"/><Relationship Id="rId104" Type="http://schemas.openxmlformats.org/officeDocument/2006/relationships/tags" Target="../tags/tag612.xml"/><Relationship Id="rId7" Type="http://schemas.openxmlformats.org/officeDocument/2006/relationships/tags" Target="../tags/tag515.xml"/><Relationship Id="rId71" Type="http://schemas.openxmlformats.org/officeDocument/2006/relationships/tags" Target="../tags/tag579.xml"/><Relationship Id="rId92" Type="http://schemas.openxmlformats.org/officeDocument/2006/relationships/tags" Target="../tags/tag600.xml"/><Relationship Id="rId2" Type="http://schemas.openxmlformats.org/officeDocument/2006/relationships/tags" Target="../tags/tag510.xml"/><Relationship Id="rId29" Type="http://schemas.openxmlformats.org/officeDocument/2006/relationships/tags" Target="../tags/tag537.xml"/><Relationship Id="rId24" Type="http://schemas.openxmlformats.org/officeDocument/2006/relationships/tags" Target="../tags/tag532.xml"/><Relationship Id="rId40" Type="http://schemas.openxmlformats.org/officeDocument/2006/relationships/tags" Target="../tags/tag548.xml"/><Relationship Id="rId45" Type="http://schemas.openxmlformats.org/officeDocument/2006/relationships/tags" Target="../tags/tag553.xml"/><Relationship Id="rId66" Type="http://schemas.openxmlformats.org/officeDocument/2006/relationships/tags" Target="../tags/tag574.xml"/><Relationship Id="rId87" Type="http://schemas.openxmlformats.org/officeDocument/2006/relationships/tags" Target="../tags/tag595.xml"/><Relationship Id="rId110" Type="http://schemas.openxmlformats.org/officeDocument/2006/relationships/oleObject" Target="../embeddings/oleObject49.bin"/><Relationship Id="rId61" Type="http://schemas.openxmlformats.org/officeDocument/2006/relationships/tags" Target="../tags/tag569.xml"/><Relationship Id="rId82" Type="http://schemas.openxmlformats.org/officeDocument/2006/relationships/tags" Target="../tags/tag590.xml"/><Relationship Id="rId19" Type="http://schemas.openxmlformats.org/officeDocument/2006/relationships/tags" Target="../tags/tag527.xml"/><Relationship Id="rId14" Type="http://schemas.openxmlformats.org/officeDocument/2006/relationships/tags" Target="../tags/tag522.xml"/><Relationship Id="rId30" Type="http://schemas.openxmlformats.org/officeDocument/2006/relationships/tags" Target="../tags/tag538.xml"/><Relationship Id="rId35" Type="http://schemas.openxmlformats.org/officeDocument/2006/relationships/tags" Target="../tags/tag543.xml"/><Relationship Id="rId56" Type="http://schemas.openxmlformats.org/officeDocument/2006/relationships/tags" Target="../tags/tag564.xml"/><Relationship Id="rId77" Type="http://schemas.openxmlformats.org/officeDocument/2006/relationships/tags" Target="../tags/tag585.xml"/><Relationship Id="rId100" Type="http://schemas.openxmlformats.org/officeDocument/2006/relationships/tags" Target="../tags/tag608.xml"/><Relationship Id="rId105" Type="http://schemas.openxmlformats.org/officeDocument/2006/relationships/tags" Target="../tags/tag613.xml"/><Relationship Id="rId8" Type="http://schemas.openxmlformats.org/officeDocument/2006/relationships/tags" Target="../tags/tag516.xml"/><Relationship Id="rId51" Type="http://schemas.openxmlformats.org/officeDocument/2006/relationships/tags" Target="../tags/tag559.xml"/><Relationship Id="rId72" Type="http://schemas.openxmlformats.org/officeDocument/2006/relationships/tags" Target="../tags/tag580.xml"/><Relationship Id="rId93" Type="http://schemas.openxmlformats.org/officeDocument/2006/relationships/tags" Target="../tags/tag601.xml"/><Relationship Id="rId98" Type="http://schemas.openxmlformats.org/officeDocument/2006/relationships/tags" Target="../tags/tag606.xml"/><Relationship Id="rId3" Type="http://schemas.openxmlformats.org/officeDocument/2006/relationships/tags" Target="../tags/tag511.xml"/><Relationship Id="rId25" Type="http://schemas.openxmlformats.org/officeDocument/2006/relationships/tags" Target="../tags/tag533.xml"/><Relationship Id="rId46" Type="http://schemas.openxmlformats.org/officeDocument/2006/relationships/tags" Target="../tags/tag554.xml"/><Relationship Id="rId67" Type="http://schemas.openxmlformats.org/officeDocument/2006/relationships/tags" Target="../tags/tag575.xml"/><Relationship Id="rId20" Type="http://schemas.openxmlformats.org/officeDocument/2006/relationships/tags" Target="../tags/tag528.xml"/><Relationship Id="rId41" Type="http://schemas.openxmlformats.org/officeDocument/2006/relationships/tags" Target="../tags/tag549.xml"/><Relationship Id="rId62" Type="http://schemas.openxmlformats.org/officeDocument/2006/relationships/tags" Target="../tags/tag570.xml"/><Relationship Id="rId83" Type="http://schemas.openxmlformats.org/officeDocument/2006/relationships/tags" Target="../tags/tag591.xml"/><Relationship Id="rId88" Type="http://schemas.openxmlformats.org/officeDocument/2006/relationships/tags" Target="../tags/tag596.xml"/><Relationship Id="rId111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二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简单机械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5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6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/>
          <p:cNvSpPr>
            <a:spLocks noChangeArrowheads="1"/>
          </p:cNvSpPr>
          <p:nvPr>
            <p:custDataLst>
              <p:tags r:id="rId2"/>
            </p:custDataLst>
          </p:nvPr>
        </p:nvSpPr>
        <p:spPr bwMode="gray">
          <a:xfrm>
            <a:off x="5496912" y="1793226"/>
            <a:ext cx="5133948" cy="1134501"/>
          </a:xfrm>
          <a:custGeom>
            <a:avLst/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2.4 </a:t>
            </a: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机械效率（二）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309652" y="2305024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10763935" y="941242"/>
            <a:ext cx="1241037" cy="3750044"/>
            <a:chOff x="10826211" y="1335156"/>
            <a:chExt cx="829883" cy="2937205"/>
          </a:xfrm>
        </p:grpSpPr>
        <p:cxnSp>
          <p:nvCxnSpPr>
            <p:cNvPr id="90" name="直接连接符 89"/>
            <p:cNvCxnSpPr/>
            <p:nvPr>
              <p:custDataLst>
                <p:tags r:id="rId18"/>
              </p:custDataLst>
            </p:nvPr>
          </p:nvCxnSpPr>
          <p:spPr>
            <a:xfrm flipH="1">
              <a:off x="11361842" y="2264525"/>
              <a:ext cx="26843" cy="863493"/>
            </a:xfrm>
            <a:prstGeom prst="line">
              <a:avLst/>
            </a:prstGeom>
            <a:ln w="38100" cap="sq">
              <a:solidFill>
                <a:srgbClr val="0070C0"/>
              </a:solidFill>
              <a:headEnd type="stealth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32"/>
            <p:cNvGrpSpPr/>
            <p:nvPr>
              <p:custDataLst>
                <p:tags r:id="rId19"/>
              </p:custDataLst>
            </p:nvPr>
          </p:nvGrpSpPr>
          <p:grpSpPr>
            <a:xfrm>
              <a:off x="10826211" y="1335156"/>
              <a:ext cx="829883" cy="2937205"/>
              <a:chOff x="8541681" y="1669269"/>
              <a:chExt cx="829883" cy="2937205"/>
            </a:xfrm>
          </p:grpSpPr>
          <p:grpSp>
            <p:nvGrpSpPr>
              <p:cNvPr id="34" name="组合 33"/>
              <p:cNvGrpSpPr/>
              <p:nvPr>
                <p:custDataLst>
                  <p:tags r:id="rId20"/>
                </p:custDataLst>
              </p:nvPr>
            </p:nvGrpSpPr>
            <p:grpSpPr>
              <a:xfrm>
                <a:off x="8541681" y="1669269"/>
                <a:ext cx="829883" cy="2655888"/>
                <a:chOff x="10652253" y="735460"/>
                <a:chExt cx="1132886" cy="3246146"/>
              </a:xfrm>
            </p:grpSpPr>
            <p:grpSp>
              <p:nvGrpSpPr>
                <p:cNvPr id="39" name="xjhlx13"/>
                <p:cNvGrpSpPr/>
                <p:nvPr>
                  <p:custDataLst>
                    <p:tags r:id="rId25"/>
                  </p:custDataLst>
                </p:nvPr>
              </p:nvGrpSpPr>
              <p:grpSpPr>
                <a:xfrm>
                  <a:off x="10904989" y="3608544"/>
                  <a:ext cx="287338" cy="373062"/>
                  <a:chOff x="6627" y="2220"/>
                  <a:chExt cx="1155" cy="1502"/>
                </a:xfrm>
              </p:grpSpPr>
              <p:sp>
                <p:nvSpPr>
                  <p:cNvPr id="77" name="Freeform 135"/>
                  <p:cNvSpPr>
                    <a:spLocks noChangeArrowheads="1"/>
                  </p:cNvSpPr>
                  <p:nvPr>
                    <p:custDataLst>
                      <p:tags r:id="rId61"/>
                    </p:custDataLst>
                  </p:nvPr>
                </p:nvSpPr>
                <p:spPr bwMode="auto">
                  <a:xfrm>
                    <a:off x="7067" y="3288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3000"/>
                  </a:p>
                </p:txBody>
              </p:sp>
              <p:sp>
                <p:nvSpPr>
                  <p:cNvPr id="78" name="Freeform 136"/>
                  <p:cNvSpPr>
                    <a:spLocks noChangeArrowheads="1"/>
                  </p:cNvSpPr>
                  <p:nvPr>
                    <p:custDataLst>
                      <p:tags r:id="rId62"/>
                    </p:custDataLst>
                  </p:nvPr>
                </p:nvSpPr>
                <p:spPr bwMode="auto"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3000"/>
                  </a:p>
                </p:txBody>
              </p:sp>
              <p:sp>
                <p:nvSpPr>
                  <p:cNvPr id="79" name="Rectangle 137"/>
                  <p:cNvSpPr>
                    <a:spLocks noChangeArrowheads="1"/>
                  </p:cNvSpPr>
                  <p:nvPr>
                    <p:custDataLst>
                      <p:tags r:id="rId63"/>
                    </p:custDataLst>
                  </p:nvPr>
                </p:nvSpPr>
                <p:spPr bwMode="auto"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3000"/>
                  </a:p>
                </p:txBody>
              </p:sp>
            </p:grpSp>
            <p:grpSp>
              <p:nvGrpSpPr>
                <p:cNvPr id="40" name="组合 39"/>
                <p:cNvGrpSpPr/>
                <p:nvPr>
                  <p:custDataLst>
                    <p:tags r:id="rId26"/>
                  </p:custDataLst>
                </p:nvPr>
              </p:nvGrpSpPr>
              <p:grpSpPr>
                <a:xfrm>
                  <a:off x="10652253" y="735460"/>
                  <a:ext cx="1132886" cy="2920015"/>
                  <a:chOff x="9681634" y="1525655"/>
                  <a:chExt cx="1483463" cy="3822501"/>
                </a:xfrm>
              </p:grpSpPr>
              <p:cxnSp>
                <p:nvCxnSpPr>
                  <p:cNvPr id="41" name="直接连接符 40"/>
                  <p:cNvCxnSpPr/>
                  <p:nvPr>
                    <p:custDataLst>
                      <p:tags r:id="rId27"/>
                    </p:custDataLst>
                  </p:nvPr>
                </p:nvCxnSpPr>
                <p:spPr>
                  <a:xfrm flipH="1">
                    <a:off x="10274096" y="2360593"/>
                    <a:ext cx="334520" cy="1159686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/>
                  <p:cNvCxnSpPr/>
                  <p:nvPr>
                    <p:custDataLst>
                      <p:tags r:id="rId28"/>
                    </p:custDataLst>
                  </p:nvPr>
                </p:nvCxnSpPr>
                <p:spPr>
                  <a:xfrm flipH="1">
                    <a:off x="9755471" y="2247728"/>
                    <a:ext cx="115576" cy="2205855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3" name="组合 42"/>
                  <p:cNvGrpSpPr/>
                  <p:nvPr>
                    <p:custDataLst>
                      <p:tags r:id="rId29"/>
                    </p:custDataLst>
                  </p:nvPr>
                </p:nvGrpSpPr>
                <p:grpSpPr>
                  <a:xfrm rot="10800000">
                    <a:off x="10128862" y="3522136"/>
                    <a:ext cx="212960" cy="440307"/>
                    <a:chOff x="10381574" y="1414322"/>
                    <a:chExt cx="383404" cy="596739"/>
                  </a:xfrm>
                </p:grpSpPr>
                <p:sp>
                  <p:nvSpPr>
                    <p:cNvPr id="75" name="弧形 74"/>
                    <p:cNvSpPr/>
                    <p:nvPr>
                      <p:custDataLst>
                        <p:tags r:id="rId59"/>
                      </p:custDataLst>
                    </p:nvPr>
                  </p:nvSpPr>
                  <p:spPr>
                    <a:xfrm>
                      <a:off x="10381574" y="1716056"/>
                      <a:ext cx="383404" cy="295005"/>
                    </a:xfrm>
                    <a:prstGeom prst="arc">
                      <a:avLst>
                        <a:gd name="adj1" fmla="val 16200000"/>
                        <a:gd name="adj2" fmla="val 11681078"/>
                      </a:avLst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3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  <p:cxnSp>
                  <p:nvCxnSpPr>
                    <p:cNvPr id="76" name="直接连接符 75"/>
                    <p:cNvCxnSpPr/>
                    <p:nvPr>
                      <p:custDataLst>
                        <p:tags r:id="rId60"/>
                      </p:custDataLst>
                    </p:nvPr>
                  </p:nvCxnSpPr>
                  <p:spPr>
                    <a:xfrm flipH="1" flipV="1">
                      <a:off x="10571480" y="1414322"/>
                      <a:ext cx="1796" cy="30681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" name="组合 43"/>
                  <p:cNvGrpSpPr/>
                  <p:nvPr>
                    <p:custDataLst>
                      <p:tags r:id="rId30"/>
                    </p:custDataLst>
                  </p:nvPr>
                </p:nvGrpSpPr>
                <p:grpSpPr>
                  <a:xfrm rot="5400000">
                    <a:off x="10200237" y="1007052"/>
                    <a:ext cx="90010" cy="1127215"/>
                    <a:chOff x="6190755" y="577215"/>
                    <a:chExt cx="90010" cy="1127215"/>
                  </a:xfrm>
                </p:grpSpPr>
                <p:grpSp>
                  <p:nvGrpSpPr>
                    <p:cNvPr id="64" name="组合 63"/>
                    <p:cNvGrpSpPr/>
                    <p:nvPr>
                      <p:custDataLst>
                        <p:tags r:id="rId48"/>
                      </p:custDataLst>
                    </p:nvPr>
                  </p:nvGrpSpPr>
                  <p:grpSpPr>
                    <a:xfrm>
                      <a:off x="6190755" y="660827"/>
                      <a:ext cx="90010" cy="1012608"/>
                      <a:chOff x="2039605" y="2486502"/>
                      <a:chExt cx="90010" cy="1012608"/>
                    </a:xfrm>
                  </p:grpSpPr>
                  <p:cxnSp>
                    <p:nvCxnSpPr>
                      <p:cNvPr id="66" name="直接连接符 65"/>
                      <p:cNvCxnSpPr/>
                      <p:nvPr>
                        <p:custDataLst>
                          <p:tags r:id="rId50"/>
                        </p:custDataLst>
                      </p:nvPr>
                    </p:nvCxnSpPr>
                    <p:spPr>
                      <a:xfrm rot="5400000" flipH="1">
                        <a:off x="2028353" y="249775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7" name="直接连接符 66"/>
                      <p:cNvCxnSpPr/>
                      <p:nvPr>
                        <p:custDataLst>
                          <p:tags r:id="rId51"/>
                        </p:custDataLst>
                      </p:nvPr>
                    </p:nvCxnSpPr>
                    <p:spPr>
                      <a:xfrm rot="5400000" flipH="1">
                        <a:off x="2028353" y="261422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8" name="直接连接符 67"/>
                      <p:cNvCxnSpPr/>
                      <p:nvPr>
                        <p:custDataLst>
                          <p:tags r:id="rId52"/>
                        </p:custDataLst>
                      </p:nvPr>
                    </p:nvCxnSpPr>
                    <p:spPr>
                      <a:xfrm rot="5400000" flipH="1">
                        <a:off x="2028353" y="272673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9" name="直接连接符 68"/>
                      <p:cNvCxnSpPr/>
                      <p:nvPr>
                        <p:custDataLst>
                          <p:tags r:id="rId53"/>
                        </p:custDataLst>
                      </p:nvPr>
                    </p:nvCxnSpPr>
                    <p:spPr>
                      <a:xfrm rot="5400000" flipH="1">
                        <a:off x="2028353" y="2839252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直接连接符 69"/>
                      <p:cNvCxnSpPr/>
                      <p:nvPr>
                        <p:custDataLst>
                          <p:tags r:id="rId54"/>
                        </p:custDataLst>
                      </p:nvPr>
                    </p:nvCxnSpPr>
                    <p:spPr>
                      <a:xfrm rot="5400000" flipH="1">
                        <a:off x="2028353" y="295176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直接连接符 70"/>
                      <p:cNvCxnSpPr/>
                      <p:nvPr>
                        <p:custDataLst>
                          <p:tags r:id="rId55"/>
                        </p:custDataLst>
                      </p:nvPr>
                    </p:nvCxnSpPr>
                    <p:spPr>
                      <a:xfrm rot="5400000" flipH="1">
                        <a:off x="2028353" y="306030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2" name="直接连接符 71"/>
                      <p:cNvCxnSpPr/>
                      <p:nvPr>
                        <p:custDataLst>
                          <p:tags r:id="rId56"/>
                        </p:custDataLst>
                      </p:nvPr>
                    </p:nvCxnSpPr>
                    <p:spPr>
                      <a:xfrm rot="5400000" flipH="1">
                        <a:off x="2028353" y="3172820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3" name="直接连接符 72"/>
                      <p:cNvCxnSpPr/>
                      <p:nvPr>
                        <p:custDataLst>
                          <p:tags r:id="rId57"/>
                        </p:custDataLst>
                      </p:nvPr>
                    </p:nvCxnSpPr>
                    <p:spPr>
                      <a:xfrm rot="5400000" flipH="1">
                        <a:off x="2028353" y="328533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4" name="直接连接符 73"/>
                      <p:cNvCxnSpPr/>
                      <p:nvPr>
                        <p:custDataLst>
                          <p:tags r:id="rId58"/>
                        </p:custDataLst>
                      </p:nvPr>
                    </p:nvCxnSpPr>
                    <p:spPr>
                      <a:xfrm rot="5400000" flipH="1">
                        <a:off x="2028353" y="339784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5" name="直接连接符 64"/>
                    <p:cNvCxnSpPr/>
                    <p:nvPr>
                      <p:custDataLst>
                        <p:tags r:id="rId49"/>
                      </p:custDataLst>
                    </p:nvPr>
                  </p:nvCxnSpPr>
                  <p:spPr>
                    <a:xfrm flipH="1">
                      <a:off x="6273711" y="577215"/>
                      <a:ext cx="0" cy="1127215"/>
                    </a:xfrm>
                    <a:prstGeom prst="line">
                      <a:avLst/>
                    </a:prstGeom>
                    <a:ln w="28575"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45" name="图片 44"/>
                  <p:cNvPicPr>
                    <a:picLocks noChangeAspect="1"/>
                  </p:cNvPicPr>
                  <p:nvPr>
                    <p:custDataLst>
                      <p:tags r:id="rId31"/>
                    </p:custDataLst>
                  </p:nvPr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9825143" y="1826820"/>
                    <a:ext cx="841815" cy="841815"/>
                  </a:xfrm>
                  <a:prstGeom prst="rect">
                    <a:avLst/>
                  </a:prstGeom>
                </p:spPr>
              </p:pic>
              <p:grpSp>
                <p:nvGrpSpPr>
                  <p:cNvPr id="46" name="组合 45"/>
                  <p:cNvGrpSpPr/>
                  <p:nvPr>
                    <p:custDataLst>
                      <p:tags r:id="rId32"/>
                    </p:custDataLst>
                  </p:nvPr>
                </p:nvGrpSpPr>
                <p:grpSpPr>
                  <a:xfrm>
                    <a:off x="10136811" y="1608610"/>
                    <a:ext cx="212960" cy="1554524"/>
                    <a:chOff x="10652557" y="2442510"/>
                    <a:chExt cx="212960" cy="1554524"/>
                  </a:xfrm>
                </p:grpSpPr>
                <p:grpSp>
                  <p:nvGrpSpPr>
                    <p:cNvPr id="58" name="组合 57"/>
                    <p:cNvGrpSpPr/>
                    <p:nvPr>
                      <p:custDataLst>
                        <p:tags r:id="rId42"/>
                      </p:custDataLst>
                    </p:nvPr>
                  </p:nvGrpSpPr>
                  <p:grpSpPr>
                    <a:xfrm>
                      <a:off x="10652557" y="2442510"/>
                      <a:ext cx="212960" cy="1554524"/>
                      <a:chOff x="10652557" y="2442510"/>
                      <a:chExt cx="212960" cy="1554524"/>
                    </a:xfrm>
                  </p:grpSpPr>
                  <p:grpSp>
                    <p:nvGrpSpPr>
                      <p:cNvPr id="60" name="组合 59"/>
                      <p:cNvGrpSpPr/>
                      <p:nvPr>
                        <p:custDataLst>
                          <p:tags r:id="rId44"/>
                        </p:custDataLst>
                      </p:nvPr>
                    </p:nvGrpSpPr>
                    <p:grpSpPr>
                      <a:xfrm>
                        <a:off x="10652557" y="3577047"/>
                        <a:ext cx="212960" cy="419987"/>
                        <a:chOff x="10381574" y="1414322"/>
                        <a:chExt cx="383404" cy="569200"/>
                      </a:xfrm>
                    </p:grpSpPr>
                    <p:sp>
                      <p:nvSpPr>
                        <p:cNvPr id="62" name="弧形 61"/>
                        <p:cNvSpPr/>
                        <p:nvPr>
                          <p:custDataLst>
                            <p:tags r:id="rId46"/>
                          </p:custDataLst>
                        </p:nvPr>
                      </p:nvSpPr>
                      <p:spPr>
                        <a:xfrm>
                          <a:off x="10381574" y="1688517"/>
                          <a:ext cx="383404" cy="295005"/>
                        </a:xfrm>
                        <a:prstGeom prst="arc">
                          <a:avLst>
                            <a:gd name="adj1" fmla="val 16200000"/>
                            <a:gd name="adj2" fmla="val 11681078"/>
                          </a:avLst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3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63" name="直接连接符 62"/>
                        <p:cNvCxnSpPr/>
                        <p:nvPr>
                          <p:custDataLst>
                            <p:tags r:id="rId47"/>
                          </p:custDataLst>
                        </p:nvPr>
                      </p:nvCxnSpPr>
                      <p:spPr>
                        <a:xfrm flipH="1" flipV="1">
                          <a:off x="10571480" y="1414322"/>
                          <a:ext cx="1796" cy="306814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61" name="矩形 60"/>
                      <p:cNvSpPr/>
                      <p:nvPr>
                        <p:custDataLst>
                          <p:tags r:id="rId45"/>
                        </p:custDataLst>
                      </p:nvPr>
                    </p:nvSpPr>
                    <p:spPr>
                      <a:xfrm>
                        <a:off x="10678001" y="2442510"/>
                        <a:ext cx="173954" cy="126701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53000">
                            <a:schemeClr val="bg1"/>
                          </a:gs>
                          <a:gs pos="87000">
                            <a:srgbClr val="74E0F2"/>
                          </a:gs>
                          <a:gs pos="24000">
                            <a:srgbClr val="3DFFFF"/>
                          </a:gs>
                        </a:gsLst>
                        <a:lin ang="0" scaled="1"/>
                      </a:gra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3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59" name="椭圆 58"/>
                    <p:cNvSpPr/>
                    <p:nvPr>
                      <p:custDataLst>
                        <p:tags r:id="rId43"/>
                      </p:custDataLst>
                    </p:nvPr>
                  </p:nvSpPr>
                  <p:spPr>
                    <a:xfrm>
                      <a:off x="10720180" y="3016785"/>
                      <a:ext cx="93306" cy="9330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3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pic>
                <p:nvPicPr>
                  <p:cNvPr id="47" name="图片 46"/>
                  <p:cNvPicPr>
                    <a:picLocks noChangeAspect="1"/>
                  </p:cNvPicPr>
                  <p:nvPr>
                    <p:custDataLst>
                      <p:tags r:id="rId33"/>
                    </p:custDataLst>
                  </p:nvPr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9709566" y="3962443"/>
                    <a:ext cx="982279" cy="982279"/>
                  </a:xfrm>
                  <a:prstGeom prst="rect">
                    <a:avLst/>
                  </a:prstGeom>
                </p:spPr>
              </p:pic>
              <p:grpSp>
                <p:nvGrpSpPr>
                  <p:cNvPr id="48" name="组合 47"/>
                  <p:cNvGrpSpPr/>
                  <p:nvPr>
                    <p:custDataLst>
                      <p:tags r:id="rId34"/>
                    </p:custDataLst>
                  </p:nvPr>
                </p:nvGrpSpPr>
                <p:grpSpPr>
                  <a:xfrm>
                    <a:off x="10103418" y="3773312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52" name="组合 51"/>
                    <p:cNvGrpSpPr/>
                    <p:nvPr>
                      <p:custDataLst>
                        <p:tags r:id="rId36"/>
                      </p:custDataLst>
                    </p:nvPr>
                  </p:nvGrpSpPr>
                  <p:grpSpPr>
                    <a:xfrm>
                      <a:off x="10652557" y="2442510"/>
                      <a:ext cx="212960" cy="1574844"/>
                      <a:chOff x="10652557" y="2442510"/>
                      <a:chExt cx="212960" cy="1574844"/>
                    </a:xfrm>
                  </p:grpSpPr>
                  <p:grpSp>
                    <p:nvGrpSpPr>
                      <p:cNvPr id="54" name="组合 53"/>
                      <p:cNvGrpSpPr/>
                      <p:nvPr>
                        <p:custDataLst>
                          <p:tags r:id="rId38"/>
                        </p:custDataLst>
                      </p:nvPr>
                    </p:nvGrpSpPr>
                    <p:grpSpPr>
                      <a:xfrm>
                        <a:off x="10652557" y="3577047"/>
                        <a:ext cx="212960" cy="440307"/>
                        <a:chOff x="10381574" y="1414322"/>
                        <a:chExt cx="383404" cy="596739"/>
                      </a:xfrm>
                    </p:grpSpPr>
                    <p:sp>
                      <p:nvSpPr>
                        <p:cNvPr id="56" name="弧形 55"/>
                        <p:cNvSpPr/>
                        <p:nvPr>
                          <p:custDataLst>
                            <p:tags r:id="rId40"/>
                          </p:custDataLst>
                        </p:nvPr>
                      </p:nvSpPr>
                      <p:spPr>
                        <a:xfrm>
                          <a:off x="10381574" y="1716056"/>
                          <a:ext cx="383404" cy="295005"/>
                        </a:xfrm>
                        <a:prstGeom prst="arc">
                          <a:avLst>
                            <a:gd name="adj1" fmla="val 16200000"/>
                            <a:gd name="adj2" fmla="val 11681078"/>
                          </a:avLst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3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57" name="直接连接符 56"/>
                        <p:cNvCxnSpPr/>
                        <p:nvPr>
                          <p:custDataLst>
                            <p:tags r:id="rId41"/>
                          </p:custDataLst>
                        </p:nvPr>
                      </p:nvCxnSpPr>
                      <p:spPr>
                        <a:xfrm flipH="1" flipV="1">
                          <a:off x="10571480" y="1414322"/>
                          <a:ext cx="1796" cy="306814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55" name="矩形 54"/>
                      <p:cNvSpPr/>
                      <p:nvPr>
                        <p:custDataLst>
                          <p:tags r:id="rId39"/>
                        </p:custDataLst>
                      </p:nvPr>
                    </p:nvSpPr>
                    <p:spPr>
                      <a:xfrm>
                        <a:off x="10678001" y="2442510"/>
                        <a:ext cx="173954" cy="126701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53000">
                            <a:schemeClr val="bg1"/>
                          </a:gs>
                          <a:gs pos="87000">
                            <a:srgbClr val="74E0F2"/>
                          </a:gs>
                          <a:gs pos="24000">
                            <a:srgbClr val="3DFFFF"/>
                          </a:gs>
                        </a:gsLst>
                        <a:lin ang="0" scaled="1"/>
                      </a:gra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3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53" name="椭圆 52"/>
                    <p:cNvSpPr/>
                    <p:nvPr>
                      <p:custDataLst>
                        <p:tags r:id="rId37"/>
                      </p:custDataLst>
                    </p:nvPr>
                  </p:nvSpPr>
                  <p:spPr>
                    <a:xfrm>
                      <a:off x="10720180" y="3016785"/>
                      <a:ext cx="93306" cy="9330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3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graphicFrame>
                <p:nvGraphicFramePr>
                  <p:cNvPr id="51" name="对象 50"/>
                  <p:cNvGraphicFramePr>
                    <a:graphicFrameLocks noChangeAspect="1"/>
                  </p:cNvGraphicFramePr>
                  <p:nvPr>
                    <p:custDataLst>
                      <p:tags r:id="rId35"/>
                    </p:custDataLst>
                  </p:nvPr>
                </p:nvGraphicFramePr>
                <p:xfrm>
                  <a:off x="10730635" y="2770472"/>
                  <a:ext cx="434462" cy="4405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6" imgW="3962400" imgH="3962400" progId="Equation.DSMT4">
                          <p:embed/>
                        </p:oleObj>
                      </mc:Choice>
                      <mc:Fallback>
                        <p:oleObj name="Equation" r:id="rId66" imgW="3962400" imgH="39624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6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730635" y="2770472"/>
                                <a:ext cx="434462" cy="44056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5" name="xjhlx13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8711854" y="4302774"/>
                <a:ext cx="210487" cy="303700"/>
                <a:chOff x="6627" y="2220"/>
                <a:chExt cx="1155" cy="1502"/>
              </a:xfrm>
            </p:grpSpPr>
            <p:sp>
              <p:nvSpPr>
                <p:cNvPr id="36" name="Freeform 135"/>
                <p:cNvSpPr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000"/>
                </a:p>
              </p:txBody>
            </p:sp>
            <p:sp>
              <p:nvSpPr>
                <p:cNvPr id="37" name="Freeform 136"/>
                <p:cNvSpPr>
                  <a:spLocks noChangeArrowheads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000"/>
                </a:p>
              </p:txBody>
            </p:sp>
            <p:sp>
              <p:nvSpPr>
                <p:cNvPr id="38" name="Rectangle 137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3000"/>
                </a:p>
              </p:txBody>
            </p:sp>
          </p:grpSp>
        </p:grpSp>
      </p:grp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56842" y="2169629"/>
          <a:ext cx="1125541" cy="104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2801600" imgH="11277600" progId="Equation.DSMT4">
                  <p:embed/>
                </p:oleObj>
              </mc:Choice>
              <mc:Fallback>
                <p:oleObj name="Equation" r:id="rId68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1556842" y="2169629"/>
                        <a:ext cx="1125541" cy="1046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47276" y="3533732"/>
          <a:ext cx="1144300" cy="10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2801600" imgH="11277600" progId="Equation.DSMT4">
                  <p:embed/>
                </p:oleObj>
              </mc:Choice>
              <mc:Fallback>
                <p:oleObj name="Equation" r:id="rId70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1647276" y="3533732"/>
                        <a:ext cx="1144300" cy="101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7028" y="625859"/>
            <a:ext cx="6303336" cy="699743"/>
          </a:xfrm>
          <a:prstGeom prst="rect">
            <a:avLst/>
          </a:prstGeom>
          <a:noFill/>
          <a:ln w="57150" cap="flat" cmpd="sng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170" tIns="46990" rIns="90170" bIns="469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研究对象是滑轮组，而不是物体。</a:t>
            </a: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 bwMode="auto">
          <a:xfrm>
            <a:off x="187028" y="1474111"/>
            <a:ext cx="5592237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竖直安装的滑轮组的机械效率</a:t>
            </a: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 bwMode="auto">
          <a:xfrm>
            <a:off x="126585" y="2259701"/>
            <a:ext cx="1720984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导一：</a:t>
            </a:r>
          </a:p>
        </p:txBody>
      </p:sp>
      <p:sp>
        <p:nvSpPr>
          <p:cNvPr id="89" name="文本框 88"/>
          <p:cNvSpPr txBox="1"/>
          <p:nvPr>
            <p:custDataLst>
              <p:tags r:id="rId7"/>
            </p:custDataLst>
          </p:nvPr>
        </p:nvSpPr>
        <p:spPr bwMode="auto">
          <a:xfrm>
            <a:off x="144534" y="3598513"/>
            <a:ext cx="1727396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导二：</a:t>
            </a: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 bwMode="auto">
          <a:xfrm>
            <a:off x="518306" y="4784006"/>
            <a:ext cx="10179323" cy="1392241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组的机械效率只与物重和动滑轮重有关，与绳子段数等其它因素无关；重物越重，动滑轮越轻，机械效率越高。</a:t>
            </a: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27599" y="2192505"/>
          <a:ext cx="992352" cy="93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1277600" imgH="10058400" progId="Equation.DSMT4">
                  <p:embed/>
                </p:oleObj>
              </mc:Choice>
              <mc:Fallback>
                <p:oleObj name="Equation" r:id="rId72" imgW="112776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2627599" y="2192505"/>
                        <a:ext cx="992352" cy="934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590532" y="2200256"/>
          <a:ext cx="992352" cy="93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11277600" imgH="10058400" progId="Equation.DSMT4">
                  <p:embed/>
                </p:oleObj>
              </mc:Choice>
              <mc:Fallback>
                <p:oleObj name="Equation" r:id="rId74" imgW="112776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3590532" y="2200256"/>
                        <a:ext cx="992352" cy="934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541470" y="2200255"/>
          <a:ext cx="857288" cy="93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9753600" imgH="10058400" progId="Equation.DSMT4">
                  <p:embed/>
                </p:oleObj>
              </mc:Choice>
              <mc:Fallback>
                <p:oleObj name="Equation" r:id="rId76" imgW="97536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4541470" y="2200255"/>
                        <a:ext cx="857288" cy="934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347710" y="2187958"/>
          <a:ext cx="2519335" cy="135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28651200" imgH="14630400" progId="Equation.DSMT4">
                  <p:embed/>
                </p:oleObj>
              </mc:Choice>
              <mc:Fallback>
                <p:oleObj name="Equation" r:id="rId78" imgW="286512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347710" y="2187958"/>
                        <a:ext cx="2519335" cy="135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781317" y="2181679"/>
          <a:ext cx="1581384" cy="104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17983200" imgH="11277600" progId="Equation.DSMT4">
                  <p:embed/>
                </p:oleObj>
              </mc:Choice>
              <mc:Fallback>
                <p:oleObj name="Equation" r:id="rId80" imgW="179832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7781317" y="2181679"/>
                        <a:ext cx="1581384" cy="1046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330050" y="2205517"/>
          <a:ext cx="1341270" cy="147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5240000" imgH="15849600" progId="Equation.DSMT4">
                  <p:embed/>
                </p:oleObj>
              </mc:Choice>
              <mc:Fallback>
                <p:oleObj name="Equation" r:id="rId82" imgW="152400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330050" y="2205517"/>
                        <a:ext cx="1341270" cy="1472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794914" y="3574012"/>
          <a:ext cx="1905916" cy="10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21336000" imgH="11277600" progId="Equation.DSMT4">
                  <p:embed/>
                </p:oleObj>
              </mc:Choice>
              <mc:Fallback>
                <p:oleObj name="Equation" r:id="rId84" imgW="213360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2794914" y="3574012"/>
                        <a:ext cx="1905916" cy="101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700830" y="3566261"/>
          <a:ext cx="1607647" cy="10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17983200" imgH="11277600" progId="Equation.DSMT4">
                  <p:embed/>
                </p:oleObj>
              </mc:Choice>
              <mc:Fallback>
                <p:oleObj name="Equation" r:id="rId86" imgW="179832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4700830" y="3566261"/>
                        <a:ext cx="1607647" cy="101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223107" y="3591635"/>
          <a:ext cx="1363781" cy="142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15240000" imgH="15849600" progId="Equation.DSMT4">
                  <p:embed/>
                </p:oleObj>
              </mc:Choice>
              <mc:Fallback>
                <p:oleObj name="Equation" r:id="rId88" imgW="152400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6223107" y="3591635"/>
                        <a:ext cx="1363781" cy="1423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10" grpId="0"/>
      <p:bldP spid="11" grpId="0"/>
      <p:bldP spid="8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 bwMode="auto">
          <a:xfrm>
            <a:off x="506028" y="878889"/>
            <a:ext cx="5978560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平安装的滑轮组的机械效率。</a:t>
            </a:r>
          </a:p>
        </p:txBody>
      </p:sp>
      <p:grpSp>
        <p:nvGrpSpPr>
          <p:cNvPr id="3" name="组合 2"/>
          <p:cNvGrpSpPr/>
          <p:nvPr>
            <p:custDataLst>
              <p:tags r:id="rId2"/>
            </p:custDataLst>
          </p:nvPr>
        </p:nvGrpSpPr>
        <p:grpSpPr>
          <a:xfrm>
            <a:off x="2756407" y="2325271"/>
            <a:ext cx="4775408" cy="1484619"/>
            <a:chOff x="1160434" y="3002774"/>
            <a:chExt cx="5932126" cy="1775334"/>
          </a:xfrm>
        </p:grpSpPr>
        <p:cxnSp>
          <p:nvCxnSpPr>
            <p:cNvPr id="4" name="直接连接符 3"/>
            <p:cNvCxnSpPr/>
            <p:nvPr>
              <p:custDataLst>
                <p:tags r:id="rId18"/>
              </p:custDataLst>
            </p:nvPr>
          </p:nvCxnSpPr>
          <p:spPr>
            <a:xfrm rot="16200000" flipH="1">
              <a:off x="2359867" y="3095877"/>
              <a:ext cx="405509" cy="1272551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>
              <p:custDataLst>
                <p:tags r:id="rId19"/>
              </p:custDataLst>
            </p:nvPr>
          </p:nvCxnSpPr>
          <p:spPr>
            <a:xfrm rot="16200000" flipH="1">
              <a:off x="2971485" y="3259339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>
              <p:custDataLst>
                <p:tags r:id="rId20"/>
              </p:custDataLst>
            </p:nvPr>
          </p:nvCxnSpPr>
          <p:spPr>
            <a:xfrm rot="16200000" flipH="1">
              <a:off x="5279807" y="362404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6"/>
            <p:cNvGrpSpPr/>
            <p:nvPr>
              <p:custDataLst>
                <p:tags r:id="rId21"/>
              </p:custDataLst>
            </p:nvPr>
          </p:nvGrpSpPr>
          <p:grpSpPr>
            <a:xfrm rot="5400000">
              <a:off x="3314428" y="3712868"/>
              <a:ext cx="212960" cy="440307"/>
              <a:chOff x="10381574" y="1414322"/>
              <a:chExt cx="383404" cy="596739"/>
            </a:xfrm>
          </p:grpSpPr>
          <p:sp>
            <p:nvSpPr>
              <p:cNvPr id="99" name="弧形 98"/>
              <p:cNvSpPr/>
              <p:nvPr>
                <p:custDataLst>
                  <p:tags r:id="rId113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cxnSp>
            <p:nvCxnSpPr>
              <p:cNvPr id="100" name="直接连接符 99"/>
              <p:cNvCxnSpPr/>
              <p:nvPr>
                <p:custDataLst>
                  <p:tags r:id="rId114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116"/>
            <a:stretch>
              <a:fillRect/>
            </a:stretch>
          </p:blipFill>
          <p:spPr>
            <a:xfrm rot="16200000">
              <a:off x="1505438" y="3501405"/>
              <a:ext cx="841815" cy="841815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>
              <p:custDataLst>
                <p:tags r:id="rId23"/>
              </p:custDataLst>
            </p:nvPr>
          </p:nvGrpSpPr>
          <p:grpSpPr>
            <a:xfrm rot="16200000">
              <a:off x="1968170" y="3137650"/>
              <a:ext cx="212960" cy="1574844"/>
              <a:chOff x="10652557" y="2442510"/>
              <a:chExt cx="212960" cy="1574844"/>
            </a:xfrm>
          </p:grpSpPr>
          <p:grpSp>
            <p:nvGrpSpPr>
              <p:cNvPr id="93" name="组合 92"/>
              <p:cNvGrpSpPr/>
              <p:nvPr>
                <p:custDataLst>
                  <p:tags r:id="rId107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95" name="组合 94"/>
                <p:cNvGrpSpPr/>
                <p:nvPr>
                  <p:custDataLst>
                    <p:tags r:id="rId109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97" name="弧形 96"/>
                  <p:cNvSpPr/>
                  <p:nvPr>
                    <p:custDataLst>
                      <p:tags r:id="rId111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98" name="直接连接符 97"/>
                  <p:cNvCxnSpPr/>
                  <p:nvPr>
                    <p:custDataLst>
                      <p:tags r:id="rId112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6" name="矩形 95"/>
                <p:cNvSpPr/>
                <p:nvPr>
                  <p:custDataLst>
                    <p:tags r:id="rId110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94" name="椭圆 93"/>
              <p:cNvSpPr/>
              <p:nvPr>
                <p:custDataLst>
                  <p:tags r:id="rId108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116"/>
            <a:stretch>
              <a:fillRect/>
            </a:stretch>
          </p:blipFill>
          <p:spPr>
            <a:xfrm rot="16200000">
              <a:off x="3641061" y="3476518"/>
              <a:ext cx="982279" cy="982279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>
              <p:custDataLst>
                <p:tags r:id="rId25"/>
              </p:custDataLst>
            </p:nvPr>
          </p:nvGrpSpPr>
          <p:grpSpPr>
            <a:xfrm rot="16200000">
              <a:off x="4132872" y="3171043"/>
              <a:ext cx="212960" cy="1574844"/>
              <a:chOff x="10652557" y="2442510"/>
              <a:chExt cx="212960" cy="1574844"/>
            </a:xfrm>
          </p:grpSpPr>
          <p:grpSp>
            <p:nvGrpSpPr>
              <p:cNvPr id="87" name="组合 86"/>
              <p:cNvGrpSpPr/>
              <p:nvPr>
                <p:custDataLst>
                  <p:tags r:id="rId101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89" name="组合 88"/>
                <p:cNvGrpSpPr/>
                <p:nvPr>
                  <p:custDataLst>
                    <p:tags r:id="rId103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91" name="弧形 90"/>
                  <p:cNvSpPr/>
                  <p:nvPr>
                    <p:custDataLst>
                      <p:tags r:id="rId105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92" name="直接连接符 91"/>
                  <p:cNvCxnSpPr/>
                  <p:nvPr>
                    <p:custDataLst>
                      <p:tags r:id="rId106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矩形 89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88" name="椭圆 87"/>
              <p:cNvSpPr/>
              <p:nvPr>
                <p:custDataLst>
                  <p:tags r:id="rId102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sp>
          <p:nvSpPr>
            <p:cNvPr id="12" name="矩形 11"/>
            <p:cNvSpPr/>
            <p:nvPr>
              <p:custDataLst>
                <p:tags r:id="rId26"/>
              </p:custDataLst>
            </p:nvPr>
          </p:nvSpPr>
          <p:spPr>
            <a:xfrm rot="16200000">
              <a:off x="4951037" y="3680428"/>
              <a:ext cx="1310502" cy="652959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27"/>
              </p:custDataLst>
            </p:nvPr>
          </p:nvCxnSpPr>
          <p:spPr>
            <a:xfrm rot="16200000" flipH="1">
              <a:off x="3388038" y="2800877"/>
              <a:ext cx="47984" cy="1381592"/>
            </a:xfrm>
            <a:prstGeom prst="line">
              <a:avLst/>
            </a:prstGeom>
            <a:ln w="38100" cap="sq">
              <a:solidFill>
                <a:srgbClr val="0070C0"/>
              </a:solidFill>
              <a:headEnd type="stealth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28"/>
              </p:custDataLst>
            </p:nvPr>
          </p:nvGrpSpPr>
          <p:grpSpPr>
            <a:xfrm>
              <a:off x="1160434" y="3002774"/>
              <a:ext cx="103014" cy="1725546"/>
              <a:chOff x="1172975" y="2991080"/>
              <a:chExt cx="103014" cy="1725546"/>
            </a:xfrm>
          </p:grpSpPr>
          <p:cxnSp>
            <p:nvCxnSpPr>
              <p:cNvPr id="73" name="直接连接符 72"/>
              <p:cNvCxnSpPr/>
              <p:nvPr>
                <p:custDataLst>
                  <p:tags r:id="rId87"/>
                </p:custDataLst>
              </p:nvPr>
            </p:nvCxnSpPr>
            <p:spPr>
              <a:xfrm rot="5400000" flipH="1">
                <a:off x="1149603" y="4280346"/>
                <a:ext cx="137532" cy="907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>
                <p:custDataLst>
                  <p:tags r:id="rId88"/>
                </p:custDataLst>
              </p:nvPr>
            </p:nvCxnSpPr>
            <p:spPr>
              <a:xfrm rot="5400000" flipH="1">
                <a:off x="1149603" y="4417878"/>
                <a:ext cx="137532" cy="907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>
                <p:custDataLst>
                  <p:tags r:id="rId89"/>
                </p:custDataLst>
              </p:nvPr>
            </p:nvCxnSpPr>
            <p:spPr>
              <a:xfrm rot="5400000" flipH="1">
                <a:off x="1149603" y="4555410"/>
                <a:ext cx="137532" cy="907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>
                <p:custDataLst>
                  <p:tags r:id="rId90"/>
                </p:custDataLst>
              </p:nvPr>
            </p:nvCxnSpPr>
            <p:spPr>
              <a:xfrm flipH="1">
                <a:off x="1263763" y="3065700"/>
                <a:ext cx="12226" cy="1650926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7" name="组合 76"/>
              <p:cNvGrpSpPr/>
              <p:nvPr>
                <p:custDataLst>
                  <p:tags r:id="rId91"/>
                </p:custDataLst>
              </p:nvPr>
            </p:nvGrpSpPr>
            <p:grpSpPr>
              <a:xfrm>
                <a:off x="1185202" y="2991080"/>
                <a:ext cx="90787" cy="1237767"/>
                <a:chOff x="2039605" y="2486502"/>
                <a:chExt cx="90010" cy="1012608"/>
              </a:xfrm>
            </p:grpSpPr>
            <p:cxnSp>
              <p:nvCxnSpPr>
                <p:cNvPr id="78" name="直接连接符 77"/>
                <p:cNvCxnSpPr/>
                <p:nvPr>
                  <p:custDataLst>
                    <p:tags r:id="rId92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>
                  <p:custDataLst>
                    <p:tags r:id="rId93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>
                  <p:custDataLst>
                    <p:tags r:id="rId94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>
                  <p:custDataLst>
                    <p:tags r:id="rId95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>
                  <p:custDataLst>
                    <p:tags r:id="rId96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>
                  <p:custDataLst>
                    <p:tags r:id="rId97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>
                  <p:custDataLst>
                    <p:tags r:id="rId98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>
                  <p:custDataLst>
                    <p:tags r:id="rId99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>
                  <p:custDataLst>
                    <p:tags r:id="rId100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组合 14"/>
            <p:cNvGrpSpPr/>
            <p:nvPr>
              <p:custDataLst>
                <p:tags r:id="rId29"/>
              </p:custDataLst>
            </p:nvPr>
          </p:nvGrpSpPr>
          <p:grpSpPr>
            <a:xfrm>
              <a:off x="1218054" y="4671189"/>
              <a:ext cx="2955113" cy="106919"/>
              <a:chOff x="1806074" y="2554841"/>
              <a:chExt cx="2955113" cy="106919"/>
            </a:xfrm>
          </p:grpSpPr>
          <p:cxnSp>
            <p:nvCxnSpPr>
              <p:cNvPr id="46" name="直接连接符 45"/>
              <p:cNvCxnSpPr/>
              <p:nvPr>
                <p:custDataLst>
                  <p:tags r:id="rId60"/>
                </p:custDataLst>
              </p:nvPr>
            </p:nvCxnSpPr>
            <p:spPr>
              <a:xfrm flipH="1">
                <a:off x="183066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>
                <p:custDataLst>
                  <p:tags r:id="rId61"/>
                </p:custDataLst>
              </p:nvPr>
            </p:nvCxnSpPr>
            <p:spPr>
              <a:xfrm flipH="1">
                <a:off x="194317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>
                <p:custDataLst>
                  <p:tags r:id="rId62"/>
                </p:custDataLst>
              </p:nvPr>
            </p:nvCxnSpPr>
            <p:spPr>
              <a:xfrm flipH="1">
                <a:off x="205569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>
                <p:custDataLst>
                  <p:tags r:id="rId63"/>
                </p:custDataLst>
              </p:nvPr>
            </p:nvCxnSpPr>
            <p:spPr>
              <a:xfrm flipH="1">
                <a:off x="216820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>
                <p:custDataLst>
                  <p:tags r:id="rId64"/>
                </p:custDataLst>
              </p:nvPr>
            </p:nvCxnSpPr>
            <p:spPr>
              <a:xfrm flipH="1">
                <a:off x="227674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>
                <p:custDataLst>
                  <p:tags r:id="rId65"/>
                </p:custDataLst>
              </p:nvPr>
            </p:nvCxnSpPr>
            <p:spPr>
              <a:xfrm flipH="1">
                <a:off x="238925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>
                <p:custDataLst>
                  <p:tags r:id="rId66"/>
                </p:custDataLst>
              </p:nvPr>
            </p:nvCxnSpPr>
            <p:spPr>
              <a:xfrm flipH="1">
                <a:off x="250177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>
                <p:custDataLst>
                  <p:tags r:id="rId67"/>
                </p:custDataLst>
              </p:nvPr>
            </p:nvCxnSpPr>
            <p:spPr>
              <a:xfrm flipH="1">
                <a:off x="261428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>
                <p:custDataLst>
                  <p:tags r:id="rId68"/>
                </p:custDataLst>
              </p:nvPr>
            </p:nvCxnSpPr>
            <p:spPr>
              <a:xfrm flipH="1">
                <a:off x="273075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>
                <p:custDataLst>
                  <p:tags r:id="rId69"/>
                </p:custDataLst>
              </p:nvPr>
            </p:nvCxnSpPr>
            <p:spPr>
              <a:xfrm flipH="1">
                <a:off x="284327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>
                <p:custDataLst>
                  <p:tags r:id="rId70"/>
                </p:custDataLst>
              </p:nvPr>
            </p:nvCxnSpPr>
            <p:spPr>
              <a:xfrm flipH="1">
                <a:off x="295578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>
                <p:custDataLst>
                  <p:tags r:id="rId71"/>
                </p:custDataLst>
              </p:nvPr>
            </p:nvCxnSpPr>
            <p:spPr>
              <a:xfrm flipH="1">
                <a:off x="306829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>
                <p:custDataLst>
                  <p:tags r:id="rId72"/>
                </p:custDataLst>
              </p:nvPr>
            </p:nvCxnSpPr>
            <p:spPr>
              <a:xfrm flipH="1">
                <a:off x="317683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>
                <p:custDataLst>
                  <p:tags r:id="rId73"/>
                </p:custDataLst>
              </p:nvPr>
            </p:nvCxnSpPr>
            <p:spPr>
              <a:xfrm flipH="1">
                <a:off x="328935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>
                <p:custDataLst>
                  <p:tags r:id="rId74"/>
                </p:custDataLst>
              </p:nvPr>
            </p:nvCxnSpPr>
            <p:spPr>
              <a:xfrm flipH="1">
                <a:off x="340186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>
                <p:custDataLst>
                  <p:tags r:id="rId75"/>
                </p:custDataLst>
              </p:nvPr>
            </p:nvCxnSpPr>
            <p:spPr>
              <a:xfrm flipH="1">
                <a:off x="351438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>
                <p:custDataLst>
                  <p:tags r:id="rId76"/>
                </p:custDataLst>
              </p:nvPr>
            </p:nvCxnSpPr>
            <p:spPr>
              <a:xfrm flipH="1">
                <a:off x="360139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>
                <p:custDataLst>
                  <p:tags r:id="rId77"/>
                </p:custDataLst>
              </p:nvPr>
            </p:nvCxnSpPr>
            <p:spPr>
              <a:xfrm flipH="1">
                <a:off x="369837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>
                <p:custDataLst>
                  <p:tags r:id="rId78"/>
                </p:custDataLst>
              </p:nvPr>
            </p:nvCxnSpPr>
            <p:spPr>
              <a:xfrm flipH="1">
                <a:off x="381088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>
                <p:custDataLst>
                  <p:tags r:id="rId79"/>
                </p:custDataLst>
              </p:nvPr>
            </p:nvCxnSpPr>
            <p:spPr>
              <a:xfrm flipH="1">
                <a:off x="392340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>
                <p:custDataLst>
                  <p:tags r:id="rId80"/>
                </p:custDataLst>
              </p:nvPr>
            </p:nvCxnSpPr>
            <p:spPr>
              <a:xfrm flipH="1">
                <a:off x="403194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>
                <p:custDataLst>
                  <p:tags r:id="rId81"/>
                </p:custDataLst>
              </p:nvPr>
            </p:nvCxnSpPr>
            <p:spPr>
              <a:xfrm flipH="1">
                <a:off x="4144454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>
                <p:custDataLst>
                  <p:tags r:id="rId82"/>
                </p:custDataLst>
              </p:nvPr>
            </p:nvCxnSpPr>
            <p:spPr>
              <a:xfrm flipH="1">
                <a:off x="4256968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>
                <p:custDataLst>
                  <p:tags r:id="rId83"/>
                </p:custDataLst>
              </p:nvPr>
            </p:nvCxnSpPr>
            <p:spPr>
              <a:xfrm flipH="1">
                <a:off x="436948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>
                <p:custDataLst>
                  <p:tags r:id="rId84"/>
                </p:custDataLst>
              </p:nvPr>
            </p:nvCxnSpPr>
            <p:spPr>
              <a:xfrm flipH="1">
                <a:off x="448595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>
                <p:custDataLst>
                  <p:tags r:id="rId85"/>
                </p:custDataLst>
              </p:nvPr>
            </p:nvCxnSpPr>
            <p:spPr>
              <a:xfrm flipH="1">
                <a:off x="459846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>
                <p:custDataLst>
                  <p:tags r:id="rId86"/>
                </p:custDataLst>
              </p:nvPr>
            </p:nvCxnSpPr>
            <p:spPr>
              <a:xfrm flipV="1">
                <a:off x="1806074" y="2554841"/>
                <a:ext cx="2955113" cy="16909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/>
            <p:cNvGrpSpPr/>
            <p:nvPr>
              <p:custDataLst>
                <p:tags r:id="rId30"/>
              </p:custDataLst>
            </p:nvPr>
          </p:nvGrpSpPr>
          <p:grpSpPr>
            <a:xfrm>
              <a:off x="4137447" y="4652635"/>
              <a:ext cx="2955113" cy="106919"/>
              <a:chOff x="1806074" y="2554841"/>
              <a:chExt cx="2955113" cy="106919"/>
            </a:xfrm>
          </p:grpSpPr>
          <p:cxnSp>
            <p:nvCxnSpPr>
              <p:cNvPr id="19" name="直接连接符 18"/>
              <p:cNvCxnSpPr/>
              <p:nvPr>
                <p:custDataLst>
                  <p:tags r:id="rId33"/>
                </p:custDataLst>
              </p:nvPr>
            </p:nvCxnSpPr>
            <p:spPr>
              <a:xfrm flipH="1">
                <a:off x="183066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>
                <p:custDataLst>
                  <p:tags r:id="rId34"/>
                </p:custDataLst>
              </p:nvPr>
            </p:nvCxnSpPr>
            <p:spPr>
              <a:xfrm flipH="1">
                <a:off x="194317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>
                <p:custDataLst>
                  <p:tags r:id="rId35"/>
                </p:custDataLst>
              </p:nvPr>
            </p:nvCxnSpPr>
            <p:spPr>
              <a:xfrm flipH="1">
                <a:off x="205569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>
                <p:custDataLst>
                  <p:tags r:id="rId36"/>
                </p:custDataLst>
              </p:nvPr>
            </p:nvCxnSpPr>
            <p:spPr>
              <a:xfrm flipH="1">
                <a:off x="216820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37"/>
                </p:custDataLst>
              </p:nvPr>
            </p:nvCxnSpPr>
            <p:spPr>
              <a:xfrm flipH="1">
                <a:off x="227674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>
                <p:custDataLst>
                  <p:tags r:id="rId38"/>
                </p:custDataLst>
              </p:nvPr>
            </p:nvCxnSpPr>
            <p:spPr>
              <a:xfrm flipH="1">
                <a:off x="238925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>
                <p:custDataLst>
                  <p:tags r:id="rId39"/>
                </p:custDataLst>
              </p:nvPr>
            </p:nvCxnSpPr>
            <p:spPr>
              <a:xfrm flipH="1">
                <a:off x="250177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>
                <p:custDataLst>
                  <p:tags r:id="rId40"/>
                </p:custDataLst>
              </p:nvPr>
            </p:nvCxnSpPr>
            <p:spPr>
              <a:xfrm flipH="1">
                <a:off x="261428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>
                <p:custDataLst>
                  <p:tags r:id="rId41"/>
                </p:custDataLst>
              </p:nvPr>
            </p:nvCxnSpPr>
            <p:spPr>
              <a:xfrm flipH="1">
                <a:off x="273075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>
                <p:custDataLst>
                  <p:tags r:id="rId42"/>
                </p:custDataLst>
              </p:nvPr>
            </p:nvCxnSpPr>
            <p:spPr>
              <a:xfrm flipH="1">
                <a:off x="284327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>
                <p:custDataLst>
                  <p:tags r:id="rId43"/>
                </p:custDataLst>
              </p:nvPr>
            </p:nvCxnSpPr>
            <p:spPr>
              <a:xfrm flipH="1">
                <a:off x="295578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>
                <p:custDataLst>
                  <p:tags r:id="rId44"/>
                </p:custDataLst>
              </p:nvPr>
            </p:nvCxnSpPr>
            <p:spPr>
              <a:xfrm flipH="1">
                <a:off x="306829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>
                <p:custDataLst>
                  <p:tags r:id="rId45"/>
                </p:custDataLst>
              </p:nvPr>
            </p:nvCxnSpPr>
            <p:spPr>
              <a:xfrm flipH="1">
                <a:off x="317683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>
                <p:custDataLst>
                  <p:tags r:id="rId46"/>
                </p:custDataLst>
              </p:nvPr>
            </p:nvCxnSpPr>
            <p:spPr>
              <a:xfrm flipH="1">
                <a:off x="328935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>
                <p:custDataLst>
                  <p:tags r:id="rId47"/>
                </p:custDataLst>
              </p:nvPr>
            </p:nvCxnSpPr>
            <p:spPr>
              <a:xfrm flipH="1">
                <a:off x="340186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>
                <p:custDataLst>
                  <p:tags r:id="rId48"/>
                </p:custDataLst>
              </p:nvPr>
            </p:nvCxnSpPr>
            <p:spPr>
              <a:xfrm flipH="1">
                <a:off x="351438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>
                <p:custDataLst>
                  <p:tags r:id="rId49"/>
                </p:custDataLst>
              </p:nvPr>
            </p:nvCxnSpPr>
            <p:spPr>
              <a:xfrm flipH="1">
                <a:off x="360139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>
                <p:custDataLst>
                  <p:tags r:id="rId50"/>
                </p:custDataLst>
              </p:nvPr>
            </p:nvCxnSpPr>
            <p:spPr>
              <a:xfrm flipH="1">
                <a:off x="369837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>
                <p:custDataLst>
                  <p:tags r:id="rId51"/>
                </p:custDataLst>
              </p:nvPr>
            </p:nvCxnSpPr>
            <p:spPr>
              <a:xfrm flipH="1">
                <a:off x="381088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>
                <p:custDataLst>
                  <p:tags r:id="rId52"/>
                </p:custDataLst>
              </p:nvPr>
            </p:nvCxnSpPr>
            <p:spPr>
              <a:xfrm flipH="1">
                <a:off x="392340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>
                <p:custDataLst>
                  <p:tags r:id="rId53"/>
                </p:custDataLst>
              </p:nvPr>
            </p:nvCxnSpPr>
            <p:spPr>
              <a:xfrm flipH="1">
                <a:off x="403194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>
                <p:custDataLst>
                  <p:tags r:id="rId54"/>
                </p:custDataLst>
              </p:nvPr>
            </p:nvCxnSpPr>
            <p:spPr>
              <a:xfrm flipH="1">
                <a:off x="4144454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>
                <p:custDataLst>
                  <p:tags r:id="rId55"/>
                </p:custDataLst>
              </p:nvPr>
            </p:nvCxnSpPr>
            <p:spPr>
              <a:xfrm flipH="1">
                <a:off x="4256968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>
                <p:custDataLst>
                  <p:tags r:id="rId56"/>
                </p:custDataLst>
              </p:nvPr>
            </p:nvCxnSpPr>
            <p:spPr>
              <a:xfrm flipH="1">
                <a:off x="436948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>
                <p:custDataLst>
                  <p:tags r:id="rId57"/>
                </p:custDataLst>
              </p:nvPr>
            </p:nvCxnSpPr>
            <p:spPr>
              <a:xfrm flipH="1">
                <a:off x="448595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>
                <p:custDataLst>
                  <p:tags r:id="rId58"/>
                </p:custDataLst>
              </p:nvPr>
            </p:nvCxnSpPr>
            <p:spPr>
              <a:xfrm flipH="1">
                <a:off x="459846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>
                <p:custDataLst>
                  <p:tags r:id="rId59"/>
                </p:custDataLst>
              </p:nvPr>
            </p:nvCxnSpPr>
            <p:spPr>
              <a:xfrm flipV="1">
                <a:off x="1806074" y="2554841"/>
                <a:ext cx="2955113" cy="16909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5341938" y="3822700"/>
            <a:ext cx="575920" cy="583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7" imgW="3962400" imgH="3962400" progId="Equation.DSMT4">
                    <p:embed/>
                  </p:oleObj>
                </mc:Choice>
                <mc:Fallback>
                  <p:oleObj name="Equation" r:id="rId11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8"/>
                        <a:stretch>
                          <a:fillRect/>
                        </a:stretch>
                      </p:blipFill>
                      <p:spPr>
                        <a:xfrm>
                          <a:off x="5341938" y="3822700"/>
                          <a:ext cx="575920" cy="5834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2346240" y="3045492"/>
            <a:ext cx="575076" cy="58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9" imgW="3962400" imgH="3962400" progId="Equation.DSMT4">
                    <p:embed/>
                  </p:oleObj>
                </mc:Choice>
                <mc:Fallback>
                  <p:oleObj name="Equation" r:id="rId11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0"/>
                        <a:stretch>
                          <a:fillRect/>
                        </a:stretch>
                      </p:blipFill>
                      <p:spPr>
                        <a:xfrm>
                          <a:off x="2346240" y="3045492"/>
                          <a:ext cx="575076" cy="5814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组合 101"/>
          <p:cNvGrpSpPr/>
          <p:nvPr>
            <p:custDataLst>
              <p:tags r:id="rId3"/>
            </p:custDataLst>
          </p:nvPr>
        </p:nvGrpSpPr>
        <p:grpSpPr>
          <a:xfrm>
            <a:off x="6369236" y="2881504"/>
            <a:ext cx="1398210" cy="539750"/>
            <a:chOff x="4671370" y="2126729"/>
            <a:chExt cx="1398210" cy="539750"/>
          </a:xfrm>
        </p:grpSpPr>
        <p:cxnSp>
          <p:nvCxnSpPr>
            <p:cNvPr id="103" name="直接箭头连接符 102"/>
            <p:cNvCxnSpPr/>
            <p:nvPr>
              <p:custDataLst>
                <p:tags r:id="rId16"/>
              </p:custDataLst>
            </p:nvPr>
          </p:nvCxnSpPr>
          <p:spPr>
            <a:xfrm>
              <a:off x="4671370" y="2399761"/>
              <a:ext cx="1050282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4" name="对象 10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5633018" y="2126729"/>
            <a:ext cx="43656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1" imgW="3962400" imgH="4876800" progId="Equation.DSMT4">
                    <p:embed/>
                  </p:oleObj>
                </mc:Choice>
                <mc:Fallback>
                  <p:oleObj name="Equation" r:id="rId121" imgW="39624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2"/>
                        <a:stretch>
                          <a:fillRect/>
                        </a:stretch>
                      </p:blipFill>
                      <p:spPr>
                        <a:xfrm>
                          <a:off x="5633018" y="2126729"/>
                          <a:ext cx="436562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组合 108"/>
          <p:cNvGrpSpPr/>
          <p:nvPr>
            <p:custDataLst>
              <p:tags r:id="rId4"/>
            </p:custDataLst>
          </p:nvPr>
        </p:nvGrpSpPr>
        <p:grpSpPr>
          <a:xfrm>
            <a:off x="5916206" y="1546991"/>
            <a:ext cx="931783" cy="641350"/>
            <a:chOff x="3771276" y="1788650"/>
            <a:chExt cx="931783" cy="641350"/>
          </a:xfrm>
        </p:grpSpPr>
        <p:cxnSp>
          <p:nvCxnSpPr>
            <p:cNvPr id="110" name="直接箭头连接符 109"/>
            <p:cNvCxnSpPr/>
            <p:nvPr>
              <p:custDataLst>
                <p:tags r:id="rId14"/>
              </p:custDataLst>
            </p:nvPr>
          </p:nvCxnSpPr>
          <p:spPr>
            <a:xfrm flipH="1">
              <a:off x="3771276" y="2399761"/>
              <a:ext cx="900094" cy="16977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1" name="对象 110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931534" y="1788650"/>
            <a:ext cx="7715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3" imgW="7010400" imgH="5791200" progId="Equation.DSMT4">
                    <p:embed/>
                  </p:oleObj>
                </mc:Choice>
                <mc:Fallback>
                  <p:oleObj name="Equation" r:id="rId123" imgW="7010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4"/>
                        <a:stretch>
                          <a:fillRect/>
                        </a:stretch>
                      </p:blipFill>
                      <p:spPr>
                        <a:xfrm>
                          <a:off x="3931534" y="1788650"/>
                          <a:ext cx="771525" cy="641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组合 111"/>
          <p:cNvGrpSpPr/>
          <p:nvPr>
            <p:custDataLst>
              <p:tags r:id="rId5"/>
            </p:custDataLst>
          </p:nvPr>
        </p:nvGrpSpPr>
        <p:grpSpPr>
          <a:xfrm>
            <a:off x="3794919" y="1541089"/>
            <a:ext cx="1548080" cy="651798"/>
            <a:chOff x="3123290" y="1755340"/>
            <a:chExt cx="1548080" cy="651798"/>
          </a:xfrm>
        </p:grpSpPr>
        <p:cxnSp>
          <p:nvCxnSpPr>
            <p:cNvPr id="113" name="直接箭头连接符 112"/>
            <p:cNvCxnSpPr/>
            <p:nvPr>
              <p:custDataLst>
                <p:tags r:id="rId12"/>
              </p:custDataLst>
            </p:nvPr>
          </p:nvCxnSpPr>
          <p:spPr>
            <a:xfrm flipH="1">
              <a:off x="3123290" y="2399761"/>
              <a:ext cx="1548080" cy="7377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4" name="对象 113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335754" y="1755340"/>
            <a:ext cx="70485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5" imgW="6400800" imgH="5791200" progId="Equation.DSMT4">
                    <p:embed/>
                  </p:oleObj>
                </mc:Choice>
                <mc:Fallback>
                  <p:oleObj name="Equation" r:id="rId125" imgW="640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6"/>
                        <a:stretch>
                          <a:fillRect/>
                        </a:stretch>
                      </p:blipFill>
                      <p:spPr>
                        <a:xfrm>
                          <a:off x="3335754" y="1755340"/>
                          <a:ext cx="704850" cy="641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" name="对象 11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317702" y="4736663"/>
          <a:ext cx="1545207" cy="14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7" imgW="12801600" imgH="11277600" progId="Equation.DSMT4">
                  <p:embed/>
                </p:oleObj>
              </mc:Choice>
              <mc:Fallback>
                <p:oleObj name="Equation" r:id="rId127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2317702" y="4736663"/>
                        <a:ext cx="1545207" cy="1415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文本框 117"/>
          <p:cNvSpPr txBox="1"/>
          <p:nvPr>
            <p:custDataLst>
              <p:tags r:id="rId7"/>
            </p:custDataLst>
          </p:nvPr>
        </p:nvSpPr>
        <p:spPr bwMode="auto">
          <a:xfrm>
            <a:off x="6125470" y="889726"/>
            <a:ext cx="4029308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不计滑轮重、绳重）</a:t>
            </a:r>
          </a:p>
        </p:txBody>
      </p:sp>
      <p:sp>
        <p:nvSpPr>
          <p:cNvPr id="119" name="文本框 118"/>
          <p:cNvSpPr txBox="1"/>
          <p:nvPr>
            <p:custDataLst>
              <p:tags r:id="rId8"/>
            </p:custDataLst>
          </p:nvPr>
        </p:nvSpPr>
        <p:spPr bwMode="auto">
          <a:xfrm>
            <a:off x="1042102" y="3984813"/>
            <a:ext cx="8261236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是克服滑轮组内各组件之间的摩擦做功。</a:t>
            </a:r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830214" y="4778531"/>
          <a:ext cx="1545207" cy="14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9" imgW="12801600" imgH="11277600" progId="Equation.DSMT4">
                  <p:embed/>
                </p:oleObj>
              </mc:Choice>
              <mc:Fallback>
                <p:oleObj name="Equation" r:id="rId129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0"/>
                      <a:stretch>
                        <a:fillRect/>
                      </a:stretch>
                    </p:blipFill>
                    <p:spPr>
                      <a:xfrm>
                        <a:off x="3830214" y="4778531"/>
                        <a:ext cx="1545207" cy="1415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442211" y="4764492"/>
          <a:ext cx="1841098" cy="141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1" imgW="15240000" imgH="11277600" progId="Equation.DSMT4">
                  <p:embed/>
                </p:oleObj>
              </mc:Choice>
              <mc:Fallback>
                <p:oleObj name="Equation" r:id="rId131" imgW="152400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2"/>
                      <a:stretch>
                        <a:fillRect/>
                      </a:stretch>
                    </p:blipFill>
                    <p:spPr>
                      <a:xfrm>
                        <a:off x="5442211" y="4764492"/>
                        <a:ext cx="1841098" cy="1415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171202" y="4856469"/>
          <a:ext cx="1142467" cy="122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3" imgW="9448800" imgH="9753600" progId="Equation.DSMT4">
                  <p:embed/>
                </p:oleObj>
              </mc:Choice>
              <mc:Fallback>
                <p:oleObj name="Equation" r:id="rId133" imgW="9448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7171202" y="4856469"/>
                        <a:ext cx="1142467" cy="1224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 bwMode="auto">
          <a:xfrm>
            <a:off x="854713" y="837522"/>
            <a:ext cx="3854581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功：拉力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功。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 bwMode="auto">
          <a:xfrm>
            <a:off x="867260" y="1568080"/>
            <a:ext cx="5786199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有用功：克服物体重力 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G 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做功。</a:t>
            </a: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 bwMode="auto">
          <a:xfrm>
            <a:off x="924366" y="2294959"/>
            <a:ext cx="5138586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额外功：克服摩擦力 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做功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644001" y="844285"/>
          <a:ext cx="1686692" cy="63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6" imgW="14630400" imgH="5486400" progId="Equation.DSMT4">
                  <p:embed/>
                </p:oleObj>
              </mc:Choice>
              <mc:Fallback>
                <p:oleObj name="Equation" r:id="rId236" imgW="14630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7"/>
                      <a:stretch>
                        <a:fillRect/>
                      </a:stretch>
                    </p:blipFill>
                    <p:spPr>
                      <a:xfrm>
                        <a:off x="4644001" y="844285"/>
                        <a:ext cx="1686692" cy="634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03247" y="1643055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8" imgW="15240000" imgH="5791200" progId="Equation.DSMT4">
                  <p:embed/>
                </p:oleObj>
              </mc:Choice>
              <mc:Fallback>
                <p:oleObj name="Equation" r:id="rId238" imgW="15240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9"/>
                      <a:stretch>
                        <a:fillRect/>
                      </a:stretch>
                    </p:blipFill>
                    <p:spPr>
                      <a:xfrm>
                        <a:off x="6403247" y="1643055"/>
                        <a:ext cx="144780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043716" y="2318800"/>
          <a:ext cx="292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0" imgW="30784800" imgH="5791200" progId="Equation.DSMT4">
                  <p:embed/>
                </p:oleObj>
              </mc:Choice>
              <mc:Fallback>
                <p:oleObj name="Equation" r:id="rId240" imgW="30784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1"/>
                      <a:stretch>
                        <a:fillRect/>
                      </a:stretch>
                    </p:blipFill>
                    <p:spPr>
                      <a:xfrm>
                        <a:off x="6043716" y="2318800"/>
                        <a:ext cx="29241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11633" y="2849327"/>
          <a:ext cx="2097248" cy="105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2" imgW="19202400" imgH="9753600" progId="Equation.DSMT4">
                  <p:embed/>
                </p:oleObj>
              </mc:Choice>
              <mc:Fallback>
                <p:oleObj name="Equation" r:id="rId242" imgW="192024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3"/>
                      <a:stretch>
                        <a:fillRect/>
                      </a:stretch>
                    </p:blipFill>
                    <p:spPr>
                      <a:xfrm>
                        <a:off x="6011633" y="2849327"/>
                        <a:ext cx="2097248" cy="105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 bwMode="auto">
          <a:xfrm>
            <a:off x="941489" y="3027622"/>
            <a:ext cx="5183470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摩擦力和拉力、重力的关系。</a:t>
            </a:r>
          </a:p>
        </p:txBody>
      </p:sp>
      <p:grpSp>
        <p:nvGrpSpPr>
          <p:cNvPr id="13" name="组合 12"/>
          <p:cNvGrpSpPr/>
          <p:nvPr>
            <p:custDataLst>
              <p:tags r:id="rId9"/>
            </p:custDataLst>
          </p:nvPr>
        </p:nvGrpSpPr>
        <p:grpSpPr>
          <a:xfrm>
            <a:off x="1733550" y="4060362"/>
            <a:ext cx="7052427" cy="2569888"/>
            <a:chOff x="206502" y="2819983"/>
            <a:chExt cx="7052427" cy="2569888"/>
          </a:xfrm>
        </p:grpSpPr>
        <p:grpSp>
          <p:nvGrpSpPr>
            <p:cNvPr id="237" name="组合 236"/>
            <p:cNvGrpSpPr/>
            <p:nvPr>
              <p:custDataLst>
                <p:tags r:id="rId10"/>
              </p:custDataLst>
            </p:nvPr>
          </p:nvGrpSpPr>
          <p:grpSpPr>
            <a:xfrm>
              <a:off x="743628" y="2819983"/>
              <a:ext cx="6515301" cy="1855233"/>
              <a:chOff x="2768822" y="807211"/>
              <a:chExt cx="6515301" cy="1855233"/>
            </a:xfrm>
          </p:grpSpPr>
          <p:cxnSp>
            <p:nvCxnSpPr>
              <p:cNvPr id="238" name="直接连接符 237"/>
              <p:cNvCxnSpPr/>
              <p:nvPr>
                <p:custDataLst>
                  <p:tags r:id="rId21"/>
                </p:custDataLst>
              </p:nvPr>
            </p:nvCxnSpPr>
            <p:spPr>
              <a:xfrm flipV="1">
                <a:off x="3523053" y="1962162"/>
                <a:ext cx="709126" cy="16795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9" name="矩形 238"/>
              <p:cNvSpPr/>
              <p:nvPr>
                <p:custDataLst>
                  <p:tags r:id="rId22"/>
                </p:custDataLst>
              </p:nvPr>
            </p:nvSpPr>
            <p:spPr>
              <a:xfrm>
                <a:off x="3007360" y="2530364"/>
                <a:ext cx="5923280" cy="132080"/>
              </a:xfrm>
              <a:prstGeom prst="rect">
                <a:avLst/>
              </a:prstGeom>
              <a:blipFill>
                <a:blip r:embed="rId24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/>
              <p:cNvSpPr/>
              <p:nvPr>
                <p:custDataLst>
                  <p:tags r:id="rId23"/>
                </p:custDataLst>
              </p:nvPr>
            </p:nvSpPr>
            <p:spPr>
              <a:xfrm rot="20979020">
                <a:off x="2962906" y="1939753"/>
                <a:ext cx="6019800" cy="50276"/>
              </a:xfrm>
              <a:prstGeom prst="rect">
                <a:avLst/>
              </a:prstGeom>
              <a:blipFill>
                <a:blip r:embed="rId24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/>
              <p:cNvSpPr/>
              <p:nvPr>
                <p:custDataLst>
                  <p:tags r:id="rId24"/>
                </p:custDataLst>
              </p:nvPr>
            </p:nvSpPr>
            <p:spPr>
              <a:xfrm>
                <a:off x="7761543" y="1666876"/>
                <a:ext cx="473668" cy="881904"/>
              </a:xfrm>
              <a:prstGeom prst="rect">
                <a:avLst/>
              </a:prstGeom>
              <a:blipFill>
                <a:blip r:embed="rId245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/>
              <p:cNvSpPr/>
              <p:nvPr>
                <p:custDataLst>
                  <p:tags r:id="rId25"/>
                </p:custDataLst>
              </p:nvPr>
            </p:nvSpPr>
            <p:spPr>
              <a:xfrm rot="4756263">
                <a:off x="3184330" y="1688175"/>
                <a:ext cx="473668" cy="940849"/>
              </a:xfrm>
              <a:prstGeom prst="rect">
                <a:avLst/>
              </a:prstGeom>
              <a:blipFill>
                <a:blip r:embed="rId245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3" name="直接箭头连接符 242"/>
              <p:cNvCxnSpPr/>
              <p:nvPr>
                <p:custDataLst>
                  <p:tags r:id="rId26"/>
                </p:custDataLst>
              </p:nvPr>
            </p:nvCxnSpPr>
            <p:spPr>
              <a:xfrm flipH="1" flipV="1">
                <a:off x="8922715" y="1592404"/>
                <a:ext cx="0" cy="38216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连接符 243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8027406" y="1615931"/>
                <a:ext cx="1226100" cy="9879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连接符 244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8416598" y="2530364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直接箭头连接符 245"/>
              <p:cNvCxnSpPr/>
              <p:nvPr>
                <p:custDataLst>
                  <p:tags r:id="rId29"/>
                </p:custDataLst>
              </p:nvPr>
            </p:nvCxnSpPr>
            <p:spPr>
              <a:xfrm flipH="1">
                <a:off x="8938251" y="2164080"/>
                <a:ext cx="0" cy="366284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7" name="对象 246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8870254" y="1670841"/>
              <a:ext cx="413869" cy="584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6" imgW="3048000" imgH="4267200" progId="Equation.DSMT4">
                      <p:embed/>
                    </p:oleObj>
                  </mc:Choice>
                  <mc:Fallback>
                    <p:oleObj name="Equation" r:id="rId246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7"/>
                          <a:stretch>
                            <a:fillRect/>
                          </a:stretch>
                        </p:blipFill>
                        <p:spPr>
                          <a:xfrm>
                            <a:off x="8870254" y="1670841"/>
                            <a:ext cx="413869" cy="5845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8" name="矩形 247"/>
              <p:cNvSpPr/>
              <p:nvPr>
                <p:custDataLst>
                  <p:tags r:id="rId31"/>
                </p:custDataLst>
              </p:nvPr>
            </p:nvSpPr>
            <p:spPr>
              <a:xfrm rot="4756263">
                <a:off x="8150099" y="771216"/>
                <a:ext cx="473668" cy="940849"/>
              </a:xfrm>
              <a:prstGeom prst="rect">
                <a:avLst/>
              </a:prstGeom>
              <a:blipFill>
                <a:blip r:embed="rId245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9" name="组合 248"/>
              <p:cNvGrpSpPr/>
              <p:nvPr>
                <p:custDataLst>
                  <p:tags r:id="rId32"/>
                </p:custDataLst>
              </p:nvPr>
            </p:nvGrpSpPr>
            <p:grpSpPr>
              <a:xfrm rot="4737060">
                <a:off x="5562871" y="-140993"/>
                <a:ext cx="723435" cy="3474586"/>
                <a:chOff x="2163943" y="876514"/>
                <a:chExt cx="723435" cy="3474586"/>
              </a:xfrm>
            </p:grpSpPr>
            <p:grpSp>
              <p:nvGrpSpPr>
                <p:cNvPr id="256" name="Group 219"/>
                <p:cNvGrpSpPr/>
                <p:nvPr>
                  <p:custDataLst>
                    <p:tags r:id="rId39"/>
                  </p:custDataLst>
                </p:nvPr>
              </p:nvGrpSpPr>
              <p:grpSpPr>
                <a:xfrm rot="20633060">
                  <a:off x="2163943" y="876514"/>
                  <a:ext cx="723435" cy="954309"/>
                  <a:chOff x="2676" y="12645"/>
                  <a:chExt cx="1674" cy="1800"/>
                </a:xfrm>
              </p:grpSpPr>
              <p:sp>
                <p:nvSpPr>
                  <p:cNvPr id="440" name="Freeform 220"/>
                  <p:cNvSpPr/>
                  <p:nvPr>
                    <p:custDataLst>
                      <p:tags r:id="rId223"/>
                    </p:custDataLst>
                  </p:nvPr>
                </p:nvSpPr>
                <p:spPr bwMode="auto">
                  <a:xfrm>
                    <a:off x="2676" y="12645"/>
                    <a:ext cx="752" cy="1800"/>
                  </a:xfrm>
                  <a:custGeom>
                    <a:avLst/>
                    <a:gdLst>
                      <a:gd name="T0" fmla="*/ 752 w 752"/>
                      <a:gd name="T1" fmla="*/ 0 h 1800"/>
                      <a:gd name="T2" fmla="*/ 647 w 752"/>
                      <a:gd name="T3" fmla="*/ 68 h 1800"/>
                      <a:gd name="T4" fmla="*/ 542 w 752"/>
                      <a:gd name="T5" fmla="*/ 75 h 1800"/>
                      <a:gd name="T6" fmla="*/ 324 w 752"/>
                      <a:gd name="T7" fmla="*/ 158 h 1800"/>
                      <a:gd name="T8" fmla="*/ 212 w 752"/>
                      <a:gd name="T9" fmla="*/ 315 h 1800"/>
                      <a:gd name="T10" fmla="*/ 197 w 752"/>
                      <a:gd name="T11" fmla="*/ 360 h 1800"/>
                      <a:gd name="T12" fmla="*/ 189 w 752"/>
                      <a:gd name="T13" fmla="*/ 383 h 1800"/>
                      <a:gd name="T14" fmla="*/ 174 w 752"/>
                      <a:gd name="T15" fmla="*/ 495 h 1800"/>
                      <a:gd name="T16" fmla="*/ 144 w 752"/>
                      <a:gd name="T17" fmla="*/ 540 h 1800"/>
                      <a:gd name="T18" fmla="*/ 129 w 752"/>
                      <a:gd name="T19" fmla="*/ 563 h 1800"/>
                      <a:gd name="T20" fmla="*/ 99 w 752"/>
                      <a:gd name="T21" fmla="*/ 660 h 1800"/>
                      <a:gd name="T22" fmla="*/ 24 w 752"/>
                      <a:gd name="T23" fmla="*/ 968 h 1800"/>
                      <a:gd name="T24" fmla="*/ 62 w 752"/>
                      <a:gd name="T25" fmla="*/ 1283 h 1800"/>
                      <a:gd name="T26" fmla="*/ 122 w 752"/>
                      <a:gd name="T27" fmla="*/ 1463 h 1800"/>
                      <a:gd name="T28" fmla="*/ 189 w 752"/>
                      <a:gd name="T29" fmla="*/ 1575 h 1800"/>
                      <a:gd name="T30" fmla="*/ 227 w 752"/>
                      <a:gd name="T31" fmla="*/ 1665 h 1800"/>
                      <a:gd name="T32" fmla="*/ 249 w 752"/>
                      <a:gd name="T33" fmla="*/ 1710 h 1800"/>
                      <a:gd name="T34" fmla="*/ 294 w 752"/>
                      <a:gd name="T35" fmla="*/ 1725 h 1800"/>
                      <a:gd name="T36" fmla="*/ 437 w 752"/>
                      <a:gd name="T37" fmla="*/ 1800 h 1800"/>
                      <a:gd name="T38" fmla="*/ 617 w 752"/>
                      <a:gd name="T39" fmla="*/ 1793 h 1800"/>
                      <a:gd name="T40" fmla="*/ 684 w 752"/>
                      <a:gd name="T41" fmla="*/ 1778 h 1800"/>
                      <a:gd name="T42" fmla="*/ 752 w 752"/>
                      <a:gd name="T43" fmla="*/ 1695 h 1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752" h="1800">
                        <a:moveTo>
                          <a:pt x="752" y="0"/>
                        </a:moveTo>
                        <a:cubicBezTo>
                          <a:pt x="733" y="12"/>
                          <a:pt x="662" y="66"/>
                          <a:pt x="647" y="68"/>
                        </a:cubicBezTo>
                        <a:cubicBezTo>
                          <a:pt x="612" y="74"/>
                          <a:pt x="577" y="73"/>
                          <a:pt x="542" y="75"/>
                        </a:cubicBezTo>
                        <a:cubicBezTo>
                          <a:pt x="463" y="92"/>
                          <a:pt x="399" y="132"/>
                          <a:pt x="324" y="158"/>
                        </a:cubicBezTo>
                        <a:cubicBezTo>
                          <a:pt x="279" y="203"/>
                          <a:pt x="248" y="262"/>
                          <a:pt x="212" y="315"/>
                        </a:cubicBezTo>
                        <a:cubicBezTo>
                          <a:pt x="203" y="328"/>
                          <a:pt x="202" y="345"/>
                          <a:pt x="197" y="360"/>
                        </a:cubicBezTo>
                        <a:cubicBezTo>
                          <a:pt x="194" y="368"/>
                          <a:pt x="189" y="383"/>
                          <a:pt x="189" y="383"/>
                        </a:cubicBezTo>
                        <a:cubicBezTo>
                          <a:pt x="188" y="389"/>
                          <a:pt x="181" y="480"/>
                          <a:pt x="174" y="495"/>
                        </a:cubicBezTo>
                        <a:cubicBezTo>
                          <a:pt x="167" y="512"/>
                          <a:pt x="154" y="525"/>
                          <a:pt x="144" y="540"/>
                        </a:cubicBezTo>
                        <a:cubicBezTo>
                          <a:pt x="139" y="548"/>
                          <a:pt x="129" y="563"/>
                          <a:pt x="129" y="563"/>
                        </a:cubicBezTo>
                        <a:cubicBezTo>
                          <a:pt x="118" y="595"/>
                          <a:pt x="108" y="627"/>
                          <a:pt x="99" y="660"/>
                        </a:cubicBezTo>
                        <a:cubicBezTo>
                          <a:pt x="88" y="766"/>
                          <a:pt x="51" y="866"/>
                          <a:pt x="24" y="968"/>
                        </a:cubicBezTo>
                        <a:cubicBezTo>
                          <a:pt x="29" y="1091"/>
                          <a:pt x="0" y="1188"/>
                          <a:pt x="62" y="1283"/>
                        </a:cubicBezTo>
                        <a:cubicBezTo>
                          <a:pt x="76" y="1342"/>
                          <a:pt x="89" y="1412"/>
                          <a:pt x="122" y="1463"/>
                        </a:cubicBezTo>
                        <a:cubicBezTo>
                          <a:pt x="134" y="1501"/>
                          <a:pt x="157" y="1553"/>
                          <a:pt x="189" y="1575"/>
                        </a:cubicBezTo>
                        <a:cubicBezTo>
                          <a:pt x="200" y="1606"/>
                          <a:pt x="216" y="1633"/>
                          <a:pt x="227" y="1665"/>
                        </a:cubicBezTo>
                        <a:cubicBezTo>
                          <a:pt x="231" y="1678"/>
                          <a:pt x="235" y="1701"/>
                          <a:pt x="249" y="1710"/>
                        </a:cubicBezTo>
                        <a:cubicBezTo>
                          <a:pt x="262" y="1718"/>
                          <a:pt x="294" y="1725"/>
                          <a:pt x="294" y="1725"/>
                        </a:cubicBezTo>
                        <a:cubicBezTo>
                          <a:pt x="344" y="1758"/>
                          <a:pt x="379" y="1787"/>
                          <a:pt x="437" y="1800"/>
                        </a:cubicBezTo>
                        <a:cubicBezTo>
                          <a:pt x="583" y="1771"/>
                          <a:pt x="437" y="1793"/>
                          <a:pt x="617" y="1793"/>
                        </a:cubicBezTo>
                        <a:cubicBezTo>
                          <a:pt x="640" y="1793"/>
                          <a:pt x="661" y="1782"/>
                          <a:pt x="684" y="1778"/>
                        </a:cubicBezTo>
                        <a:cubicBezTo>
                          <a:pt x="693" y="1761"/>
                          <a:pt x="734" y="1695"/>
                          <a:pt x="752" y="169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" name="Freeform 221"/>
                  <p:cNvSpPr/>
                  <p:nvPr>
                    <p:custDataLst>
                      <p:tags r:id="rId224"/>
                    </p:custDataLst>
                  </p:nvPr>
                </p:nvSpPr>
                <p:spPr bwMode="auto">
                  <a:xfrm>
                    <a:off x="3113" y="13110"/>
                    <a:ext cx="236" cy="1305"/>
                  </a:xfrm>
                  <a:custGeom>
                    <a:avLst/>
                    <a:gdLst>
                      <a:gd name="T0" fmla="*/ 7 w 236"/>
                      <a:gd name="T1" fmla="*/ 0 h 1305"/>
                      <a:gd name="T2" fmla="*/ 60 w 236"/>
                      <a:gd name="T3" fmla="*/ 68 h 1305"/>
                      <a:gd name="T4" fmla="*/ 112 w 236"/>
                      <a:gd name="T5" fmla="*/ 105 h 1305"/>
                      <a:gd name="T6" fmla="*/ 165 w 236"/>
                      <a:gd name="T7" fmla="*/ 173 h 1305"/>
                      <a:gd name="T8" fmla="*/ 172 w 236"/>
                      <a:gd name="T9" fmla="*/ 285 h 1305"/>
                      <a:gd name="T10" fmla="*/ 217 w 236"/>
                      <a:gd name="T11" fmla="*/ 375 h 1305"/>
                      <a:gd name="T12" fmla="*/ 172 w 236"/>
                      <a:gd name="T13" fmla="*/ 743 h 1305"/>
                      <a:gd name="T14" fmla="*/ 135 w 236"/>
                      <a:gd name="T15" fmla="*/ 833 h 1305"/>
                      <a:gd name="T16" fmla="*/ 135 w 236"/>
                      <a:gd name="T17" fmla="*/ 833 h 1305"/>
                      <a:gd name="T18" fmla="*/ 105 w 236"/>
                      <a:gd name="T19" fmla="*/ 923 h 1305"/>
                      <a:gd name="T20" fmla="*/ 67 w 236"/>
                      <a:gd name="T21" fmla="*/ 1013 h 1305"/>
                      <a:gd name="T22" fmla="*/ 37 w 236"/>
                      <a:gd name="T23" fmla="*/ 1058 h 1305"/>
                      <a:gd name="T24" fmla="*/ 30 w 236"/>
                      <a:gd name="T25" fmla="*/ 1088 h 1305"/>
                      <a:gd name="T26" fmla="*/ 0 w 236"/>
                      <a:gd name="T27" fmla="*/ 1148 h 1305"/>
                      <a:gd name="T28" fmla="*/ 22 w 236"/>
                      <a:gd name="T29" fmla="*/ 1260 h 1305"/>
                      <a:gd name="T30" fmla="*/ 52 w 236"/>
                      <a:gd name="T31" fmla="*/ 1305 h 1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236" h="1305">
                        <a:moveTo>
                          <a:pt x="7" y="0"/>
                        </a:moveTo>
                        <a:cubicBezTo>
                          <a:pt x="27" y="20"/>
                          <a:pt x="37" y="51"/>
                          <a:pt x="60" y="68"/>
                        </a:cubicBezTo>
                        <a:cubicBezTo>
                          <a:pt x="77" y="80"/>
                          <a:pt x="112" y="105"/>
                          <a:pt x="112" y="105"/>
                        </a:cubicBezTo>
                        <a:cubicBezTo>
                          <a:pt x="131" y="133"/>
                          <a:pt x="149" y="142"/>
                          <a:pt x="165" y="173"/>
                        </a:cubicBezTo>
                        <a:cubicBezTo>
                          <a:pt x="174" y="211"/>
                          <a:pt x="186" y="247"/>
                          <a:pt x="172" y="285"/>
                        </a:cubicBezTo>
                        <a:cubicBezTo>
                          <a:pt x="191" y="314"/>
                          <a:pt x="197" y="346"/>
                          <a:pt x="217" y="375"/>
                        </a:cubicBezTo>
                        <a:cubicBezTo>
                          <a:pt x="236" y="448"/>
                          <a:pt x="233" y="664"/>
                          <a:pt x="172" y="743"/>
                        </a:cubicBezTo>
                        <a:cubicBezTo>
                          <a:pt x="160" y="795"/>
                          <a:pt x="170" y="764"/>
                          <a:pt x="135" y="833"/>
                        </a:cubicBezTo>
                        <a:lnTo>
                          <a:pt x="135" y="833"/>
                        </a:lnTo>
                        <a:cubicBezTo>
                          <a:pt x="126" y="865"/>
                          <a:pt x="120" y="893"/>
                          <a:pt x="105" y="923"/>
                        </a:cubicBezTo>
                        <a:cubicBezTo>
                          <a:pt x="97" y="960"/>
                          <a:pt x="84" y="980"/>
                          <a:pt x="67" y="1013"/>
                        </a:cubicBezTo>
                        <a:cubicBezTo>
                          <a:pt x="47" y="1098"/>
                          <a:pt x="78" y="996"/>
                          <a:pt x="37" y="1058"/>
                        </a:cubicBezTo>
                        <a:cubicBezTo>
                          <a:pt x="31" y="1067"/>
                          <a:pt x="34" y="1079"/>
                          <a:pt x="30" y="1088"/>
                        </a:cubicBezTo>
                        <a:cubicBezTo>
                          <a:pt x="21" y="1109"/>
                          <a:pt x="0" y="1148"/>
                          <a:pt x="0" y="1148"/>
                        </a:cubicBezTo>
                        <a:cubicBezTo>
                          <a:pt x="4" y="1183"/>
                          <a:pt x="6" y="1227"/>
                          <a:pt x="22" y="1260"/>
                        </a:cubicBezTo>
                        <a:cubicBezTo>
                          <a:pt x="40" y="1296"/>
                          <a:pt x="68" y="1274"/>
                          <a:pt x="52" y="130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2" name="Freeform 222"/>
                  <p:cNvSpPr/>
                  <p:nvPr>
                    <p:custDataLst>
                      <p:tags r:id="rId225"/>
                    </p:custDataLst>
                  </p:nvPr>
                </p:nvSpPr>
                <p:spPr bwMode="auto">
                  <a:xfrm>
                    <a:off x="2917" y="13290"/>
                    <a:ext cx="308" cy="818"/>
                  </a:xfrm>
                  <a:custGeom>
                    <a:avLst/>
                    <a:gdLst>
                      <a:gd name="T0" fmla="*/ 308 w 308"/>
                      <a:gd name="T1" fmla="*/ 0 h 818"/>
                      <a:gd name="T2" fmla="*/ 286 w 308"/>
                      <a:gd name="T3" fmla="*/ 23 h 818"/>
                      <a:gd name="T4" fmla="*/ 278 w 308"/>
                      <a:gd name="T5" fmla="*/ 45 h 818"/>
                      <a:gd name="T6" fmla="*/ 256 w 308"/>
                      <a:gd name="T7" fmla="*/ 60 h 818"/>
                      <a:gd name="T8" fmla="*/ 188 w 308"/>
                      <a:gd name="T9" fmla="*/ 120 h 818"/>
                      <a:gd name="T10" fmla="*/ 143 w 308"/>
                      <a:gd name="T11" fmla="*/ 188 h 818"/>
                      <a:gd name="T12" fmla="*/ 113 w 308"/>
                      <a:gd name="T13" fmla="*/ 255 h 818"/>
                      <a:gd name="T14" fmla="*/ 1 w 308"/>
                      <a:gd name="T15" fmla="*/ 428 h 818"/>
                      <a:gd name="T16" fmla="*/ 53 w 308"/>
                      <a:gd name="T17" fmla="*/ 488 h 818"/>
                      <a:gd name="T18" fmla="*/ 76 w 308"/>
                      <a:gd name="T19" fmla="*/ 503 h 818"/>
                      <a:gd name="T20" fmla="*/ 98 w 308"/>
                      <a:gd name="T21" fmla="*/ 555 h 818"/>
                      <a:gd name="T22" fmla="*/ 158 w 308"/>
                      <a:gd name="T23" fmla="*/ 795 h 818"/>
                      <a:gd name="T24" fmla="*/ 188 w 308"/>
                      <a:gd name="T25" fmla="*/ 810 h 818"/>
                      <a:gd name="T26" fmla="*/ 218 w 308"/>
                      <a:gd name="T27" fmla="*/ 818 h 8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08" h="818">
                        <a:moveTo>
                          <a:pt x="308" y="0"/>
                        </a:moveTo>
                        <a:cubicBezTo>
                          <a:pt x="301" y="8"/>
                          <a:pt x="292" y="14"/>
                          <a:pt x="286" y="23"/>
                        </a:cubicBezTo>
                        <a:cubicBezTo>
                          <a:pt x="282" y="29"/>
                          <a:pt x="283" y="39"/>
                          <a:pt x="278" y="45"/>
                        </a:cubicBezTo>
                        <a:cubicBezTo>
                          <a:pt x="272" y="52"/>
                          <a:pt x="263" y="54"/>
                          <a:pt x="256" y="60"/>
                        </a:cubicBezTo>
                        <a:cubicBezTo>
                          <a:pt x="227" y="84"/>
                          <a:pt x="222" y="103"/>
                          <a:pt x="188" y="120"/>
                        </a:cubicBezTo>
                        <a:cubicBezTo>
                          <a:pt x="167" y="153"/>
                          <a:pt x="177" y="166"/>
                          <a:pt x="143" y="188"/>
                        </a:cubicBezTo>
                        <a:cubicBezTo>
                          <a:pt x="128" y="210"/>
                          <a:pt x="122" y="230"/>
                          <a:pt x="113" y="255"/>
                        </a:cubicBezTo>
                        <a:cubicBezTo>
                          <a:pt x="94" y="413"/>
                          <a:pt x="121" y="388"/>
                          <a:pt x="1" y="428"/>
                        </a:cubicBezTo>
                        <a:cubicBezTo>
                          <a:pt x="12" y="475"/>
                          <a:pt x="0" y="453"/>
                          <a:pt x="53" y="488"/>
                        </a:cubicBezTo>
                        <a:cubicBezTo>
                          <a:pt x="61" y="493"/>
                          <a:pt x="76" y="503"/>
                          <a:pt x="76" y="503"/>
                        </a:cubicBezTo>
                        <a:cubicBezTo>
                          <a:pt x="80" y="521"/>
                          <a:pt x="96" y="536"/>
                          <a:pt x="98" y="555"/>
                        </a:cubicBezTo>
                        <a:cubicBezTo>
                          <a:pt x="105" y="617"/>
                          <a:pt x="63" y="773"/>
                          <a:pt x="158" y="795"/>
                        </a:cubicBezTo>
                        <a:cubicBezTo>
                          <a:pt x="168" y="800"/>
                          <a:pt x="178" y="806"/>
                          <a:pt x="188" y="810"/>
                        </a:cubicBezTo>
                        <a:cubicBezTo>
                          <a:pt x="198" y="814"/>
                          <a:pt x="218" y="818"/>
                          <a:pt x="218" y="818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3" name="Freeform 223"/>
                  <p:cNvSpPr/>
                  <p:nvPr>
                    <p:custDataLst>
                      <p:tags r:id="rId226"/>
                    </p:custDataLst>
                  </p:nvPr>
                </p:nvSpPr>
                <p:spPr bwMode="auto">
                  <a:xfrm>
                    <a:off x="3096" y="13795"/>
                    <a:ext cx="182" cy="641"/>
                  </a:xfrm>
                  <a:custGeom>
                    <a:avLst/>
                    <a:gdLst>
                      <a:gd name="T0" fmla="*/ 137 w 182"/>
                      <a:gd name="T1" fmla="*/ 620 h 641"/>
                      <a:gd name="T2" fmla="*/ 39 w 182"/>
                      <a:gd name="T3" fmla="*/ 583 h 641"/>
                      <a:gd name="T4" fmla="*/ 32 w 182"/>
                      <a:gd name="T5" fmla="*/ 425 h 641"/>
                      <a:gd name="T6" fmla="*/ 92 w 182"/>
                      <a:gd name="T7" fmla="*/ 253 h 641"/>
                      <a:gd name="T8" fmla="*/ 129 w 182"/>
                      <a:gd name="T9" fmla="*/ 208 h 641"/>
                      <a:gd name="T10" fmla="*/ 159 w 182"/>
                      <a:gd name="T11" fmla="*/ 110 h 641"/>
                      <a:gd name="T12" fmla="*/ 174 w 182"/>
                      <a:gd name="T13" fmla="*/ 88 h 641"/>
                      <a:gd name="T14" fmla="*/ 182 w 182"/>
                      <a:gd name="T15" fmla="*/ 65 h 641"/>
                      <a:gd name="T16" fmla="*/ 62 w 182"/>
                      <a:gd name="T17" fmla="*/ 20 h 6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82" h="641">
                        <a:moveTo>
                          <a:pt x="137" y="620"/>
                        </a:moveTo>
                        <a:cubicBezTo>
                          <a:pt x="77" y="641"/>
                          <a:pt x="80" y="610"/>
                          <a:pt x="39" y="583"/>
                        </a:cubicBezTo>
                        <a:cubicBezTo>
                          <a:pt x="0" y="523"/>
                          <a:pt x="19" y="563"/>
                          <a:pt x="32" y="425"/>
                        </a:cubicBezTo>
                        <a:cubicBezTo>
                          <a:pt x="37" y="371"/>
                          <a:pt x="61" y="299"/>
                          <a:pt x="92" y="253"/>
                        </a:cubicBezTo>
                        <a:cubicBezTo>
                          <a:pt x="111" y="224"/>
                          <a:pt x="115" y="238"/>
                          <a:pt x="129" y="208"/>
                        </a:cubicBezTo>
                        <a:cubicBezTo>
                          <a:pt x="143" y="177"/>
                          <a:pt x="146" y="141"/>
                          <a:pt x="159" y="110"/>
                        </a:cubicBezTo>
                        <a:cubicBezTo>
                          <a:pt x="162" y="102"/>
                          <a:pt x="170" y="96"/>
                          <a:pt x="174" y="88"/>
                        </a:cubicBezTo>
                        <a:cubicBezTo>
                          <a:pt x="178" y="81"/>
                          <a:pt x="179" y="73"/>
                          <a:pt x="182" y="65"/>
                        </a:cubicBezTo>
                        <a:cubicBezTo>
                          <a:pt x="156" y="0"/>
                          <a:pt x="136" y="20"/>
                          <a:pt x="62" y="2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4" name="Freeform 224"/>
                  <p:cNvSpPr/>
                  <p:nvPr>
                    <p:custDataLst>
                      <p:tags r:id="rId227"/>
                    </p:custDataLst>
                  </p:nvPr>
                </p:nvSpPr>
                <p:spPr bwMode="auto">
                  <a:xfrm>
                    <a:off x="3008" y="13335"/>
                    <a:ext cx="282" cy="473"/>
                  </a:xfrm>
                  <a:custGeom>
                    <a:avLst/>
                    <a:gdLst>
                      <a:gd name="T0" fmla="*/ 172 w 282"/>
                      <a:gd name="T1" fmla="*/ 473 h 473"/>
                      <a:gd name="T2" fmla="*/ 187 w 282"/>
                      <a:gd name="T3" fmla="*/ 443 h 473"/>
                      <a:gd name="T4" fmla="*/ 210 w 282"/>
                      <a:gd name="T5" fmla="*/ 435 h 473"/>
                      <a:gd name="T6" fmla="*/ 232 w 282"/>
                      <a:gd name="T7" fmla="*/ 383 h 473"/>
                      <a:gd name="T8" fmla="*/ 270 w 282"/>
                      <a:gd name="T9" fmla="*/ 315 h 473"/>
                      <a:gd name="T10" fmla="*/ 247 w 282"/>
                      <a:gd name="T11" fmla="*/ 203 h 473"/>
                      <a:gd name="T12" fmla="*/ 75 w 282"/>
                      <a:gd name="T13" fmla="*/ 53 h 473"/>
                      <a:gd name="T14" fmla="*/ 22 w 282"/>
                      <a:gd name="T15" fmla="*/ 15 h 473"/>
                      <a:gd name="T16" fmla="*/ 0 w 282"/>
                      <a:gd name="T17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2" h="472">
                        <a:moveTo>
                          <a:pt x="172" y="473"/>
                        </a:moveTo>
                        <a:cubicBezTo>
                          <a:pt x="177" y="463"/>
                          <a:pt x="179" y="451"/>
                          <a:pt x="187" y="443"/>
                        </a:cubicBezTo>
                        <a:cubicBezTo>
                          <a:pt x="193" y="437"/>
                          <a:pt x="204" y="441"/>
                          <a:pt x="210" y="435"/>
                        </a:cubicBezTo>
                        <a:cubicBezTo>
                          <a:pt x="227" y="418"/>
                          <a:pt x="223" y="402"/>
                          <a:pt x="232" y="383"/>
                        </a:cubicBezTo>
                        <a:cubicBezTo>
                          <a:pt x="243" y="360"/>
                          <a:pt x="256" y="336"/>
                          <a:pt x="270" y="315"/>
                        </a:cubicBezTo>
                        <a:cubicBezTo>
                          <a:pt x="281" y="270"/>
                          <a:pt x="282" y="236"/>
                          <a:pt x="247" y="203"/>
                        </a:cubicBezTo>
                        <a:cubicBezTo>
                          <a:pt x="226" y="133"/>
                          <a:pt x="132" y="91"/>
                          <a:pt x="75" y="53"/>
                        </a:cubicBezTo>
                        <a:cubicBezTo>
                          <a:pt x="19" y="15"/>
                          <a:pt x="91" y="65"/>
                          <a:pt x="22" y="15"/>
                        </a:cubicBezTo>
                        <a:cubicBezTo>
                          <a:pt x="15" y="10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5" name="Freeform 225"/>
                  <p:cNvSpPr/>
                  <p:nvPr>
                    <p:custDataLst>
                      <p:tags r:id="rId228"/>
                    </p:custDataLst>
                  </p:nvPr>
                </p:nvSpPr>
                <p:spPr bwMode="auto">
                  <a:xfrm>
                    <a:off x="3422" y="13223"/>
                    <a:ext cx="928" cy="1102"/>
                  </a:xfrm>
                  <a:custGeom>
                    <a:avLst/>
                    <a:gdLst>
                      <a:gd name="T0" fmla="*/ 928 w 928"/>
                      <a:gd name="T1" fmla="*/ 0 h 1102"/>
                      <a:gd name="T2" fmla="*/ 921 w 928"/>
                      <a:gd name="T3" fmla="*/ 90 h 1102"/>
                      <a:gd name="T4" fmla="*/ 831 w 928"/>
                      <a:gd name="T5" fmla="*/ 202 h 1102"/>
                      <a:gd name="T6" fmla="*/ 696 w 928"/>
                      <a:gd name="T7" fmla="*/ 330 h 1102"/>
                      <a:gd name="T8" fmla="*/ 508 w 928"/>
                      <a:gd name="T9" fmla="*/ 345 h 1102"/>
                      <a:gd name="T10" fmla="*/ 441 w 928"/>
                      <a:gd name="T11" fmla="*/ 412 h 1102"/>
                      <a:gd name="T12" fmla="*/ 418 w 928"/>
                      <a:gd name="T13" fmla="*/ 435 h 1102"/>
                      <a:gd name="T14" fmla="*/ 343 w 928"/>
                      <a:gd name="T15" fmla="*/ 517 h 1102"/>
                      <a:gd name="T16" fmla="*/ 268 w 928"/>
                      <a:gd name="T17" fmla="*/ 607 h 1102"/>
                      <a:gd name="T18" fmla="*/ 201 w 928"/>
                      <a:gd name="T19" fmla="*/ 667 h 1102"/>
                      <a:gd name="T20" fmla="*/ 163 w 928"/>
                      <a:gd name="T21" fmla="*/ 810 h 1102"/>
                      <a:gd name="T22" fmla="*/ 141 w 928"/>
                      <a:gd name="T23" fmla="*/ 840 h 1102"/>
                      <a:gd name="T24" fmla="*/ 96 w 928"/>
                      <a:gd name="T25" fmla="*/ 900 h 1102"/>
                      <a:gd name="T26" fmla="*/ 58 w 928"/>
                      <a:gd name="T27" fmla="*/ 945 h 1102"/>
                      <a:gd name="T28" fmla="*/ 51 w 928"/>
                      <a:gd name="T29" fmla="*/ 967 h 1102"/>
                      <a:gd name="T30" fmla="*/ 28 w 928"/>
                      <a:gd name="T31" fmla="*/ 997 h 1102"/>
                      <a:gd name="T32" fmla="*/ 6 w 928"/>
                      <a:gd name="T33" fmla="*/ 1020 h 1102"/>
                      <a:gd name="T34" fmla="*/ 6 w 928"/>
                      <a:gd name="T35" fmla="*/ 1102 h 1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24" h="1102">
                        <a:moveTo>
                          <a:pt x="928" y="0"/>
                        </a:moveTo>
                        <a:cubicBezTo>
                          <a:pt x="926" y="30"/>
                          <a:pt x="927" y="60"/>
                          <a:pt x="921" y="90"/>
                        </a:cubicBezTo>
                        <a:cubicBezTo>
                          <a:pt x="915" y="122"/>
                          <a:pt x="858" y="184"/>
                          <a:pt x="831" y="202"/>
                        </a:cubicBezTo>
                        <a:cubicBezTo>
                          <a:pt x="791" y="263"/>
                          <a:pt x="775" y="309"/>
                          <a:pt x="696" y="330"/>
                        </a:cubicBezTo>
                        <a:cubicBezTo>
                          <a:pt x="637" y="318"/>
                          <a:pt x="561" y="303"/>
                          <a:pt x="508" y="345"/>
                        </a:cubicBezTo>
                        <a:cubicBezTo>
                          <a:pt x="508" y="345"/>
                          <a:pt x="452" y="401"/>
                          <a:pt x="441" y="412"/>
                        </a:cubicBezTo>
                        <a:cubicBezTo>
                          <a:pt x="433" y="420"/>
                          <a:pt x="418" y="435"/>
                          <a:pt x="418" y="435"/>
                        </a:cubicBezTo>
                        <a:cubicBezTo>
                          <a:pt x="407" y="469"/>
                          <a:pt x="368" y="492"/>
                          <a:pt x="343" y="517"/>
                        </a:cubicBezTo>
                        <a:cubicBezTo>
                          <a:pt x="312" y="548"/>
                          <a:pt x="293" y="570"/>
                          <a:pt x="268" y="607"/>
                        </a:cubicBezTo>
                        <a:cubicBezTo>
                          <a:pt x="251" y="632"/>
                          <a:pt x="201" y="667"/>
                          <a:pt x="201" y="667"/>
                        </a:cubicBezTo>
                        <a:cubicBezTo>
                          <a:pt x="169" y="716"/>
                          <a:pt x="180" y="755"/>
                          <a:pt x="163" y="810"/>
                        </a:cubicBezTo>
                        <a:cubicBezTo>
                          <a:pt x="159" y="822"/>
                          <a:pt x="148" y="829"/>
                          <a:pt x="141" y="840"/>
                        </a:cubicBezTo>
                        <a:cubicBezTo>
                          <a:pt x="122" y="870"/>
                          <a:pt x="130" y="888"/>
                          <a:pt x="96" y="900"/>
                        </a:cubicBezTo>
                        <a:cubicBezTo>
                          <a:pt x="77" y="952"/>
                          <a:pt x="105" y="888"/>
                          <a:pt x="58" y="945"/>
                        </a:cubicBezTo>
                        <a:cubicBezTo>
                          <a:pt x="53" y="951"/>
                          <a:pt x="55" y="960"/>
                          <a:pt x="51" y="967"/>
                        </a:cubicBezTo>
                        <a:cubicBezTo>
                          <a:pt x="45" y="978"/>
                          <a:pt x="36" y="987"/>
                          <a:pt x="28" y="997"/>
                        </a:cubicBezTo>
                        <a:cubicBezTo>
                          <a:pt x="21" y="1005"/>
                          <a:pt x="8" y="1010"/>
                          <a:pt x="6" y="1020"/>
                        </a:cubicBezTo>
                        <a:cubicBezTo>
                          <a:pt x="0" y="1047"/>
                          <a:pt x="6" y="1075"/>
                          <a:pt x="6" y="110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6" name="Freeform 226"/>
                  <p:cNvSpPr/>
                  <p:nvPr>
                    <p:custDataLst>
                      <p:tags r:id="rId229"/>
                    </p:custDataLst>
                  </p:nvPr>
                </p:nvSpPr>
                <p:spPr bwMode="auto">
                  <a:xfrm>
                    <a:off x="3218" y="13847"/>
                    <a:ext cx="667" cy="538"/>
                  </a:xfrm>
                  <a:custGeom>
                    <a:avLst/>
                    <a:gdLst>
                      <a:gd name="T0" fmla="*/ 532 w 667"/>
                      <a:gd name="T1" fmla="*/ 6 h 538"/>
                      <a:gd name="T2" fmla="*/ 540 w 667"/>
                      <a:gd name="T3" fmla="*/ 28 h 538"/>
                      <a:gd name="T4" fmla="*/ 525 w 667"/>
                      <a:gd name="T5" fmla="*/ 6 h 538"/>
                      <a:gd name="T6" fmla="*/ 600 w 667"/>
                      <a:gd name="T7" fmla="*/ 51 h 538"/>
                      <a:gd name="T8" fmla="*/ 667 w 667"/>
                      <a:gd name="T9" fmla="*/ 133 h 538"/>
                      <a:gd name="T10" fmla="*/ 645 w 667"/>
                      <a:gd name="T11" fmla="*/ 321 h 538"/>
                      <a:gd name="T12" fmla="*/ 577 w 667"/>
                      <a:gd name="T13" fmla="*/ 291 h 538"/>
                      <a:gd name="T14" fmla="*/ 487 w 667"/>
                      <a:gd name="T15" fmla="*/ 216 h 538"/>
                      <a:gd name="T16" fmla="*/ 382 w 667"/>
                      <a:gd name="T17" fmla="*/ 171 h 538"/>
                      <a:gd name="T18" fmla="*/ 435 w 667"/>
                      <a:gd name="T19" fmla="*/ 238 h 538"/>
                      <a:gd name="T20" fmla="*/ 382 w 667"/>
                      <a:gd name="T21" fmla="*/ 538 h 538"/>
                      <a:gd name="T22" fmla="*/ 315 w 667"/>
                      <a:gd name="T23" fmla="*/ 493 h 538"/>
                      <a:gd name="T24" fmla="*/ 292 w 667"/>
                      <a:gd name="T25" fmla="*/ 478 h 538"/>
                      <a:gd name="T26" fmla="*/ 195 w 667"/>
                      <a:gd name="T27" fmla="*/ 426 h 538"/>
                      <a:gd name="T28" fmla="*/ 120 w 667"/>
                      <a:gd name="T29" fmla="*/ 328 h 538"/>
                      <a:gd name="T30" fmla="*/ 75 w 667"/>
                      <a:gd name="T31" fmla="*/ 321 h 538"/>
                      <a:gd name="T32" fmla="*/ 0 w 667"/>
                      <a:gd name="T33" fmla="*/ 306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67" h="538">
                        <a:moveTo>
                          <a:pt x="532" y="6"/>
                        </a:moveTo>
                        <a:cubicBezTo>
                          <a:pt x="535" y="13"/>
                          <a:pt x="548" y="28"/>
                          <a:pt x="540" y="28"/>
                        </a:cubicBezTo>
                        <a:cubicBezTo>
                          <a:pt x="531" y="28"/>
                          <a:pt x="519" y="0"/>
                          <a:pt x="525" y="6"/>
                        </a:cubicBezTo>
                        <a:cubicBezTo>
                          <a:pt x="550" y="31"/>
                          <a:pt x="565" y="42"/>
                          <a:pt x="600" y="51"/>
                        </a:cubicBezTo>
                        <a:cubicBezTo>
                          <a:pt x="630" y="72"/>
                          <a:pt x="640" y="106"/>
                          <a:pt x="667" y="133"/>
                        </a:cubicBezTo>
                        <a:cubicBezTo>
                          <a:pt x="649" y="193"/>
                          <a:pt x="666" y="262"/>
                          <a:pt x="645" y="321"/>
                        </a:cubicBezTo>
                        <a:cubicBezTo>
                          <a:pt x="643" y="325"/>
                          <a:pt x="581" y="293"/>
                          <a:pt x="577" y="291"/>
                        </a:cubicBezTo>
                        <a:cubicBezTo>
                          <a:pt x="551" y="256"/>
                          <a:pt x="530" y="229"/>
                          <a:pt x="487" y="216"/>
                        </a:cubicBezTo>
                        <a:cubicBezTo>
                          <a:pt x="457" y="195"/>
                          <a:pt x="417" y="182"/>
                          <a:pt x="382" y="171"/>
                        </a:cubicBezTo>
                        <a:cubicBezTo>
                          <a:pt x="419" y="198"/>
                          <a:pt x="411" y="203"/>
                          <a:pt x="435" y="238"/>
                        </a:cubicBezTo>
                        <a:cubicBezTo>
                          <a:pt x="466" y="340"/>
                          <a:pt x="480" y="474"/>
                          <a:pt x="382" y="538"/>
                        </a:cubicBezTo>
                        <a:cubicBezTo>
                          <a:pt x="360" y="523"/>
                          <a:pt x="337" y="508"/>
                          <a:pt x="315" y="493"/>
                        </a:cubicBezTo>
                        <a:cubicBezTo>
                          <a:pt x="307" y="488"/>
                          <a:pt x="292" y="478"/>
                          <a:pt x="292" y="478"/>
                        </a:cubicBezTo>
                        <a:cubicBezTo>
                          <a:pt x="262" y="438"/>
                          <a:pt x="242" y="437"/>
                          <a:pt x="195" y="426"/>
                        </a:cubicBezTo>
                        <a:cubicBezTo>
                          <a:pt x="148" y="402"/>
                          <a:pt x="145" y="378"/>
                          <a:pt x="120" y="328"/>
                        </a:cubicBezTo>
                        <a:cubicBezTo>
                          <a:pt x="113" y="314"/>
                          <a:pt x="90" y="324"/>
                          <a:pt x="75" y="321"/>
                        </a:cubicBezTo>
                        <a:cubicBezTo>
                          <a:pt x="49" y="316"/>
                          <a:pt x="26" y="306"/>
                          <a:pt x="0" y="30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7" name="Freeform 227"/>
                  <p:cNvSpPr/>
                  <p:nvPr>
                    <p:custDataLst>
                      <p:tags r:id="rId230"/>
                    </p:custDataLst>
                  </p:nvPr>
                </p:nvSpPr>
                <p:spPr bwMode="auto">
                  <a:xfrm>
                    <a:off x="3353" y="14037"/>
                    <a:ext cx="145" cy="168"/>
                  </a:xfrm>
                  <a:custGeom>
                    <a:avLst/>
                    <a:gdLst>
                      <a:gd name="T0" fmla="*/ 75 w 145"/>
                      <a:gd name="T1" fmla="*/ 168 h 168"/>
                      <a:gd name="T2" fmla="*/ 120 w 145"/>
                      <a:gd name="T3" fmla="*/ 71 h 168"/>
                      <a:gd name="T4" fmla="*/ 37 w 145"/>
                      <a:gd name="T5" fmla="*/ 26 h 168"/>
                      <a:gd name="T6" fmla="*/ 22 w 145"/>
                      <a:gd name="T7" fmla="*/ 3 h 168"/>
                      <a:gd name="T8" fmla="*/ 0 w 145"/>
                      <a:gd name="T9" fmla="*/ 11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5" h="168">
                        <a:moveTo>
                          <a:pt x="75" y="168"/>
                        </a:moveTo>
                        <a:cubicBezTo>
                          <a:pt x="127" y="156"/>
                          <a:pt x="145" y="133"/>
                          <a:pt x="120" y="71"/>
                        </a:cubicBezTo>
                        <a:cubicBezTo>
                          <a:pt x="111" y="50"/>
                          <a:pt x="55" y="35"/>
                          <a:pt x="37" y="26"/>
                        </a:cubicBezTo>
                        <a:cubicBezTo>
                          <a:pt x="32" y="18"/>
                          <a:pt x="30" y="6"/>
                          <a:pt x="22" y="3"/>
                        </a:cubicBezTo>
                        <a:cubicBezTo>
                          <a:pt x="15" y="0"/>
                          <a:pt x="0" y="11"/>
                          <a:pt x="0" y="11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8" name="Freeform 228"/>
                  <p:cNvSpPr/>
                  <p:nvPr>
                    <p:custDataLst>
                      <p:tags r:id="rId231"/>
                    </p:custDataLst>
                  </p:nvPr>
                </p:nvSpPr>
                <p:spPr bwMode="auto">
                  <a:xfrm>
                    <a:off x="3690" y="13830"/>
                    <a:ext cx="45" cy="30"/>
                  </a:xfrm>
                  <a:custGeom>
                    <a:avLst/>
                    <a:gdLst>
                      <a:gd name="T0" fmla="*/ 45 w 45"/>
                      <a:gd name="T1" fmla="*/ 30 h 30"/>
                      <a:gd name="T2" fmla="*/ 23 w 45"/>
                      <a:gd name="T3" fmla="*/ 8 h 30"/>
                      <a:gd name="T4" fmla="*/ 0 w 45"/>
                      <a:gd name="T5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30">
                        <a:moveTo>
                          <a:pt x="45" y="30"/>
                        </a:moveTo>
                        <a:cubicBezTo>
                          <a:pt x="38" y="23"/>
                          <a:pt x="32" y="14"/>
                          <a:pt x="23" y="8"/>
                        </a:cubicBezTo>
                        <a:cubicBezTo>
                          <a:pt x="16" y="3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9" name="Freeform 229"/>
                  <p:cNvSpPr/>
                  <p:nvPr>
                    <p:custDataLst>
                      <p:tags r:id="rId232"/>
                    </p:custDataLst>
                  </p:nvPr>
                </p:nvSpPr>
                <p:spPr bwMode="auto">
                  <a:xfrm>
                    <a:off x="3177" y="14151"/>
                    <a:ext cx="54" cy="6"/>
                  </a:xfrm>
                  <a:custGeom>
                    <a:avLst/>
                    <a:gdLst>
                      <a:gd name="T0" fmla="*/ 54 w 54"/>
                      <a:gd name="T1" fmla="*/ 0 h 6"/>
                      <a:gd name="T2" fmla="*/ 0 w 54"/>
                      <a:gd name="T3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4" h="6">
                        <a:moveTo>
                          <a:pt x="54" y="0"/>
                        </a:moveTo>
                        <a:cubicBezTo>
                          <a:pt x="49" y="0"/>
                          <a:pt x="14" y="6"/>
                          <a:pt x="0" y="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" name="Freeform 230"/>
                  <p:cNvSpPr/>
                  <p:nvPr>
                    <p:custDataLst>
                      <p:tags r:id="rId233"/>
                    </p:custDataLst>
                  </p:nvPr>
                </p:nvSpPr>
                <p:spPr bwMode="auto">
                  <a:xfrm>
                    <a:off x="3126" y="14103"/>
                    <a:ext cx="24" cy="12"/>
                  </a:xfrm>
                  <a:custGeom>
                    <a:avLst/>
                    <a:gdLst>
                      <a:gd name="T0" fmla="*/ 0 w 24"/>
                      <a:gd name="T1" fmla="*/ 0 h 12"/>
                      <a:gd name="T2" fmla="*/ 24 w 24"/>
                      <a:gd name="T3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4" h="12">
                        <a:moveTo>
                          <a:pt x="0" y="0"/>
                        </a:moveTo>
                        <a:cubicBezTo>
                          <a:pt x="8" y="8"/>
                          <a:pt x="12" y="12"/>
                          <a:pt x="24" y="1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" name="Freeform 231"/>
                  <p:cNvSpPr/>
                  <p:nvPr>
                    <p:custDataLst>
                      <p:tags r:id="rId234"/>
                    </p:custDataLst>
                  </p:nvPr>
                </p:nvSpPr>
                <p:spPr bwMode="auto">
                  <a:xfrm>
                    <a:off x="3420" y="14322"/>
                    <a:ext cx="3" cy="9"/>
                  </a:xfrm>
                  <a:custGeom>
                    <a:avLst/>
                    <a:gdLst>
                      <a:gd name="T0" fmla="*/ 3 w 3"/>
                      <a:gd name="T1" fmla="*/ 9 h 9"/>
                      <a:gd name="T2" fmla="*/ 0 w 3"/>
                      <a:gd name="T3" fmla="*/ 0 h 9"/>
                      <a:gd name="T4" fmla="*/ 3 w 3"/>
                      <a:gd name="T5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" h="9">
                        <a:moveTo>
                          <a:pt x="3" y="9"/>
                        </a:moveTo>
                        <a:cubicBezTo>
                          <a:pt x="2" y="6"/>
                          <a:pt x="0" y="0"/>
                          <a:pt x="0" y="0"/>
                        </a:cubicBezTo>
                        <a:cubicBezTo>
                          <a:pt x="0" y="0"/>
                          <a:pt x="2" y="6"/>
                          <a:pt x="3" y="9"/>
                        </a:cubicBez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7" name="组合 256"/>
                <p:cNvGrpSpPr/>
                <p:nvPr>
                  <p:custDataLst>
                    <p:tags r:id="rId40"/>
                  </p:custDataLst>
                </p:nvPr>
              </p:nvGrpSpPr>
              <p:grpSpPr>
                <a:xfrm>
                  <a:off x="2255251" y="1782005"/>
                  <a:ext cx="548962" cy="2569095"/>
                  <a:chOff x="9586541" y="2026621"/>
                  <a:chExt cx="548962" cy="2569095"/>
                </a:xfrm>
              </p:grpSpPr>
              <p:grpSp>
                <p:nvGrpSpPr>
                  <p:cNvPr id="261" name="Group 2"/>
                  <p:cNvGrpSpPr/>
                  <p:nvPr>
                    <p:custDataLst>
                      <p:tags r:id="rId44"/>
                    </p:custDataLst>
                  </p:nvPr>
                </p:nvGrpSpPr>
                <p:grpSpPr>
                  <a:xfrm>
                    <a:off x="9586541" y="2026621"/>
                    <a:ext cx="548962" cy="2569095"/>
                    <a:chOff x="3960" y="8296"/>
                    <a:chExt cx="468" cy="2706"/>
                  </a:xfrm>
                </p:grpSpPr>
                <p:grpSp>
                  <p:nvGrpSpPr>
                    <p:cNvPr id="266" name="Group 3"/>
                    <p:cNvGrpSpPr/>
                    <p:nvPr>
                      <p:custDataLst>
                        <p:tags r:id="rId49"/>
                      </p:custDataLst>
                    </p:nvPr>
                  </p:nvGrpSpPr>
                  <p:grpSpPr>
                    <a:xfrm>
                      <a:off x="3960" y="8296"/>
                      <a:ext cx="468" cy="2004"/>
                      <a:chOff x="3909" y="8381"/>
                      <a:chExt cx="468" cy="2004"/>
                    </a:xfrm>
                  </p:grpSpPr>
                  <p:grpSp>
                    <p:nvGrpSpPr>
                      <p:cNvPr id="275" name="Group 4"/>
                      <p:cNvGrpSpPr/>
                      <p:nvPr>
                        <p:custDataLst>
                          <p:tags r:id="rId58"/>
                        </p:custDataLst>
                      </p:nvPr>
                    </p:nvGrpSpPr>
                    <p:grpSpPr>
                      <a:xfrm>
                        <a:off x="3909" y="8381"/>
                        <a:ext cx="468" cy="2004"/>
                        <a:chOff x="3909" y="8381"/>
                        <a:chExt cx="468" cy="2004"/>
                      </a:xfrm>
                    </p:grpSpPr>
                    <p:grpSp>
                      <p:nvGrpSpPr>
                        <p:cNvPr id="277" name="Group 5"/>
                        <p:cNvGrpSpPr/>
                        <p:nvPr>
                          <p:custDataLst>
                            <p:tags r:id="rId60"/>
                          </p:custDataLst>
                        </p:nvPr>
                      </p:nvGrpSpPr>
                      <p:grpSpPr>
                        <a:xfrm>
                          <a:off x="3909" y="8673"/>
                          <a:ext cx="468" cy="1712"/>
                          <a:chOff x="3649" y="8336"/>
                          <a:chExt cx="468" cy="1712"/>
                        </a:xfrm>
                      </p:grpSpPr>
                      <p:grpSp>
                        <p:nvGrpSpPr>
                          <p:cNvPr id="281" name="Group 6"/>
                          <p:cNvGrpSpPr/>
                          <p:nvPr>
                            <p:custDataLst>
                              <p:tags r:id="rId64"/>
                            </p:custDataLst>
                          </p:nvPr>
                        </p:nvGrpSpPr>
                        <p:grpSpPr>
                          <a:xfrm>
                            <a:off x="3649" y="8336"/>
                            <a:ext cx="468" cy="1712"/>
                            <a:chOff x="3649" y="8336"/>
                            <a:chExt cx="468" cy="1712"/>
                          </a:xfrm>
                        </p:grpSpPr>
                        <p:grpSp>
                          <p:nvGrpSpPr>
                            <p:cNvPr id="424" name="Group 7"/>
                            <p:cNvGrpSpPr/>
                            <p:nvPr>
                              <p:custDataLst>
                                <p:tags r:id="rId207"/>
                              </p:custDataLst>
                            </p:nvPr>
                          </p:nvGrpSpPr>
                          <p:grpSpPr>
                            <a:xfrm>
                              <a:off x="3649" y="8336"/>
                              <a:ext cx="468" cy="1712"/>
                              <a:chOff x="5197" y="6890"/>
                              <a:chExt cx="468" cy="1712"/>
                            </a:xfrm>
                          </p:grpSpPr>
                          <p:grpSp>
                            <p:nvGrpSpPr>
                              <p:cNvPr id="426" name="Group 8"/>
                              <p:cNvGrpSpPr/>
                              <p:nvPr>
                                <p:custDataLst>
                                  <p:tags r:id="rId209"/>
                                </p:custDataLst>
                              </p:nvPr>
                            </p:nvGrpSpPr>
                            <p:grpSpPr>
                              <a:xfrm>
                                <a:off x="5197" y="6890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34" name="Group 9"/>
                                <p:cNvGrpSpPr/>
                                <p:nvPr>
                                  <p:custDataLst>
                                    <p:tags r:id="rId217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37" name="Arc 10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20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38" name="Freeform 11"/>
                                  <p:cNvSpPr/>
                                  <p:nvPr>
                                    <p:custDataLst>
                                      <p:tags r:id="rId221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39" name="Freeform 12"/>
                                  <p:cNvSpPr/>
                                  <p:nvPr>
                                    <p:custDataLst>
                                      <p:tags r:id="rId222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35" name="Freeform 13"/>
                                <p:cNvSpPr/>
                                <p:nvPr>
                                  <p:custDataLst>
                                    <p:tags r:id="rId218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6" name="Freeform 14"/>
                                <p:cNvSpPr/>
                                <p:nvPr>
                                  <p:custDataLst>
                                    <p:tags r:id="rId219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27" name="Group 15"/>
                              <p:cNvGrpSpPr/>
                              <p:nvPr>
                                <p:custDataLst>
                                  <p:tags r:id="rId210"/>
                                </p:custDataLst>
                              </p:nvPr>
                            </p:nvGrpSpPr>
                            <p:grpSpPr>
                              <a:xfrm flipH="1" flipV="1">
                                <a:off x="5197" y="6982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28" name="Group 16"/>
                                <p:cNvGrpSpPr/>
                                <p:nvPr>
                                  <p:custDataLst>
                                    <p:tags r:id="rId211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31" name="Arc 17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14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32" name="Freeform 18"/>
                                  <p:cNvSpPr/>
                                  <p:nvPr>
                                    <p:custDataLst>
                                      <p:tags r:id="rId215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33" name="Freeform 19"/>
                                  <p:cNvSpPr/>
                                  <p:nvPr>
                                    <p:custDataLst>
                                      <p:tags r:id="rId216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29" name="Freeform 20"/>
                                <p:cNvSpPr/>
                                <p:nvPr>
                                  <p:custDataLst>
                                    <p:tags r:id="rId212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0" name="Freeform 21"/>
                                <p:cNvSpPr/>
                                <p:nvPr>
                                  <p:custDataLst>
                                    <p:tags r:id="rId213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</p:grpSp>
                        <p:sp>
                          <p:nvSpPr>
                            <p:cNvPr id="425" name="AutoShape 22"/>
                            <p:cNvSpPr>
                              <a:spLocks noChangeArrowheads="1"/>
                            </p:cNvSpPr>
                            <p:nvPr>
                              <p:custDataLst>
                                <p:tags r:id="rId208"/>
                              </p:custDataLst>
                            </p:nvPr>
                          </p:nvSpPr>
                          <p:spPr bwMode="auto">
                            <a:xfrm>
                              <a:off x="3822" y="8553"/>
                              <a:ext cx="113" cy="12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282" name="Group 23"/>
                          <p:cNvGrpSpPr/>
                          <p:nvPr>
                            <p:custDataLst>
                              <p:tags r:id="rId65"/>
                            </p:custDataLst>
                          </p:nvPr>
                        </p:nvGrpSpPr>
                        <p:grpSpPr>
                          <a:xfrm>
                            <a:off x="3945" y="8594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54" name="Group 24"/>
                            <p:cNvGrpSpPr/>
                            <p:nvPr>
                              <p:custDataLst>
                                <p:tags r:id="rId137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11" name="Group 25"/>
                              <p:cNvGrpSpPr/>
                              <p:nvPr>
                                <p:custDataLst>
                                  <p:tags r:id="rId19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2" name="Line 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3" name="Line 2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2" name="Group 28"/>
                              <p:cNvGrpSpPr/>
                              <p:nvPr>
                                <p:custDataLst>
                                  <p:tags r:id="rId19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0" name="Line 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1" name="Line 3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3" name="Group 31"/>
                              <p:cNvGrpSpPr/>
                              <p:nvPr>
                                <p:custDataLst>
                                  <p:tags r:id="rId19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8" name="Line 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9" name="Line 3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14" name="Line 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5" name="Line 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6" name="Line 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7" name="Line 3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55" name="Group 38"/>
                            <p:cNvGrpSpPr/>
                            <p:nvPr>
                              <p:custDataLst>
                                <p:tags r:id="rId138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98" name="Group 39"/>
                              <p:cNvGrpSpPr/>
                              <p:nvPr>
                                <p:custDataLst>
                                  <p:tags r:id="rId18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9" name="Line 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0" name="Line 4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99" name="Group 42"/>
                              <p:cNvGrpSpPr/>
                              <p:nvPr>
                                <p:custDataLst>
                                  <p:tags r:id="rId18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7" name="Line 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8" name="Line 4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0" name="Group 45"/>
                              <p:cNvGrpSpPr/>
                              <p:nvPr>
                                <p:custDataLst>
                                  <p:tags r:id="rId18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5" name="Line 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6" name="Line 4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01" name="Line 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2" name="Line 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3" name="Line 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4" name="Line 5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56" name="Group 52"/>
                            <p:cNvGrpSpPr/>
                            <p:nvPr>
                              <p:custDataLst>
                                <p:tags r:id="rId139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85" name="Group 53"/>
                              <p:cNvGrpSpPr/>
                              <p:nvPr>
                                <p:custDataLst>
                                  <p:tags r:id="rId168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6" name="Line 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7" name="Line 5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6" name="Group 56"/>
                              <p:cNvGrpSpPr/>
                              <p:nvPr>
                                <p:custDataLst>
                                  <p:tags r:id="rId169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4" name="Line 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5" name="Line 5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7" name="Group 59"/>
                              <p:cNvGrpSpPr/>
                              <p:nvPr>
                                <p:custDataLst>
                                  <p:tags r:id="rId170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2" name="Line 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3" name="Line 6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88" name="Line 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9" name="Line 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0" name="Line 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1" name="Line 6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57" name="Group 66"/>
                            <p:cNvGrpSpPr/>
                            <p:nvPr>
                              <p:custDataLst>
                                <p:tags r:id="rId140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72" name="Group 67"/>
                              <p:cNvGrpSpPr/>
                              <p:nvPr>
                                <p:custDataLst>
                                  <p:tags r:id="rId15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3" name="Line 6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4" name="Line 6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3" name="Group 70"/>
                              <p:cNvGrpSpPr/>
                              <p:nvPr>
                                <p:custDataLst>
                                  <p:tags r:id="rId15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1" name="Line 7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2" name="Line 7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4" name="Group 73"/>
                              <p:cNvGrpSpPr/>
                              <p:nvPr>
                                <p:custDataLst>
                                  <p:tags r:id="rId15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79" name="Line 7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0" name="Line 7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75" name="Line 7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6" name="Line 7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7" name="Line 7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8" name="Line 7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58" name="Group 80"/>
                            <p:cNvGrpSpPr/>
                            <p:nvPr>
                              <p:custDataLst>
                                <p:tags r:id="rId141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59" name="Group 81"/>
                              <p:cNvGrpSpPr/>
                              <p:nvPr>
                                <p:custDataLst>
                                  <p:tags r:id="rId14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70" name="Line 8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1" name="Line 8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60" name="Group 84"/>
                              <p:cNvGrpSpPr/>
                              <p:nvPr>
                                <p:custDataLst>
                                  <p:tags r:id="rId14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8" name="Line 8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9" name="Line 8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61" name="Group 87"/>
                              <p:cNvGrpSpPr/>
                              <p:nvPr>
                                <p:custDataLst>
                                  <p:tags r:id="rId14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6" name="Line 8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4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7" name="Line 8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62" name="Line 9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3" name="Line 9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4" name="Line 9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5" name="Line 9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83" name="Group 94"/>
                          <p:cNvGrpSpPr/>
                          <p:nvPr>
                            <p:custDataLst>
                              <p:tags r:id="rId66"/>
                            </p:custDataLst>
                          </p:nvPr>
                        </p:nvGrpSpPr>
                        <p:grpSpPr>
                          <a:xfrm flipH="1">
                            <a:off x="3735" y="8595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284" name="Group 95"/>
                            <p:cNvGrpSpPr/>
                            <p:nvPr>
                              <p:custDataLst>
                                <p:tags r:id="rId67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41" name="Group 96"/>
                              <p:cNvGrpSpPr/>
                              <p:nvPr>
                                <p:custDataLst>
                                  <p:tags r:id="rId12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2" name="Line 9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3" name="Line 9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2" name="Group 99"/>
                              <p:cNvGrpSpPr/>
                              <p:nvPr>
                                <p:custDataLst>
                                  <p:tags r:id="rId12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0" name="Line 10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1" name="Line 10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3" name="Group 102"/>
                              <p:cNvGrpSpPr/>
                              <p:nvPr>
                                <p:custDataLst>
                                  <p:tags r:id="rId12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8" name="Line 10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9" name="Line 10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44" name="Line 10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5" name="Line 10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6" name="Line 10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7" name="Line 10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285" name="Group 109"/>
                            <p:cNvGrpSpPr/>
                            <p:nvPr>
                              <p:custDataLst>
                                <p:tags r:id="rId68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28" name="Group 110"/>
                              <p:cNvGrpSpPr/>
                              <p:nvPr>
                                <p:custDataLst>
                                  <p:tags r:id="rId11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9" name="Line 11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0" name="Line 11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29" name="Group 113"/>
                              <p:cNvGrpSpPr/>
                              <p:nvPr>
                                <p:custDataLst>
                                  <p:tags r:id="rId11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7" name="Line 11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8" name="Line 11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0" name="Group 116"/>
                              <p:cNvGrpSpPr/>
                              <p:nvPr>
                                <p:custDataLst>
                                  <p:tags r:id="rId11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5" name="Line 11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6" name="Line 11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31" name="Line 11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2" name="Line 12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3" name="Line 12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4" name="Line 12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286" name="Group 123"/>
                            <p:cNvGrpSpPr/>
                            <p:nvPr>
                              <p:custDataLst>
                                <p:tags r:id="rId69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15" name="Group 124"/>
                              <p:cNvGrpSpPr/>
                              <p:nvPr>
                                <p:custDataLst>
                                  <p:tags r:id="rId98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6" name="Line 12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7" name="Line 1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6" name="Group 127"/>
                              <p:cNvGrpSpPr/>
                              <p:nvPr>
                                <p:custDataLst>
                                  <p:tags r:id="rId99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4" name="Line 12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5" name="Line 1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7" name="Group 130"/>
                              <p:cNvGrpSpPr/>
                              <p:nvPr>
                                <p:custDataLst>
                                  <p:tags r:id="rId100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2" name="Line 13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3" name="Line 1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18" name="Line 13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9" name="Line 1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0" name="Line 1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1" name="Line 1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287" name="Group 137"/>
                            <p:cNvGrpSpPr/>
                            <p:nvPr>
                              <p:custDataLst>
                                <p:tags r:id="rId70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02" name="Group 138"/>
                              <p:cNvGrpSpPr/>
                              <p:nvPr>
                                <p:custDataLst>
                                  <p:tags r:id="rId8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3" name="Line 13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4" name="Line 1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3" name="Group 141"/>
                              <p:cNvGrpSpPr/>
                              <p:nvPr>
                                <p:custDataLst>
                                  <p:tags r:id="rId8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1" name="Line 14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2" name="Line 1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4" name="Group 144"/>
                              <p:cNvGrpSpPr/>
                              <p:nvPr>
                                <p:custDataLst>
                                  <p:tags r:id="rId8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09" name="Line 14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0" name="Line 1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05" name="Line 14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6" name="Line 1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7" name="Line 1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8" name="Line 1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288" name="Group 151"/>
                            <p:cNvGrpSpPr/>
                            <p:nvPr>
                              <p:custDataLst>
                                <p:tags r:id="rId71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289" name="Group 152"/>
                              <p:cNvGrpSpPr/>
                              <p:nvPr>
                                <p:custDataLst>
                                  <p:tags r:id="rId7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00" name="Line 15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01" name="Line 1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90" name="Group 155"/>
                              <p:cNvGrpSpPr/>
                              <p:nvPr>
                                <p:custDataLst>
                                  <p:tags r:id="rId7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298" name="Line 15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299" name="Line 1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91" name="Group 158"/>
                              <p:cNvGrpSpPr/>
                              <p:nvPr>
                                <p:custDataLst>
                                  <p:tags r:id="rId7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296" name="Line 15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297" name="Line 1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292" name="Line 16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293" name="Line 1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294" name="Line 1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295" name="Line 1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78" name="Group 165"/>
                        <p:cNvGrpSpPr/>
                        <p:nvPr>
                          <p:custDataLst>
                            <p:tags r:id="rId61"/>
                          </p:custDataLst>
                        </p:nvPr>
                      </p:nvGrpSpPr>
                      <p:grpSpPr>
                        <a:xfrm>
                          <a:off x="4002" y="8381"/>
                          <a:ext cx="283" cy="283"/>
                          <a:chOff x="3960" y="8294"/>
                          <a:chExt cx="363" cy="363"/>
                        </a:xfrm>
                      </p:grpSpPr>
                      <p:sp>
                        <p:nvSpPr>
                          <p:cNvPr id="279" name="Oval 166"/>
                          <p:cNvSpPr>
                            <a:spLocks noChangeArrowheads="1"/>
                          </p:cNvSpPr>
                          <p:nvPr>
                            <p:custDataLst>
                              <p:tags r:id="rId62"/>
                            </p:custDataLst>
                          </p:nvPr>
                        </p:nvSpPr>
                        <p:spPr bwMode="auto">
                          <a:xfrm>
                            <a:off x="3960" y="8294"/>
                            <a:ext cx="363" cy="36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80" name="Oval 167"/>
                          <p:cNvSpPr>
                            <a:spLocks noChangeArrowheads="1"/>
                          </p:cNvSpPr>
                          <p:nvPr>
                            <p:custDataLst>
                              <p:tags r:id="rId63"/>
                            </p:custDataLst>
                          </p:nvPr>
                        </p:nvSpPr>
                        <p:spPr bwMode="auto">
                          <a:xfrm>
                            <a:off x="4002" y="8333"/>
                            <a:ext cx="283" cy="28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76" name="AutoShape 168"/>
                      <p:cNvSpPr>
                        <a:spLocks noChangeArrowheads="1"/>
                      </p:cNvSpPr>
                      <p:nvPr>
                        <p:custDataLst>
                          <p:tags r:id="rId59"/>
                        </p:custDataLst>
                      </p:nvPr>
                    </p:nvSpPr>
                    <p:spPr bwMode="auto">
                      <a:xfrm>
                        <a:off x="4128" y="8616"/>
                        <a:ext cx="45" cy="91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67" name="Group 169"/>
                    <p:cNvGrpSpPr/>
                    <p:nvPr>
                      <p:custDataLst>
                        <p:tags r:id="rId50"/>
                      </p:custDataLst>
                    </p:nvPr>
                  </p:nvGrpSpPr>
                  <p:grpSpPr>
                    <a:xfrm>
                      <a:off x="4085" y="10627"/>
                      <a:ext cx="230" cy="375"/>
                      <a:chOff x="2328" y="9999"/>
                      <a:chExt cx="230" cy="375"/>
                    </a:xfrm>
                  </p:grpSpPr>
                  <p:sp>
                    <p:nvSpPr>
                      <p:cNvPr id="272" name="Oval 170"/>
                      <p:cNvSpPr>
                        <a:spLocks noChangeArrowheads="1"/>
                      </p:cNvSpPr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>
                        <a:off x="2331" y="10176"/>
                        <a:ext cx="227" cy="198"/>
                      </a:xfrm>
                      <a:prstGeom prst="ellipse">
                        <a:avLst/>
                      </a:prstGeom>
                      <a:noFill/>
                      <a:ln w="1905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3" name="Line 171"/>
                      <p:cNvSpPr>
                        <a:spLocks noChangeShapeType="1"/>
                      </p:cNvSpPr>
                      <p:nvPr>
                        <p:custDataLst>
                          <p:tags r:id="rId56"/>
                        </p:custDataLst>
                      </p:nvPr>
                    </p:nvSpPr>
                    <p:spPr bwMode="auto">
                      <a:xfrm flipH="1">
                        <a:off x="2451" y="9999"/>
                        <a:ext cx="0" cy="17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4" name="Rectangle 172"/>
                      <p:cNvSpPr>
                        <a:spLocks noChangeArrowheads="1"/>
                      </p:cNvSpPr>
                      <p:nvPr>
                        <p:custDataLst>
                          <p:tags r:id="rId57"/>
                        </p:custDataLst>
                      </p:nvPr>
                    </p:nvSpPr>
                    <p:spPr bwMode="auto">
                      <a:xfrm>
                        <a:off x="2328" y="10146"/>
                        <a:ext cx="108" cy="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68" name="Group 186"/>
                    <p:cNvGrpSpPr/>
                    <p:nvPr>
                      <p:custDataLst>
                        <p:tags r:id="rId51"/>
                      </p:custDataLst>
                    </p:nvPr>
                  </p:nvGrpSpPr>
                  <p:grpSpPr>
                    <a:xfrm>
                      <a:off x="4119" y="10458"/>
                      <a:ext cx="170" cy="170"/>
                      <a:chOff x="2337" y="10152"/>
                      <a:chExt cx="363" cy="363"/>
                    </a:xfrm>
                  </p:grpSpPr>
                  <p:sp>
                    <p:nvSpPr>
                      <p:cNvPr id="270" name="Oval 187"/>
                      <p:cNvSpPr>
                        <a:spLocks noChangeArrowheads="1"/>
                      </p:cNvSpPr>
                      <p:nvPr>
                        <p:custDataLst>
                          <p:tags r:id="rId53"/>
                        </p:custDataLst>
                      </p:nvPr>
                    </p:nvSpPr>
                    <p:spPr bwMode="auto">
                      <a:xfrm>
                        <a:off x="2337" y="10152"/>
                        <a:ext cx="363" cy="36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1" name="Oval 188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2379" y="10191"/>
                        <a:ext cx="283" cy="28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69" name="AutoShape 189"/>
                    <p:cNvSpPr>
                      <a:spLocks noChangeArrowheads="1"/>
                    </p:cNvSpPr>
                    <p:nvPr>
                      <p:custDataLst>
                        <p:tags r:id="rId52"/>
                      </p:custDataLst>
                    </p:nvPr>
                  </p:nvSpPr>
                  <p:spPr bwMode="auto">
                    <a:xfrm>
                      <a:off x="4176" y="10296"/>
                      <a:ext cx="57" cy="198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2" name="组合 261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9799647" y="2515446"/>
                    <a:ext cx="107034" cy="1189726"/>
                    <a:chOff x="1267483" y="1348730"/>
                    <a:chExt cx="107034" cy="1189726"/>
                  </a:xfrm>
                </p:grpSpPr>
                <p:sp>
                  <p:nvSpPr>
                    <p:cNvPr id="264" name="Freeform 2"/>
                    <p:cNvSpPr/>
                    <p:nvPr>
                      <p:custDataLst>
                        <p:tags r:id="rId47"/>
                      </p:custDataLst>
                    </p:nvPr>
                  </p:nvSpPr>
                  <p:spPr bwMode="auto">
                    <a:xfrm>
                      <a:off x="1267483" y="1348730"/>
                      <a:ext cx="107034" cy="496577"/>
                    </a:xfrm>
                    <a:custGeom>
                      <a:avLst/>
                      <a:gdLst>
                        <a:gd name="T0" fmla="*/ 1000 w 2000"/>
                        <a:gd name="T1" fmla="*/ 10 h 4864"/>
                        <a:gd name="T2" fmla="*/ 1707 w 2000"/>
                        <a:gd name="T3" fmla="*/ 190 h 4864"/>
                        <a:gd name="T4" fmla="*/ 2000 w 2000"/>
                        <a:gd name="T5" fmla="*/ 510 h 4864"/>
                        <a:gd name="T6" fmla="*/ 1707 w 2000"/>
                        <a:gd name="T7" fmla="*/ 830 h 4864"/>
                        <a:gd name="T8" fmla="*/ 1000 w 2000"/>
                        <a:gd name="T9" fmla="*/ 1010 h 4864"/>
                        <a:gd name="T10" fmla="*/ 293 w 2000"/>
                        <a:gd name="T11" fmla="*/ 990 h 4864"/>
                        <a:gd name="T12" fmla="*/ 0 w 2000"/>
                        <a:gd name="T13" fmla="*/ 830 h 4864"/>
                        <a:gd name="T14" fmla="*/ 293 w 2000"/>
                        <a:gd name="T15" fmla="*/ 670 h 4864"/>
                        <a:gd name="T16" fmla="*/ 1000 w 2000"/>
                        <a:gd name="T17" fmla="*/ 650 h 4864"/>
                        <a:gd name="T18" fmla="*/ 1707 w 2000"/>
                        <a:gd name="T19" fmla="*/ 830 h 4864"/>
                        <a:gd name="T20" fmla="*/ 2000 w 2000"/>
                        <a:gd name="T21" fmla="*/ 1150 h 4864"/>
                        <a:gd name="T22" fmla="*/ 1707 w 2000"/>
                        <a:gd name="T23" fmla="*/ 1470 h 4864"/>
                        <a:gd name="T24" fmla="*/ 1000 w 2000"/>
                        <a:gd name="T25" fmla="*/ 1650 h 4864"/>
                        <a:gd name="T26" fmla="*/ 293 w 2000"/>
                        <a:gd name="T27" fmla="*/ 1630 h 4864"/>
                        <a:gd name="T28" fmla="*/ 0 w 2000"/>
                        <a:gd name="T29" fmla="*/ 1470 h 4864"/>
                        <a:gd name="T30" fmla="*/ 293 w 2000"/>
                        <a:gd name="T31" fmla="*/ 1310 h 4864"/>
                        <a:gd name="T32" fmla="*/ 1000 w 2000"/>
                        <a:gd name="T33" fmla="*/ 1290 h 4864"/>
                        <a:gd name="T34" fmla="*/ 1707 w 2000"/>
                        <a:gd name="T35" fmla="*/ 1470 h 4864"/>
                        <a:gd name="T36" fmla="*/ 2000 w 2000"/>
                        <a:gd name="T37" fmla="*/ 1790 h 4864"/>
                        <a:gd name="T38" fmla="*/ 1707 w 2000"/>
                        <a:gd name="T39" fmla="*/ 2110 h 4864"/>
                        <a:gd name="T40" fmla="*/ 1000 w 2000"/>
                        <a:gd name="T41" fmla="*/ 2290 h 4864"/>
                        <a:gd name="T42" fmla="*/ 293 w 2000"/>
                        <a:gd name="T43" fmla="*/ 2270 h 4864"/>
                        <a:gd name="T44" fmla="*/ 0 w 2000"/>
                        <a:gd name="T45" fmla="*/ 2110 h 4864"/>
                        <a:gd name="T46" fmla="*/ 293 w 2000"/>
                        <a:gd name="T47" fmla="*/ 1950 h 4864"/>
                        <a:gd name="T48" fmla="*/ 1000 w 2000"/>
                        <a:gd name="T49" fmla="*/ 1930 h 4864"/>
                        <a:gd name="T50" fmla="*/ 1707 w 2000"/>
                        <a:gd name="T51" fmla="*/ 2110 h 4864"/>
                        <a:gd name="T52" fmla="*/ 2000 w 2000"/>
                        <a:gd name="T53" fmla="*/ 2430 h 4864"/>
                        <a:gd name="T54" fmla="*/ 1707 w 2000"/>
                        <a:gd name="T55" fmla="*/ 2750 h 4864"/>
                        <a:gd name="T56" fmla="*/ 1000 w 2000"/>
                        <a:gd name="T57" fmla="*/ 2930 h 4864"/>
                        <a:gd name="T58" fmla="*/ 293 w 2000"/>
                        <a:gd name="T59" fmla="*/ 2910 h 4864"/>
                        <a:gd name="T60" fmla="*/ 0 w 2000"/>
                        <a:gd name="T61" fmla="*/ 2750 h 4864"/>
                        <a:gd name="T62" fmla="*/ 293 w 2000"/>
                        <a:gd name="T63" fmla="*/ 2590 h 4864"/>
                        <a:gd name="T64" fmla="*/ 1000 w 2000"/>
                        <a:gd name="T65" fmla="*/ 2570 h 4864"/>
                        <a:gd name="T66" fmla="*/ 1707 w 2000"/>
                        <a:gd name="T67" fmla="*/ 2750 h 4864"/>
                        <a:gd name="T68" fmla="*/ 2000 w 2000"/>
                        <a:gd name="T69" fmla="*/ 3070 h 4864"/>
                        <a:gd name="T70" fmla="*/ 1707 w 2000"/>
                        <a:gd name="T71" fmla="*/ 3390 h 4864"/>
                        <a:gd name="T72" fmla="*/ 1000 w 2000"/>
                        <a:gd name="T73" fmla="*/ 3570 h 4864"/>
                        <a:gd name="T74" fmla="*/ 293 w 2000"/>
                        <a:gd name="T75" fmla="*/ 3550 h 4864"/>
                        <a:gd name="T76" fmla="*/ 0 w 2000"/>
                        <a:gd name="T77" fmla="*/ 3390 h 4864"/>
                        <a:gd name="T78" fmla="*/ 293 w 2000"/>
                        <a:gd name="T79" fmla="*/ 3230 h 4864"/>
                        <a:gd name="T80" fmla="*/ 1000 w 2000"/>
                        <a:gd name="T81" fmla="*/ 3210 h 4864"/>
                        <a:gd name="T82" fmla="*/ 1707 w 2000"/>
                        <a:gd name="T83" fmla="*/ 3390 h 4864"/>
                        <a:gd name="T84" fmla="*/ 2000 w 2000"/>
                        <a:gd name="T85" fmla="*/ 3710 h 4864"/>
                        <a:gd name="T86" fmla="*/ 1707 w 2000"/>
                        <a:gd name="T87" fmla="*/ 4030 h 4864"/>
                        <a:gd name="T88" fmla="*/ 1000 w 2000"/>
                        <a:gd name="T89" fmla="*/ 4210 h 4864"/>
                        <a:gd name="T90" fmla="*/ 293 w 2000"/>
                        <a:gd name="T91" fmla="*/ 4190 h 4864"/>
                        <a:gd name="T92" fmla="*/ 0 w 2000"/>
                        <a:gd name="T93" fmla="*/ 4030 h 4864"/>
                        <a:gd name="T94" fmla="*/ 293 w 2000"/>
                        <a:gd name="T95" fmla="*/ 3870 h 4864"/>
                        <a:gd name="T96" fmla="*/ 1000 w 2000"/>
                        <a:gd name="T97" fmla="*/ 3850 h 4864"/>
                        <a:gd name="T98" fmla="*/ 1707 w 2000"/>
                        <a:gd name="T99" fmla="*/ 4030 h 4864"/>
                        <a:gd name="T100" fmla="*/ 2000 w 2000"/>
                        <a:gd name="T101" fmla="*/ 4350 h 4864"/>
                        <a:gd name="T102" fmla="*/ 1707 w 2000"/>
                        <a:gd name="T103" fmla="*/ 4670 h 4864"/>
                        <a:gd name="T104" fmla="*/ 1000 w 2000"/>
                        <a:gd name="T105" fmla="*/ 4850 h 48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000" h="4864">
                          <a:moveTo>
                            <a:pt x="617" y="16"/>
                          </a:moveTo>
                          <a:cubicBezTo>
                            <a:pt x="744" y="8"/>
                            <a:pt x="872" y="0"/>
                            <a:pt x="1000" y="10"/>
                          </a:cubicBezTo>
                          <a:cubicBezTo>
                            <a:pt x="1128" y="20"/>
                            <a:pt x="1265" y="46"/>
                            <a:pt x="1383" y="76"/>
                          </a:cubicBezTo>
                          <a:cubicBezTo>
                            <a:pt x="1501" y="106"/>
                            <a:pt x="1617" y="146"/>
                            <a:pt x="1707" y="190"/>
                          </a:cubicBezTo>
                          <a:cubicBezTo>
                            <a:pt x="1797" y="234"/>
                            <a:pt x="1875" y="287"/>
                            <a:pt x="1924" y="340"/>
                          </a:cubicBezTo>
                          <a:cubicBezTo>
                            <a:pt x="1973" y="393"/>
                            <a:pt x="2000" y="453"/>
                            <a:pt x="2000" y="510"/>
                          </a:cubicBezTo>
                          <a:cubicBezTo>
                            <a:pt x="2000" y="567"/>
                            <a:pt x="1973" y="627"/>
                            <a:pt x="1924" y="680"/>
                          </a:cubicBezTo>
                          <a:cubicBezTo>
                            <a:pt x="1875" y="733"/>
                            <a:pt x="1797" y="786"/>
                            <a:pt x="1707" y="830"/>
                          </a:cubicBezTo>
                          <a:cubicBezTo>
                            <a:pt x="1617" y="874"/>
                            <a:pt x="1501" y="914"/>
                            <a:pt x="1383" y="944"/>
                          </a:cubicBezTo>
                          <a:cubicBezTo>
                            <a:pt x="1265" y="974"/>
                            <a:pt x="1128" y="997"/>
                            <a:pt x="1000" y="1010"/>
                          </a:cubicBezTo>
                          <a:cubicBezTo>
                            <a:pt x="872" y="1023"/>
                            <a:pt x="735" y="1027"/>
                            <a:pt x="617" y="1024"/>
                          </a:cubicBezTo>
                          <a:cubicBezTo>
                            <a:pt x="499" y="1021"/>
                            <a:pt x="383" y="1007"/>
                            <a:pt x="293" y="990"/>
                          </a:cubicBezTo>
                          <a:cubicBezTo>
                            <a:pt x="203" y="973"/>
                            <a:pt x="125" y="947"/>
                            <a:pt x="76" y="920"/>
                          </a:cubicBezTo>
                          <a:cubicBezTo>
                            <a:pt x="27" y="893"/>
                            <a:pt x="0" y="860"/>
                            <a:pt x="0" y="830"/>
                          </a:cubicBezTo>
                          <a:cubicBezTo>
                            <a:pt x="0" y="800"/>
                            <a:pt x="27" y="767"/>
                            <a:pt x="76" y="740"/>
                          </a:cubicBezTo>
                          <a:cubicBezTo>
                            <a:pt x="125" y="713"/>
                            <a:pt x="203" y="687"/>
                            <a:pt x="293" y="670"/>
                          </a:cubicBezTo>
                          <a:cubicBezTo>
                            <a:pt x="383" y="653"/>
                            <a:pt x="499" y="639"/>
                            <a:pt x="617" y="636"/>
                          </a:cubicBezTo>
                          <a:cubicBezTo>
                            <a:pt x="735" y="633"/>
                            <a:pt x="872" y="637"/>
                            <a:pt x="1000" y="650"/>
                          </a:cubicBezTo>
                          <a:cubicBezTo>
                            <a:pt x="1128" y="663"/>
                            <a:pt x="1265" y="686"/>
                            <a:pt x="1383" y="716"/>
                          </a:cubicBezTo>
                          <a:cubicBezTo>
                            <a:pt x="1501" y="746"/>
                            <a:pt x="1617" y="786"/>
                            <a:pt x="1707" y="830"/>
                          </a:cubicBezTo>
                          <a:cubicBezTo>
                            <a:pt x="1797" y="874"/>
                            <a:pt x="1875" y="927"/>
                            <a:pt x="1924" y="980"/>
                          </a:cubicBezTo>
                          <a:cubicBezTo>
                            <a:pt x="1973" y="1033"/>
                            <a:pt x="2000" y="1093"/>
                            <a:pt x="2000" y="1150"/>
                          </a:cubicBezTo>
                          <a:cubicBezTo>
                            <a:pt x="2000" y="1207"/>
                            <a:pt x="1973" y="1267"/>
                            <a:pt x="1924" y="1320"/>
                          </a:cubicBezTo>
                          <a:cubicBezTo>
                            <a:pt x="1875" y="1373"/>
                            <a:pt x="1797" y="1426"/>
                            <a:pt x="1707" y="1470"/>
                          </a:cubicBezTo>
                          <a:cubicBezTo>
                            <a:pt x="1617" y="1514"/>
                            <a:pt x="1501" y="1554"/>
                            <a:pt x="1383" y="1584"/>
                          </a:cubicBezTo>
                          <a:cubicBezTo>
                            <a:pt x="1265" y="1614"/>
                            <a:pt x="1128" y="1637"/>
                            <a:pt x="1000" y="1650"/>
                          </a:cubicBezTo>
                          <a:cubicBezTo>
                            <a:pt x="872" y="1663"/>
                            <a:pt x="735" y="1667"/>
                            <a:pt x="617" y="1664"/>
                          </a:cubicBezTo>
                          <a:cubicBezTo>
                            <a:pt x="499" y="1661"/>
                            <a:pt x="383" y="1647"/>
                            <a:pt x="293" y="1630"/>
                          </a:cubicBezTo>
                          <a:cubicBezTo>
                            <a:pt x="203" y="1613"/>
                            <a:pt x="125" y="1587"/>
                            <a:pt x="76" y="1560"/>
                          </a:cubicBezTo>
                          <a:cubicBezTo>
                            <a:pt x="27" y="1533"/>
                            <a:pt x="0" y="1500"/>
                            <a:pt x="0" y="1470"/>
                          </a:cubicBezTo>
                          <a:cubicBezTo>
                            <a:pt x="0" y="1440"/>
                            <a:pt x="27" y="1407"/>
                            <a:pt x="76" y="1380"/>
                          </a:cubicBezTo>
                          <a:cubicBezTo>
                            <a:pt x="125" y="1353"/>
                            <a:pt x="203" y="1327"/>
                            <a:pt x="293" y="1310"/>
                          </a:cubicBezTo>
                          <a:cubicBezTo>
                            <a:pt x="383" y="1293"/>
                            <a:pt x="499" y="1279"/>
                            <a:pt x="617" y="1276"/>
                          </a:cubicBezTo>
                          <a:cubicBezTo>
                            <a:pt x="735" y="1273"/>
                            <a:pt x="872" y="1277"/>
                            <a:pt x="1000" y="1290"/>
                          </a:cubicBezTo>
                          <a:cubicBezTo>
                            <a:pt x="1128" y="1303"/>
                            <a:pt x="1265" y="1326"/>
                            <a:pt x="1383" y="1356"/>
                          </a:cubicBezTo>
                          <a:cubicBezTo>
                            <a:pt x="1501" y="1386"/>
                            <a:pt x="1617" y="1426"/>
                            <a:pt x="1707" y="1470"/>
                          </a:cubicBezTo>
                          <a:cubicBezTo>
                            <a:pt x="1797" y="1514"/>
                            <a:pt x="1875" y="1567"/>
                            <a:pt x="1924" y="1620"/>
                          </a:cubicBezTo>
                          <a:cubicBezTo>
                            <a:pt x="1973" y="1673"/>
                            <a:pt x="2000" y="1733"/>
                            <a:pt x="2000" y="1790"/>
                          </a:cubicBezTo>
                          <a:cubicBezTo>
                            <a:pt x="2000" y="1847"/>
                            <a:pt x="1973" y="1907"/>
                            <a:pt x="1924" y="1960"/>
                          </a:cubicBezTo>
                          <a:cubicBezTo>
                            <a:pt x="1875" y="2013"/>
                            <a:pt x="1797" y="2066"/>
                            <a:pt x="1707" y="2110"/>
                          </a:cubicBezTo>
                          <a:cubicBezTo>
                            <a:pt x="1617" y="2154"/>
                            <a:pt x="1501" y="2194"/>
                            <a:pt x="1383" y="2224"/>
                          </a:cubicBezTo>
                          <a:cubicBezTo>
                            <a:pt x="1265" y="2254"/>
                            <a:pt x="1128" y="2277"/>
                            <a:pt x="1000" y="2290"/>
                          </a:cubicBezTo>
                          <a:cubicBezTo>
                            <a:pt x="872" y="2303"/>
                            <a:pt x="735" y="2307"/>
                            <a:pt x="617" y="2304"/>
                          </a:cubicBezTo>
                          <a:cubicBezTo>
                            <a:pt x="499" y="2301"/>
                            <a:pt x="383" y="2287"/>
                            <a:pt x="293" y="2270"/>
                          </a:cubicBezTo>
                          <a:cubicBezTo>
                            <a:pt x="203" y="2253"/>
                            <a:pt x="125" y="2227"/>
                            <a:pt x="76" y="2200"/>
                          </a:cubicBezTo>
                          <a:cubicBezTo>
                            <a:pt x="27" y="2173"/>
                            <a:pt x="0" y="2140"/>
                            <a:pt x="0" y="2110"/>
                          </a:cubicBezTo>
                          <a:cubicBezTo>
                            <a:pt x="0" y="2080"/>
                            <a:pt x="27" y="2047"/>
                            <a:pt x="76" y="2020"/>
                          </a:cubicBezTo>
                          <a:cubicBezTo>
                            <a:pt x="125" y="1993"/>
                            <a:pt x="203" y="1967"/>
                            <a:pt x="293" y="1950"/>
                          </a:cubicBezTo>
                          <a:cubicBezTo>
                            <a:pt x="383" y="1933"/>
                            <a:pt x="499" y="1919"/>
                            <a:pt x="617" y="1916"/>
                          </a:cubicBezTo>
                          <a:cubicBezTo>
                            <a:pt x="735" y="1913"/>
                            <a:pt x="872" y="1917"/>
                            <a:pt x="1000" y="1930"/>
                          </a:cubicBezTo>
                          <a:cubicBezTo>
                            <a:pt x="1128" y="1943"/>
                            <a:pt x="1265" y="1966"/>
                            <a:pt x="1383" y="1996"/>
                          </a:cubicBezTo>
                          <a:cubicBezTo>
                            <a:pt x="1501" y="2026"/>
                            <a:pt x="1617" y="2066"/>
                            <a:pt x="1707" y="2110"/>
                          </a:cubicBezTo>
                          <a:cubicBezTo>
                            <a:pt x="1797" y="2154"/>
                            <a:pt x="1875" y="2207"/>
                            <a:pt x="1924" y="2260"/>
                          </a:cubicBezTo>
                          <a:cubicBezTo>
                            <a:pt x="1973" y="2313"/>
                            <a:pt x="2000" y="2373"/>
                            <a:pt x="2000" y="2430"/>
                          </a:cubicBezTo>
                          <a:cubicBezTo>
                            <a:pt x="2000" y="2487"/>
                            <a:pt x="1973" y="2547"/>
                            <a:pt x="1924" y="2600"/>
                          </a:cubicBezTo>
                          <a:cubicBezTo>
                            <a:pt x="1875" y="2653"/>
                            <a:pt x="1797" y="2706"/>
                            <a:pt x="1707" y="2750"/>
                          </a:cubicBezTo>
                          <a:cubicBezTo>
                            <a:pt x="1617" y="2794"/>
                            <a:pt x="1501" y="2834"/>
                            <a:pt x="1383" y="2864"/>
                          </a:cubicBezTo>
                          <a:cubicBezTo>
                            <a:pt x="1265" y="2894"/>
                            <a:pt x="1128" y="2917"/>
                            <a:pt x="1000" y="2930"/>
                          </a:cubicBezTo>
                          <a:cubicBezTo>
                            <a:pt x="872" y="2943"/>
                            <a:pt x="735" y="2947"/>
                            <a:pt x="617" y="2944"/>
                          </a:cubicBezTo>
                          <a:cubicBezTo>
                            <a:pt x="499" y="2941"/>
                            <a:pt x="383" y="2927"/>
                            <a:pt x="293" y="2910"/>
                          </a:cubicBezTo>
                          <a:cubicBezTo>
                            <a:pt x="203" y="2893"/>
                            <a:pt x="125" y="2867"/>
                            <a:pt x="76" y="2840"/>
                          </a:cubicBezTo>
                          <a:cubicBezTo>
                            <a:pt x="27" y="2813"/>
                            <a:pt x="0" y="2780"/>
                            <a:pt x="0" y="2750"/>
                          </a:cubicBezTo>
                          <a:cubicBezTo>
                            <a:pt x="0" y="2720"/>
                            <a:pt x="27" y="2687"/>
                            <a:pt x="76" y="2660"/>
                          </a:cubicBezTo>
                          <a:cubicBezTo>
                            <a:pt x="125" y="2633"/>
                            <a:pt x="203" y="2607"/>
                            <a:pt x="293" y="2590"/>
                          </a:cubicBezTo>
                          <a:cubicBezTo>
                            <a:pt x="383" y="2573"/>
                            <a:pt x="499" y="2559"/>
                            <a:pt x="617" y="2556"/>
                          </a:cubicBezTo>
                          <a:cubicBezTo>
                            <a:pt x="735" y="2553"/>
                            <a:pt x="872" y="2557"/>
                            <a:pt x="1000" y="2570"/>
                          </a:cubicBezTo>
                          <a:cubicBezTo>
                            <a:pt x="1128" y="2583"/>
                            <a:pt x="1265" y="2606"/>
                            <a:pt x="1383" y="2636"/>
                          </a:cubicBezTo>
                          <a:cubicBezTo>
                            <a:pt x="1501" y="2666"/>
                            <a:pt x="1617" y="2706"/>
                            <a:pt x="1707" y="2750"/>
                          </a:cubicBezTo>
                          <a:cubicBezTo>
                            <a:pt x="1797" y="2794"/>
                            <a:pt x="1875" y="2847"/>
                            <a:pt x="1924" y="2900"/>
                          </a:cubicBezTo>
                          <a:cubicBezTo>
                            <a:pt x="1973" y="2953"/>
                            <a:pt x="2000" y="3013"/>
                            <a:pt x="2000" y="3070"/>
                          </a:cubicBezTo>
                          <a:cubicBezTo>
                            <a:pt x="2000" y="3127"/>
                            <a:pt x="1973" y="3187"/>
                            <a:pt x="1924" y="3240"/>
                          </a:cubicBezTo>
                          <a:cubicBezTo>
                            <a:pt x="1875" y="3293"/>
                            <a:pt x="1797" y="3346"/>
                            <a:pt x="1707" y="3390"/>
                          </a:cubicBezTo>
                          <a:cubicBezTo>
                            <a:pt x="1617" y="3434"/>
                            <a:pt x="1501" y="3474"/>
                            <a:pt x="1383" y="3504"/>
                          </a:cubicBezTo>
                          <a:cubicBezTo>
                            <a:pt x="1265" y="3534"/>
                            <a:pt x="1128" y="3557"/>
                            <a:pt x="1000" y="3570"/>
                          </a:cubicBezTo>
                          <a:cubicBezTo>
                            <a:pt x="872" y="3583"/>
                            <a:pt x="735" y="3587"/>
                            <a:pt x="617" y="3584"/>
                          </a:cubicBezTo>
                          <a:cubicBezTo>
                            <a:pt x="499" y="3581"/>
                            <a:pt x="383" y="3567"/>
                            <a:pt x="293" y="3550"/>
                          </a:cubicBezTo>
                          <a:cubicBezTo>
                            <a:pt x="203" y="3533"/>
                            <a:pt x="125" y="3507"/>
                            <a:pt x="76" y="3480"/>
                          </a:cubicBezTo>
                          <a:cubicBezTo>
                            <a:pt x="27" y="3453"/>
                            <a:pt x="0" y="3420"/>
                            <a:pt x="0" y="3390"/>
                          </a:cubicBezTo>
                          <a:cubicBezTo>
                            <a:pt x="0" y="3360"/>
                            <a:pt x="27" y="3327"/>
                            <a:pt x="76" y="3300"/>
                          </a:cubicBezTo>
                          <a:cubicBezTo>
                            <a:pt x="125" y="3273"/>
                            <a:pt x="203" y="3247"/>
                            <a:pt x="293" y="3230"/>
                          </a:cubicBezTo>
                          <a:cubicBezTo>
                            <a:pt x="383" y="3213"/>
                            <a:pt x="499" y="3199"/>
                            <a:pt x="617" y="3196"/>
                          </a:cubicBezTo>
                          <a:cubicBezTo>
                            <a:pt x="735" y="3193"/>
                            <a:pt x="872" y="3197"/>
                            <a:pt x="1000" y="3210"/>
                          </a:cubicBezTo>
                          <a:cubicBezTo>
                            <a:pt x="1128" y="3223"/>
                            <a:pt x="1265" y="3246"/>
                            <a:pt x="1383" y="3276"/>
                          </a:cubicBezTo>
                          <a:cubicBezTo>
                            <a:pt x="1501" y="3306"/>
                            <a:pt x="1617" y="3346"/>
                            <a:pt x="1707" y="3390"/>
                          </a:cubicBezTo>
                          <a:cubicBezTo>
                            <a:pt x="1797" y="3434"/>
                            <a:pt x="1875" y="3487"/>
                            <a:pt x="1924" y="3540"/>
                          </a:cubicBezTo>
                          <a:cubicBezTo>
                            <a:pt x="1973" y="3593"/>
                            <a:pt x="2000" y="3653"/>
                            <a:pt x="2000" y="3710"/>
                          </a:cubicBezTo>
                          <a:cubicBezTo>
                            <a:pt x="2000" y="3767"/>
                            <a:pt x="1973" y="3827"/>
                            <a:pt x="1924" y="3880"/>
                          </a:cubicBezTo>
                          <a:cubicBezTo>
                            <a:pt x="1875" y="3933"/>
                            <a:pt x="1797" y="3986"/>
                            <a:pt x="1707" y="4030"/>
                          </a:cubicBezTo>
                          <a:cubicBezTo>
                            <a:pt x="1617" y="4074"/>
                            <a:pt x="1501" y="4114"/>
                            <a:pt x="1383" y="4144"/>
                          </a:cubicBezTo>
                          <a:cubicBezTo>
                            <a:pt x="1265" y="4174"/>
                            <a:pt x="1128" y="4197"/>
                            <a:pt x="1000" y="4210"/>
                          </a:cubicBezTo>
                          <a:cubicBezTo>
                            <a:pt x="872" y="4223"/>
                            <a:pt x="735" y="4227"/>
                            <a:pt x="617" y="4224"/>
                          </a:cubicBezTo>
                          <a:cubicBezTo>
                            <a:pt x="499" y="4221"/>
                            <a:pt x="383" y="4207"/>
                            <a:pt x="293" y="4190"/>
                          </a:cubicBezTo>
                          <a:cubicBezTo>
                            <a:pt x="203" y="4173"/>
                            <a:pt x="125" y="4147"/>
                            <a:pt x="76" y="4120"/>
                          </a:cubicBezTo>
                          <a:cubicBezTo>
                            <a:pt x="27" y="4093"/>
                            <a:pt x="0" y="4060"/>
                            <a:pt x="0" y="4030"/>
                          </a:cubicBezTo>
                          <a:cubicBezTo>
                            <a:pt x="0" y="4000"/>
                            <a:pt x="27" y="3967"/>
                            <a:pt x="76" y="3940"/>
                          </a:cubicBezTo>
                          <a:cubicBezTo>
                            <a:pt x="125" y="3913"/>
                            <a:pt x="203" y="3887"/>
                            <a:pt x="293" y="3870"/>
                          </a:cubicBezTo>
                          <a:cubicBezTo>
                            <a:pt x="383" y="3853"/>
                            <a:pt x="499" y="3839"/>
                            <a:pt x="617" y="3836"/>
                          </a:cubicBezTo>
                          <a:cubicBezTo>
                            <a:pt x="735" y="3833"/>
                            <a:pt x="872" y="3837"/>
                            <a:pt x="1000" y="3850"/>
                          </a:cubicBezTo>
                          <a:cubicBezTo>
                            <a:pt x="1128" y="3863"/>
                            <a:pt x="1265" y="3886"/>
                            <a:pt x="1383" y="3916"/>
                          </a:cubicBezTo>
                          <a:cubicBezTo>
                            <a:pt x="1501" y="3946"/>
                            <a:pt x="1617" y="3986"/>
                            <a:pt x="1707" y="4030"/>
                          </a:cubicBezTo>
                          <a:cubicBezTo>
                            <a:pt x="1797" y="4074"/>
                            <a:pt x="1875" y="4127"/>
                            <a:pt x="1924" y="4180"/>
                          </a:cubicBezTo>
                          <a:cubicBezTo>
                            <a:pt x="1973" y="4233"/>
                            <a:pt x="2000" y="4293"/>
                            <a:pt x="2000" y="4350"/>
                          </a:cubicBezTo>
                          <a:cubicBezTo>
                            <a:pt x="2000" y="4407"/>
                            <a:pt x="1973" y="4467"/>
                            <a:pt x="1924" y="4520"/>
                          </a:cubicBezTo>
                          <a:cubicBezTo>
                            <a:pt x="1875" y="4573"/>
                            <a:pt x="1797" y="4626"/>
                            <a:pt x="1707" y="4670"/>
                          </a:cubicBezTo>
                          <a:cubicBezTo>
                            <a:pt x="1617" y="4714"/>
                            <a:pt x="1501" y="4754"/>
                            <a:pt x="1383" y="4784"/>
                          </a:cubicBezTo>
                          <a:cubicBezTo>
                            <a:pt x="1265" y="4814"/>
                            <a:pt x="1128" y="4837"/>
                            <a:pt x="1000" y="4850"/>
                          </a:cubicBezTo>
                          <a:cubicBezTo>
                            <a:pt x="872" y="4863"/>
                            <a:pt x="744" y="4863"/>
                            <a:pt x="617" y="4864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  <p:cxnSp>
                  <p:nvCxnSpPr>
                    <p:cNvPr id="265" name="直接连接符 264"/>
                    <p:cNvCxnSpPr/>
                    <p:nvPr>
                      <p:custDataLst>
                        <p:tags r:id="rId48"/>
                      </p:custDataLst>
                    </p:nvPr>
                  </p:nvCxnSpPr>
                  <p:spPr>
                    <a:xfrm>
                      <a:off x="1315920" y="1843878"/>
                      <a:ext cx="2580" cy="69457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63" name="任意多边形: 形状 262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>
                    <a:off x="9728246" y="2975634"/>
                    <a:ext cx="261371" cy="53258"/>
                  </a:xfrm>
                  <a:custGeom>
                    <a:avLst/>
                    <a:gdLst>
                      <a:gd name="connsiteX0" fmla="*/ 1440180 w 2887980"/>
                      <a:gd name="connsiteY0" fmla="*/ 0 h 1463040"/>
                      <a:gd name="connsiteX1" fmla="*/ 0 w 2887980"/>
                      <a:gd name="connsiteY1" fmla="*/ 746760 h 1463040"/>
                      <a:gd name="connsiteX2" fmla="*/ 1424940 w 2887980"/>
                      <a:gd name="connsiteY2" fmla="*/ 1463040 h 1463040"/>
                      <a:gd name="connsiteX3" fmla="*/ 2887980 w 2887980"/>
                      <a:gd name="connsiteY3" fmla="*/ 746760 h 1463040"/>
                      <a:gd name="connsiteX4" fmla="*/ 1440180 w 2887980"/>
                      <a:gd name="connsiteY4" fmla="*/ 0 h 146304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87980" h="1463040">
                        <a:moveTo>
                          <a:pt x="1440180" y="0"/>
                        </a:moveTo>
                        <a:lnTo>
                          <a:pt x="0" y="746760"/>
                        </a:lnTo>
                        <a:lnTo>
                          <a:pt x="1424940" y="1463040"/>
                        </a:lnTo>
                        <a:lnTo>
                          <a:pt x="2887980" y="746760"/>
                        </a:lnTo>
                        <a:lnTo>
                          <a:pt x="1440180" y="0"/>
                        </a:lnTo>
                        <a:close/>
                      </a:path>
                    </a:pathLst>
                  </a:cu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58" name="文本框 257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2197717" y="2137977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9" name="文本框 258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2363655" y="2033394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altLang="zh-CN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0" name="文本框 259"/>
                <p:cNvSpPr txBox="1"/>
                <p:nvPr>
                  <p:custDataLst>
                    <p:tags r:id="rId43"/>
                  </p:custDataLst>
                </p:nvPr>
              </p:nvSpPr>
              <p:spPr>
                <a:xfrm>
                  <a:off x="2609467" y="2153085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0" name="组合 249"/>
              <p:cNvGrpSpPr/>
              <p:nvPr>
                <p:custDataLst>
                  <p:tags r:id="rId33"/>
                </p:custDataLst>
              </p:nvPr>
            </p:nvGrpSpPr>
            <p:grpSpPr>
              <a:xfrm rot="15497933">
                <a:off x="4921306" y="-1345273"/>
                <a:ext cx="795333" cy="5100301"/>
                <a:chOff x="9919136" y="3957741"/>
                <a:chExt cx="795333" cy="5100301"/>
              </a:xfrm>
            </p:grpSpPr>
            <p:cxnSp>
              <p:nvCxnSpPr>
                <p:cNvPr id="252" name="直接箭头连接符 251"/>
                <p:cNvCxnSpPr/>
                <p:nvPr>
                  <p:custDataLst>
                    <p:tags r:id="rId35"/>
                  </p:custDataLst>
                </p:nvPr>
              </p:nvCxnSpPr>
              <p:spPr>
                <a:xfrm rot="6102067" flipH="1">
                  <a:off x="9178266" y="4886574"/>
                  <a:ext cx="2320575" cy="520181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直接连接符 252"/>
                <p:cNvCxnSpPr/>
                <p:nvPr>
                  <p:custDataLst>
                    <p:tags r:id="rId36"/>
                  </p:custDataLst>
                </p:nvPr>
              </p:nvCxnSpPr>
              <p:spPr>
                <a:xfrm>
                  <a:off x="9923894" y="3957741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直接连接符 253"/>
                <p:cNvCxnSpPr/>
                <p:nvPr>
                  <p:custDataLst>
                    <p:tags r:id="rId37"/>
                  </p:custDataLst>
                </p:nvPr>
              </p:nvCxnSpPr>
              <p:spPr>
                <a:xfrm>
                  <a:off x="9919136" y="9058042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直接箭头连接符 254"/>
                <p:cNvCxnSpPr/>
                <p:nvPr>
                  <p:custDataLst>
                    <p:tags r:id="rId38"/>
                  </p:custDataLst>
                </p:nvPr>
              </p:nvCxnSpPr>
              <p:spPr>
                <a:xfrm rot="6102067" flipV="1">
                  <a:off x="9326494" y="7728449"/>
                  <a:ext cx="2097248" cy="499568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51" name="对象 250"/>
              <p:cNvGraphicFramePr>
                <a:graphicFrameLocks noChangeAspect="1"/>
              </p:cNvGraphicFramePr>
              <p:nvPr>
                <p:custDataLst>
                  <p:tags r:id="rId34"/>
                </p:custDataLst>
              </p:nvPr>
            </p:nvGraphicFramePr>
            <p:xfrm>
              <a:off x="5255061" y="891256"/>
              <a:ext cx="3730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8" imgW="2743200" imgH="3352800" progId="Equation.DSMT4">
                      <p:embed/>
                    </p:oleObj>
                  </mc:Choice>
                  <mc:Fallback>
                    <p:oleObj name="Equation" r:id="rId248" imgW="27432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9"/>
                          <a:stretch>
                            <a:fillRect/>
                          </a:stretch>
                        </p:blipFill>
                        <p:spPr>
                          <a:xfrm>
                            <a:off x="5255061" y="891256"/>
                            <a:ext cx="373063" cy="4587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2" name="组合 451"/>
            <p:cNvGrpSpPr/>
            <p:nvPr>
              <p:custDataLst>
                <p:tags r:id="rId11"/>
              </p:custDataLst>
            </p:nvPr>
          </p:nvGrpSpPr>
          <p:grpSpPr>
            <a:xfrm>
              <a:off x="841201" y="4214806"/>
              <a:ext cx="498678" cy="1175065"/>
              <a:chOff x="5152920" y="1428297"/>
              <a:chExt cx="498678" cy="1175065"/>
            </a:xfrm>
          </p:grpSpPr>
          <p:cxnSp>
            <p:nvCxnSpPr>
              <p:cNvPr id="453" name="直接箭头连接符 452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5651598" y="1428297"/>
                <a:ext cx="0" cy="1108983"/>
              </a:xfrm>
              <a:prstGeom prst="straightConnector1">
                <a:avLst/>
              </a:prstGeom>
              <a:ln w="57150">
                <a:solidFill>
                  <a:srgbClr val="02A3FD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4" name="对象 453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5152920" y="2131875"/>
              <a:ext cx="434975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0" imgW="3962400" imgH="4267200" progId="Equation.DSMT4">
                      <p:embed/>
                    </p:oleObj>
                  </mc:Choice>
                  <mc:Fallback>
                    <p:oleObj name="Equation" r:id="rId250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1"/>
                          <a:stretch>
                            <a:fillRect/>
                          </a:stretch>
                        </p:blipFill>
                        <p:spPr>
                          <a:xfrm>
                            <a:off x="5152920" y="2131875"/>
                            <a:ext cx="434975" cy="4714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5" name="组合 454"/>
            <p:cNvGrpSpPr/>
            <p:nvPr>
              <p:custDataLst>
                <p:tags r:id="rId12"/>
              </p:custDataLst>
            </p:nvPr>
          </p:nvGrpSpPr>
          <p:grpSpPr>
            <a:xfrm>
              <a:off x="206502" y="3769771"/>
              <a:ext cx="1142988" cy="657727"/>
              <a:chOff x="3528382" y="1961124"/>
              <a:chExt cx="1142988" cy="657727"/>
            </a:xfrm>
          </p:grpSpPr>
          <p:cxnSp>
            <p:nvCxnSpPr>
              <p:cNvPr id="456" name="直接箭头连接符 455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3892178" y="2399761"/>
                <a:ext cx="779192" cy="21909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7" name="对象 456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3528382" y="1961124"/>
              <a:ext cx="436563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2" imgW="3962400" imgH="4876800" progId="Equation.DSMT4">
                      <p:embed/>
                    </p:oleObj>
                  </mc:Choice>
                  <mc:Fallback>
                    <p:oleObj name="Equation" r:id="rId252" imgW="3962400" imgH="4876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3"/>
                          <a:stretch>
                            <a:fillRect/>
                          </a:stretch>
                        </p:blipFill>
                        <p:spPr>
                          <a:xfrm>
                            <a:off x="3528382" y="1961124"/>
                            <a:ext cx="436563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8" name="文本框 457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902261" y="4761367"/>
              <a:ext cx="479875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物体被匀速拉到斜面顶端。</a:t>
              </a:r>
            </a:p>
          </p:txBody>
        </p:sp>
        <p:grpSp>
          <p:nvGrpSpPr>
            <p:cNvPr id="459" name="组合 458"/>
            <p:cNvGrpSpPr/>
            <p:nvPr>
              <p:custDataLst>
                <p:tags r:id="rId14"/>
              </p:custDataLst>
            </p:nvPr>
          </p:nvGrpSpPr>
          <p:grpSpPr>
            <a:xfrm>
              <a:off x="1354132" y="3282409"/>
              <a:ext cx="1171055" cy="923671"/>
              <a:chOff x="4632625" y="1491654"/>
              <a:chExt cx="1171055" cy="923671"/>
            </a:xfrm>
          </p:grpSpPr>
          <p:cxnSp>
            <p:nvCxnSpPr>
              <p:cNvPr id="460" name="直接箭头连接符 459"/>
              <p:cNvCxnSpPr/>
              <p:nvPr>
                <p:custDataLst>
                  <p:tags r:id="rId15"/>
                </p:custDataLst>
              </p:nvPr>
            </p:nvCxnSpPr>
            <p:spPr>
              <a:xfrm flipV="1">
                <a:off x="4632625" y="2111873"/>
                <a:ext cx="1171055" cy="303452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1" name="对象 460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5336020" y="1491654"/>
              <a:ext cx="4365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4" imgW="3962400" imgH="3962400" progId="Equation.DSMT4">
                      <p:embed/>
                    </p:oleObj>
                  </mc:Choice>
                  <mc:Fallback>
                    <p:oleObj name="Equation" r:id="rId254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5"/>
                          <a:stretch>
                            <a:fillRect/>
                          </a:stretch>
                        </p:blipFill>
                        <p:spPr>
                          <a:xfrm>
                            <a:off x="5336020" y="1491654"/>
                            <a:ext cx="436563" cy="4397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 bwMode="auto">
          <a:xfrm>
            <a:off x="126343" y="809229"/>
            <a:ext cx="2402261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机械效率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/>
              <p:cNvSpPr txBox="1"/>
              <p:nvPr>
                <p:custDataLst>
                  <p:tags r:id="rId2"/>
                </p:custDataLst>
              </p:nvPr>
            </p:nvSpPr>
            <p:spPr bwMode="auto">
              <a:xfrm>
                <a:off x="1112784" y="1353655"/>
                <a:ext cx="3236278" cy="155598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有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5" name="对象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6"/>
                </p:custDataLst>
              </p:nvPr>
            </p:nvSpPr>
            <p:spPr bwMode="auto">
              <a:xfrm>
                <a:off x="1112784" y="1353655"/>
                <a:ext cx="3236278" cy="1555986"/>
              </a:xfrm>
              <a:prstGeom prst="rect">
                <a:avLst/>
              </a:prstGeom>
              <a:blipFill rotWithShape="1">
                <a:blip r:embed="rId237"/>
                <a:stretch>
                  <a:fillRect l="-8" t="-30" r="18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"/>
              <p:cNvSpPr txBox="1"/>
              <p:nvPr>
                <p:custDataLst>
                  <p:tags r:id="rId3"/>
                </p:custDataLst>
              </p:nvPr>
            </p:nvSpPr>
            <p:spPr bwMode="auto">
              <a:xfrm>
                <a:off x="2573386" y="2665845"/>
                <a:ext cx="2860925" cy="1057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有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8"/>
                </p:custDataLst>
              </p:nvPr>
            </p:nvSpPr>
            <p:spPr bwMode="auto">
              <a:xfrm>
                <a:off x="2573386" y="2665845"/>
                <a:ext cx="2860925" cy="1057275"/>
              </a:xfrm>
              <a:prstGeom prst="rect">
                <a:avLst/>
              </a:prstGeom>
              <a:blipFill rotWithShape="1">
                <a:blip r:embed="rId239"/>
                <a:stretch>
                  <a:fillRect l="-13" t="-11" r="22" b="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文本框 236"/>
          <p:cNvSpPr txBox="1"/>
          <p:nvPr>
            <p:custDataLst>
              <p:tags r:id="rId4"/>
            </p:custDataLst>
          </p:nvPr>
        </p:nvSpPr>
        <p:spPr bwMode="auto">
          <a:xfrm>
            <a:off x="1830842" y="2943231"/>
            <a:ext cx="97238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或：</a:t>
            </a:r>
          </a:p>
        </p:txBody>
      </p:sp>
      <p:graphicFrame>
        <p:nvGraphicFramePr>
          <p:cNvPr id="239" name="对象 23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78569" y="1411834"/>
          <a:ext cx="1649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0" imgW="16764000" imgH="9753600" progId="Equation.DSMT4">
                  <p:embed/>
                </p:oleObj>
              </mc:Choice>
              <mc:Fallback>
                <p:oleObj name="Equation" r:id="rId240" imgW="16764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1"/>
                      <a:stretch>
                        <a:fillRect/>
                      </a:stretch>
                    </p:blipFill>
                    <p:spPr>
                      <a:xfrm>
                        <a:off x="4678569" y="1411834"/>
                        <a:ext cx="1649412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对象 23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318250" y="1420813"/>
          <a:ext cx="1589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2" imgW="16154400" imgH="9753600" progId="Equation.DSMT4">
                  <p:embed/>
                </p:oleObj>
              </mc:Choice>
              <mc:Fallback>
                <p:oleObj name="Equation" r:id="rId242" imgW="161544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3"/>
                      <a:stretch>
                        <a:fillRect/>
                      </a:stretch>
                    </p:blipFill>
                    <p:spPr>
                      <a:xfrm>
                        <a:off x="6318250" y="1420813"/>
                        <a:ext cx="1589088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396326" y="2830494"/>
          <a:ext cx="14795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4" imgW="17068800" imgH="10668000" progId="Equation.DSMT4">
                  <p:embed/>
                </p:oleObj>
              </mc:Choice>
              <mc:Fallback>
                <p:oleObj name="Equation" r:id="rId244" imgW="170688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5"/>
                      <a:stretch>
                        <a:fillRect/>
                      </a:stretch>
                    </p:blipFill>
                    <p:spPr>
                      <a:xfrm>
                        <a:off x="5396326" y="2830494"/>
                        <a:ext cx="14795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对象 24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10485" y="1418079"/>
          <a:ext cx="869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6" imgW="8839200" imgH="9753600" progId="Equation.DSMT4">
                  <p:embed/>
                </p:oleObj>
              </mc:Choice>
              <mc:Fallback>
                <p:oleObj name="Equation" r:id="rId246" imgW="883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7"/>
                      <a:stretch>
                        <a:fillRect/>
                      </a:stretch>
                    </p:blipFill>
                    <p:spPr>
                      <a:xfrm>
                        <a:off x="3810485" y="1418079"/>
                        <a:ext cx="86995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8" name="组合 237"/>
          <p:cNvGrpSpPr/>
          <p:nvPr>
            <p:custDataLst>
              <p:tags r:id="rId9"/>
            </p:custDataLst>
          </p:nvPr>
        </p:nvGrpSpPr>
        <p:grpSpPr>
          <a:xfrm>
            <a:off x="1733550" y="4060362"/>
            <a:ext cx="7052427" cy="2569888"/>
            <a:chOff x="206502" y="2819983"/>
            <a:chExt cx="7052427" cy="2569888"/>
          </a:xfrm>
        </p:grpSpPr>
        <p:grpSp>
          <p:nvGrpSpPr>
            <p:cNvPr id="242" name="组合 241"/>
            <p:cNvGrpSpPr/>
            <p:nvPr>
              <p:custDataLst>
                <p:tags r:id="rId10"/>
              </p:custDataLst>
            </p:nvPr>
          </p:nvGrpSpPr>
          <p:grpSpPr>
            <a:xfrm>
              <a:off x="743628" y="2819983"/>
              <a:ext cx="6515301" cy="1855233"/>
              <a:chOff x="2768822" y="807211"/>
              <a:chExt cx="6515301" cy="1855233"/>
            </a:xfrm>
          </p:grpSpPr>
          <p:cxnSp>
            <p:nvCxnSpPr>
              <p:cNvPr id="254" name="直接连接符 253"/>
              <p:cNvCxnSpPr/>
              <p:nvPr>
                <p:custDataLst>
                  <p:tags r:id="rId21"/>
                </p:custDataLst>
              </p:nvPr>
            </p:nvCxnSpPr>
            <p:spPr>
              <a:xfrm flipV="1">
                <a:off x="3523053" y="1962162"/>
                <a:ext cx="709126" cy="16795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矩形 254"/>
              <p:cNvSpPr/>
              <p:nvPr>
                <p:custDataLst>
                  <p:tags r:id="rId22"/>
                </p:custDataLst>
              </p:nvPr>
            </p:nvSpPr>
            <p:spPr>
              <a:xfrm>
                <a:off x="3007360" y="2530364"/>
                <a:ext cx="5923280" cy="132080"/>
              </a:xfrm>
              <a:prstGeom prst="rect">
                <a:avLst/>
              </a:prstGeom>
              <a:blipFill>
                <a:blip r:embed="rId248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" name="矩形 255"/>
              <p:cNvSpPr/>
              <p:nvPr>
                <p:custDataLst>
                  <p:tags r:id="rId23"/>
                </p:custDataLst>
              </p:nvPr>
            </p:nvSpPr>
            <p:spPr>
              <a:xfrm rot="20979020">
                <a:off x="2962906" y="1939753"/>
                <a:ext cx="6019800" cy="50276"/>
              </a:xfrm>
              <a:prstGeom prst="rect">
                <a:avLst/>
              </a:prstGeom>
              <a:blipFill>
                <a:blip r:embed="rId248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7" name="矩形 256"/>
              <p:cNvSpPr/>
              <p:nvPr>
                <p:custDataLst>
                  <p:tags r:id="rId24"/>
                </p:custDataLst>
              </p:nvPr>
            </p:nvSpPr>
            <p:spPr>
              <a:xfrm>
                <a:off x="7761543" y="1666876"/>
                <a:ext cx="473668" cy="881904"/>
              </a:xfrm>
              <a:prstGeom prst="rect">
                <a:avLst/>
              </a:prstGeom>
              <a:blipFill>
                <a:blip r:embed="rId249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8" name="矩形 257"/>
              <p:cNvSpPr/>
              <p:nvPr>
                <p:custDataLst>
                  <p:tags r:id="rId25"/>
                </p:custDataLst>
              </p:nvPr>
            </p:nvSpPr>
            <p:spPr>
              <a:xfrm rot="4756263">
                <a:off x="3184330" y="1688175"/>
                <a:ext cx="473668" cy="940849"/>
              </a:xfrm>
              <a:prstGeom prst="rect">
                <a:avLst/>
              </a:prstGeom>
              <a:blipFill>
                <a:blip r:embed="rId249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9" name="直接箭头连接符 258"/>
              <p:cNvCxnSpPr/>
              <p:nvPr>
                <p:custDataLst>
                  <p:tags r:id="rId26"/>
                </p:custDataLst>
              </p:nvPr>
            </p:nvCxnSpPr>
            <p:spPr>
              <a:xfrm flipH="1" flipV="1">
                <a:off x="8922715" y="1592404"/>
                <a:ext cx="0" cy="38216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8027406" y="1615931"/>
                <a:ext cx="1226100" cy="9879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直接连接符 260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8416598" y="2530364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直接箭头连接符 261"/>
              <p:cNvCxnSpPr/>
              <p:nvPr>
                <p:custDataLst>
                  <p:tags r:id="rId29"/>
                </p:custDataLst>
              </p:nvPr>
            </p:nvCxnSpPr>
            <p:spPr>
              <a:xfrm flipH="1">
                <a:off x="8938251" y="2164080"/>
                <a:ext cx="0" cy="366284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3" name="对象 262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8870254" y="1670841"/>
              <a:ext cx="413869" cy="584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0" imgW="3048000" imgH="4267200" progId="Equation.DSMT4">
                      <p:embed/>
                    </p:oleObj>
                  </mc:Choice>
                  <mc:Fallback>
                    <p:oleObj name="Equation" r:id="rId250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1"/>
                          <a:stretch>
                            <a:fillRect/>
                          </a:stretch>
                        </p:blipFill>
                        <p:spPr>
                          <a:xfrm>
                            <a:off x="8870254" y="1670841"/>
                            <a:ext cx="413869" cy="5845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" name="矩形 263"/>
              <p:cNvSpPr/>
              <p:nvPr>
                <p:custDataLst>
                  <p:tags r:id="rId31"/>
                </p:custDataLst>
              </p:nvPr>
            </p:nvSpPr>
            <p:spPr>
              <a:xfrm rot="4756263">
                <a:off x="8150099" y="771216"/>
                <a:ext cx="473668" cy="940849"/>
              </a:xfrm>
              <a:prstGeom prst="rect">
                <a:avLst/>
              </a:prstGeom>
              <a:blipFill>
                <a:blip r:embed="rId249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65" name="组合 264"/>
              <p:cNvGrpSpPr/>
              <p:nvPr>
                <p:custDataLst>
                  <p:tags r:id="rId32"/>
                </p:custDataLst>
              </p:nvPr>
            </p:nvGrpSpPr>
            <p:grpSpPr>
              <a:xfrm rot="4737060">
                <a:off x="5562871" y="-140993"/>
                <a:ext cx="723435" cy="3474586"/>
                <a:chOff x="2163943" y="876514"/>
                <a:chExt cx="723435" cy="3474586"/>
              </a:xfrm>
            </p:grpSpPr>
            <p:grpSp>
              <p:nvGrpSpPr>
                <p:cNvPr id="272" name="Group 219"/>
                <p:cNvGrpSpPr/>
                <p:nvPr>
                  <p:custDataLst>
                    <p:tags r:id="rId39"/>
                  </p:custDataLst>
                </p:nvPr>
              </p:nvGrpSpPr>
              <p:grpSpPr>
                <a:xfrm rot="20633060">
                  <a:off x="2163943" y="876514"/>
                  <a:ext cx="723435" cy="954309"/>
                  <a:chOff x="2676" y="12645"/>
                  <a:chExt cx="1674" cy="1800"/>
                </a:xfrm>
              </p:grpSpPr>
              <p:sp>
                <p:nvSpPr>
                  <p:cNvPr id="456" name="Freeform 220"/>
                  <p:cNvSpPr/>
                  <p:nvPr>
                    <p:custDataLst>
                      <p:tags r:id="rId223"/>
                    </p:custDataLst>
                  </p:nvPr>
                </p:nvSpPr>
                <p:spPr bwMode="auto">
                  <a:xfrm>
                    <a:off x="2676" y="12645"/>
                    <a:ext cx="752" cy="1800"/>
                  </a:xfrm>
                  <a:custGeom>
                    <a:avLst/>
                    <a:gdLst>
                      <a:gd name="T0" fmla="*/ 752 w 752"/>
                      <a:gd name="T1" fmla="*/ 0 h 1800"/>
                      <a:gd name="T2" fmla="*/ 647 w 752"/>
                      <a:gd name="T3" fmla="*/ 68 h 1800"/>
                      <a:gd name="T4" fmla="*/ 542 w 752"/>
                      <a:gd name="T5" fmla="*/ 75 h 1800"/>
                      <a:gd name="T6" fmla="*/ 324 w 752"/>
                      <a:gd name="T7" fmla="*/ 158 h 1800"/>
                      <a:gd name="T8" fmla="*/ 212 w 752"/>
                      <a:gd name="T9" fmla="*/ 315 h 1800"/>
                      <a:gd name="T10" fmla="*/ 197 w 752"/>
                      <a:gd name="T11" fmla="*/ 360 h 1800"/>
                      <a:gd name="T12" fmla="*/ 189 w 752"/>
                      <a:gd name="T13" fmla="*/ 383 h 1800"/>
                      <a:gd name="T14" fmla="*/ 174 w 752"/>
                      <a:gd name="T15" fmla="*/ 495 h 1800"/>
                      <a:gd name="T16" fmla="*/ 144 w 752"/>
                      <a:gd name="T17" fmla="*/ 540 h 1800"/>
                      <a:gd name="T18" fmla="*/ 129 w 752"/>
                      <a:gd name="T19" fmla="*/ 563 h 1800"/>
                      <a:gd name="T20" fmla="*/ 99 w 752"/>
                      <a:gd name="T21" fmla="*/ 660 h 1800"/>
                      <a:gd name="T22" fmla="*/ 24 w 752"/>
                      <a:gd name="T23" fmla="*/ 968 h 1800"/>
                      <a:gd name="T24" fmla="*/ 62 w 752"/>
                      <a:gd name="T25" fmla="*/ 1283 h 1800"/>
                      <a:gd name="T26" fmla="*/ 122 w 752"/>
                      <a:gd name="T27" fmla="*/ 1463 h 1800"/>
                      <a:gd name="T28" fmla="*/ 189 w 752"/>
                      <a:gd name="T29" fmla="*/ 1575 h 1800"/>
                      <a:gd name="T30" fmla="*/ 227 w 752"/>
                      <a:gd name="T31" fmla="*/ 1665 h 1800"/>
                      <a:gd name="T32" fmla="*/ 249 w 752"/>
                      <a:gd name="T33" fmla="*/ 1710 h 1800"/>
                      <a:gd name="T34" fmla="*/ 294 w 752"/>
                      <a:gd name="T35" fmla="*/ 1725 h 1800"/>
                      <a:gd name="T36" fmla="*/ 437 w 752"/>
                      <a:gd name="T37" fmla="*/ 1800 h 1800"/>
                      <a:gd name="T38" fmla="*/ 617 w 752"/>
                      <a:gd name="T39" fmla="*/ 1793 h 1800"/>
                      <a:gd name="T40" fmla="*/ 684 w 752"/>
                      <a:gd name="T41" fmla="*/ 1778 h 1800"/>
                      <a:gd name="T42" fmla="*/ 752 w 752"/>
                      <a:gd name="T43" fmla="*/ 1695 h 1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752" h="1800">
                        <a:moveTo>
                          <a:pt x="752" y="0"/>
                        </a:moveTo>
                        <a:cubicBezTo>
                          <a:pt x="733" y="12"/>
                          <a:pt x="662" y="66"/>
                          <a:pt x="647" y="68"/>
                        </a:cubicBezTo>
                        <a:cubicBezTo>
                          <a:pt x="612" y="74"/>
                          <a:pt x="577" y="73"/>
                          <a:pt x="542" y="75"/>
                        </a:cubicBezTo>
                        <a:cubicBezTo>
                          <a:pt x="463" y="92"/>
                          <a:pt x="399" y="132"/>
                          <a:pt x="324" y="158"/>
                        </a:cubicBezTo>
                        <a:cubicBezTo>
                          <a:pt x="279" y="203"/>
                          <a:pt x="248" y="262"/>
                          <a:pt x="212" y="315"/>
                        </a:cubicBezTo>
                        <a:cubicBezTo>
                          <a:pt x="203" y="328"/>
                          <a:pt x="202" y="345"/>
                          <a:pt x="197" y="360"/>
                        </a:cubicBezTo>
                        <a:cubicBezTo>
                          <a:pt x="194" y="368"/>
                          <a:pt x="189" y="383"/>
                          <a:pt x="189" y="383"/>
                        </a:cubicBezTo>
                        <a:cubicBezTo>
                          <a:pt x="188" y="389"/>
                          <a:pt x="181" y="480"/>
                          <a:pt x="174" y="495"/>
                        </a:cubicBezTo>
                        <a:cubicBezTo>
                          <a:pt x="167" y="512"/>
                          <a:pt x="154" y="525"/>
                          <a:pt x="144" y="540"/>
                        </a:cubicBezTo>
                        <a:cubicBezTo>
                          <a:pt x="139" y="548"/>
                          <a:pt x="129" y="563"/>
                          <a:pt x="129" y="563"/>
                        </a:cubicBezTo>
                        <a:cubicBezTo>
                          <a:pt x="118" y="595"/>
                          <a:pt x="108" y="627"/>
                          <a:pt x="99" y="660"/>
                        </a:cubicBezTo>
                        <a:cubicBezTo>
                          <a:pt x="88" y="766"/>
                          <a:pt x="51" y="866"/>
                          <a:pt x="24" y="968"/>
                        </a:cubicBezTo>
                        <a:cubicBezTo>
                          <a:pt x="29" y="1091"/>
                          <a:pt x="0" y="1188"/>
                          <a:pt x="62" y="1283"/>
                        </a:cubicBezTo>
                        <a:cubicBezTo>
                          <a:pt x="76" y="1342"/>
                          <a:pt x="89" y="1412"/>
                          <a:pt x="122" y="1463"/>
                        </a:cubicBezTo>
                        <a:cubicBezTo>
                          <a:pt x="134" y="1501"/>
                          <a:pt x="157" y="1553"/>
                          <a:pt x="189" y="1575"/>
                        </a:cubicBezTo>
                        <a:cubicBezTo>
                          <a:pt x="200" y="1606"/>
                          <a:pt x="216" y="1633"/>
                          <a:pt x="227" y="1665"/>
                        </a:cubicBezTo>
                        <a:cubicBezTo>
                          <a:pt x="231" y="1678"/>
                          <a:pt x="235" y="1701"/>
                          <a:pt x="249" y="1710"/>
                        </a:cubicBezTo>
                        <a:cubicBezTo>
                          <a:pt x="262" y="1718"/>
                          <a:pt x="294" y="1725"/>
                          <a:pt x="294" y="1725"/>
                        </a:cubicBezTo>
                        <a:cubicBezTo>
                          <a:pt x="344" y="1758"/>
                          <a:pt x="379" y="1787"/>
                          <a:pt x="437" y="1800"/>
                        </a:cubicBezTo>
                        <a:cubicBezTo>
                          <a:pt x="583" y="1771"/>
                          <a:pt x="437" y="1793"/>
                          <a:pt x="617" y="1793"/>
                        </a:cubicBezTo>
                        <a:cubicBezTo>
                          <a:pt x="640" y="1793"/>
                          <a:pt x="661" y="1782"/>
                          <a:pt x="684" y="1778"/>
                        </a:cubicBezTo>
                        <a:cubicBezTo>
                          <a:pt x="693" y="1761"/>
                          <a:pt x="734" y="1695"/>
                          <a:pt x="752" y="169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7" name="Freeform 221"/>
                  <p:cNvSpPr/>
                  <p:nvPr>
                    <p:custDataLst>
                      <p:tags r:id="rId224"/>
                    </p:custDataLst>
                  </p:nvPr>
                </p:nvSpPr>
                <p:spPr bwMode="auto">
                  <a:xfrm>
                    <a:off x="3113" y="13110"/>
                    <a:ext cx="236" cy="1305"/>
                  </a:xfrm>
                  <a:custGeom>
                    <a:avLst/>
                    <a:gdLst>
                      <a:gd name="T0" fmla="*/ 7 w 236"/>
                      <a:gd name="T1" fmla="*/ 0 h 1305"/>
                      <a:gd name="T2" fmla="*/ 60 w 236"/>
                      <a:gd name="T3" fmla="*/ 68 h 1305"/>
                      <a:gd name="T4" fmla="*/ 112 w 236"/>
                      <a:gd name="T5" fmla="*/ 105 h 1305"/>
                      <a:gd name="T6" fmla="*/ 165 w 236"/>
                      <a:gd name="T7" fmla="*/ 173 h 1305"/>
                      <a:gd name="T8" fmla="*/ 172 w 236"/>
                      <a:gd name="T9" fmla="*/ 285 h 1305"/>
                      <a:gd name="T10" fmla="*/ 217 w 236"/>
                      <a:gd name="T11" fmla="*/ 375 h 1305"/>
                      <a:gd name="T12" fmla="*/ 172 w 236"/>
                      <a:gd name="T13" fmla="*/ 743 h 1305"/>
                      <a:gd name="T14" fmla="*/ 135 w 236"/>
                      <a:gd name="T15" fmla="*/ 833 h 1305"/>
                      <a:gd name="T16" fmla="*/ 135 w 236"/>
                      <a:gd name="T17" fmla="*/ 833 h 1305"/>
                      <a:gd name="T18" fmla="*/ 105 w 236"/>
                      <a:gd name="T19" fmla="*/ 923 h 1305"/>
                      <a:gd name="T20" fmla="*/ 67 w 236"/>
                      <a:gd name="T21" fmla="*/ 1013 h 1305"/>
                      <a:gd name="T22" fmla="*/ 37 w 236"/>
                      <a:gd name="T23" fmla="*/ 1058 h 1305"/>
                      <a:gd name="T24" fmla="*/ 30 w 236"/>
                      <a:gd name="T25" fmla="*/ 1088 h 1305"/>
                      <a:gd name="T26" fmla="*/ 0 w 236"/>
                      <a:gd name="T27" fmla="*/ 1148 h 1305"/>
                      <a:gd name="T28" fmla="*/ 22 w 236"/>
                      <a:gd name="T29" fmla="*/ 1260 h 1305"/>
                      <a:gd name="T30" fmla="*/ 52 w 236"/>
                      <a:gd name="T31" fmla="*/ 1305 h 1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236" h="1305">
                        <a:moveTo>
                          <a:pt x="7" y="0"/>
                        </a:moveTo>
                        <a:cubicBezTo>
                          <a:pt x="27" y="20"/>
                          <a:pt x="37" y="51"/>
                          <a:pt x="60" y="68"/>
                        </a:cubicBezTo>
                        <a:cubicBezTo>
                          <a:pt x="77" y="80"/>
                          <a:pt x="112" y="105"/>
                          <a:pt x="112" y="105"/>
                        </a:cubicBezTo>
                        <a:cubicBezTo>
                          <a:pt x="131" y="133"/>
                          <a:pt x="149" y="142"/>
                          <a:pt x="165" y="173"/>
                        </a:cubicBezTo>
                        <a:cubicBezTo>
                          <a:pt x="174" y="211"/>
                          <a:pt x="186" y="247"/>
                          <a:pt x="172" y="285"/>
                        </a:cubicBezTo>
                        <a:cubicBezTo>
                          <a:pt x="191" y="314"/>
                          <a:pt x="197" y="346"/>
                          <a:pt x="217" y="375"/>
                        </a:cubicBezTo>
                        <a:cubicBezTo>
                          <a:pt x="236" y="448"/>
                          <a:pt x="233" y="664"/>
                          <a:pt x="172" y="743"/>
                        </a:cubicBezTo>
                        <a:cubicBezTo>
                          <a:pt x="160" y="795"/>
                          <a:pt x="170" y="764"/>
                          <a:pt x="135" y="833"/>
                        </a:cubicBezTo>
                        <a:lnTo>
                          <a:pt x="135" y="833"/>
                        </a:lnTo>
                        <a:cubicBezTo>
                          <a:pt x="126" y="865"/>
                          <a:pt x="120" y="893"/>
                          <a:pt x="105" y="923"/>
                        </a:cubicBezTo>
                        <a:cubicBezTo>
                          <a:pt x="97" y="960"/>
                          <a:pt x="84" y="980"/>
                          <a:pt x="67" y="1013"/>
                        </a:cubicBezTo>
                        <a:cubicBezTo>
                          <a:pt x="47" y="1098"/>
                          <a:pt x="78" y="996"/>
                          <a:pt x="37" y="1058"/>
                        </a:cubicBezTo>
                        <a:cubicBezTo>
                          <a:pt x="31" y="1067"/>
                          <a:pt x="34" y="1079"/>
                          <a:pt x="30" y="1088"/>
                        </a:cubicBezTo>
                        <a:cubicBezTo>
                          <a:pt x="21" y="1109"/>
                          <a:pt x="0" y="1148"/>
                          <a:pt x="0" y="1148"/>
                        </a:cubicBezTo>
                        <a:cubicBezTo>
                          <a:pt x="4" y="1183"/>
                          <a:pt x="6" y="1227"/>
                          <a:pt x="22" y="1260"/>
                        </a:cubicBezTo>
                        <a:cubicBezTo>
                          <a:pt x="40" y="1296"/>
                          <a:pt x="68" y="1274"/>
                          <a:pt x="52" y="130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8" name="Freeform 222"/>
                  <p:cNvSpPr/>
                  <p:nvPr>
                    <p:custDataLst>
                      <p:tags r:id="rId225"/>
                    </p:custDataLst>
                  </p:nvPr>
                </p:nvSpPr>
                <p:spPr bwMode="auto">
                  <a:xfrm>
                    <a:off x="2917" y="13290"/>
                    <a:ext cx="308" cy="818"/>
                  </a:xfrm>
                  <a:custGeom>
                    <a:avLst/>
                    <a:gdLst>
                      <a:gd name="T0" fmla="*/ 308 w 308"/>
                      <a:gd name="T1" fmla="*/ 0 h 818"/>
                      <a:gd name="T2" fmla="*/ 286 w 308"/>
                      <a:gd name="T3" fmla="*/ 23 h 818"/>
                      <a:gd name="T4" fmla="*/ 278 w 308"/>
                      <a:gd name="T5" fmla="*/ 45 h 818"/>
                      <a:gd name="T6" fmla="*/ 256 w 308"/>
                      <a:gd name="T7" fmla="*/ 60 h 818"/>
                      <a:gd name="T8" fmla="*/ 188 w 308"/>
                      <a:gd name="T9" fmla="*/ 120 h 818"/>
                      <a:gd name="T10" fmla="*/ 143 w 308"/>
                      <a:gd name="T11" fmla="*/ 188 h 818"/>
                      <a:gd name="T12" fmla="*/ 113 w 308"/>
                      <a:gd name="T13" fmla="*/ 255 h 818"/>
                      <a:gd name="T14" fmla="*/ 1 w 308"/>
                      <a:gd name="T15" fmla="*/ 428 h 818"/>
                      <a:gd name="T16" fmla="*/ 53 w 308"/>
                      <a:gd name="T17" fmla="*/ 488 h 818"/>
                      <a:gd name="T18" fmla="*/ 76 w 308"/>
                      <a:gd name="T19" fmla="*/ 503 h 818"/>
                      <a:gd name="T20" fmla="*/ 98 w 308"/>
                      <a:gd name="T21" fmla="*/ 555 h 818"/>
                      <a:gd name="T22" fmla="*/ 158 w 308"/>
                      <a:gd name="T23" fmla="*/ 795 h 818"/>
                      <a:gd name="T24" fmla="*/ 188 w 308"/>
                      <a:gd name="T25" fmla="*/ 810 h 818"/>
                      <a:gd name="T26" fmla="*/ 218 w 308"/>
                      <a:gd name="T27" fmla="*/ 818 h 8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08" h="818">
                        <a:moveTo>
                          <a:pt x="308" y="0"/>
                        </a:moveTo>
                        <a:cubicBezTo>
                          <a:pt x="301" y="8"/>
                          <a:pt x="292" y="14"/>
                          <a:pt x="286" y="23"/>
                        </a:cubicBezTo>
                        <a:cubicBezTo>
                          <a:pt x="282" y="29"/>
                          <a:pt x="283" y="39"/>
                          <a:pt x="278" y="45"/>
                        </a:cubicBezTo>
                        <a:cubicBezTo>
                          <a:pt x="272" y="52"/>
                          <a:pt x="263" y="54"/>
                          <a:pt x="256" y="60"/>
                        </a:cubicBezTo>
                        <a:cubicBezTo>
                          <a:pt x="227" y="84"/>
                          <a:pt x="222" y="103"/>
                          <a:pt x="188" y="120"/>
                        </a:cubicBezTo>
                        <a:cubicBezTo>
                          <a:pt x="167" y="153"/>
                          <a:pt x="177" y="166"/>
                          <a:pt x="143" y="188"/>
                        </a:cubicBezTo>
                        <a:cubicBezTo>
                          <a:pt x="128" y="210"/>
                          <a:pt x="122" y="230"/>
                          <a:pt x="113" y="255"/>
                        </a:cubicBezTo>
                        <a:cubicBezTo>
                          <a:pt x="94" y="413"/>
                          <a:pt x="121" y="388"/>
                          <a:pt x="1" y="428"/>
                        </a:cubicBezTo>
                        <a:cubicBezTo>
                          <a:pt x="12" y="475"/>
                          <a:pt x="0" y="453"/>
                          <a:pt x="53" y="488"/>
                        </a:cubicBezTo>
                        <a:cubicBezTo>
                          <a:pt x="61" y="493"/>
                          <a:pt x="76" y="503"/>
                          <a:pt x="76" y="503"/>
                        </a:cubicBezTo>
                        <a:cubicBezTo>
                          <a:pt x="80" y="521"/>
                          <a:pt x="96" y="536"/>
                          <a:pt x="98" y="555"/>
                        </a:cubicBezTo>
                        <a:cubicBezTo>
                          <a:pt x="105" y="617"/>
                          <a:pt x="63" y="773"/>
                          <a:pt x="158" y="795"/>
                        </a:cubicBezTo>
                        <a:cubicBezTo>
                          <a:pt x="168" y="800"/>
                          <a:pt x="178" y="806"/>
                          <a:pt x="188" y="810"/>
                        </a:cubicBezTo>
                        <a:cubicBezTo>
                          <a:pt x="198" y="814"/>
                          <a:pt x="218" y="818"/>
                          <a:pt x="218" y="818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9" name="Freeform 223"/>
                  <p:cNvSpPr/>
                  <p:nvPr>
                    <p:custDataLst>
                      <p:tags r:id="rId226"/>
                    </p:custDataLst>
                  </p:nvPr>
                </p:nvSpPr>
                <p:spPr bwMode="auto">
                  <a:xfrm>
                    <a:off x="3096" y="13795"/>
                    <a:ext cx="182" cy="641"/>
                  </a:xfrm>
                  <a:custGeom>
                    <a:avLst/>
                    <a:gdLst>
                      <a:gd name="T0" fmla="*/ 137 w 182"/>
                      <a:gd name="T1" fmla="*/ 620 h 641"/>
                      <a:gd name="T2" fmla="*/ 39 w 182"/>
                      <a:gd name="T3" fmla="*/ 583 h 641"/>
                      <a:gd name="T4" fmla="*/ 32 w 182"/>
                      <a:gd name="T5" fmla="*/ 425 h 641"/>
                      <a:gd name="T6" fmla="*/ 92 w 182"/>
                      <a:gd name="T7" fmla="*/ 253 h 641"/>
                      <a:gd name="T8" fmla="*/ 129 w 182"/>
                      <a:gd name="T9" fmla="*/ 208 h 641"/>
                      <a:gd name="T10" fmla="*/ 159 w 182"/>
                      <a:gd name="T11" fmla="*/ 110 h 641"/>
                      <a:gd name="T12" fmla="*/ 174 w 182"/>
                      <a:gd name="T13" fmla="*/ 88 h 641"/>
                      <a:gd name="T14" fmla="*/ 182 w 182"/>
                      <a:gd name="T15" fmla="*/ 65 h 641"/>
                      <a:gd name="T16" fmla="*/ 62 w 182"/>
                      <a:gd name="T17" fmla="*/ 20 h 6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82" h="641">
                        <a:moveTo>
                          <a:pt x="137" y="620"/>
                        </a:moveTo>
                        <a:cubicBezTo>
                          <a:pt x="77" y="641"/>
                          <a:pt x="80" y="610"/>
                          <a:pt x="39" y="583"/>
                        </a:cubicBezTo>
                        <a:cubicBezTo>
                          <a:pt x="0" y="523"/>
                          <a:pt x="19" y="563"/>
                          <a:pt x="32" y="425"/>
                        </a:cubicBezTo>
                        <a:cubicBezTo>
                          <a:pt x="37" y="371"/>
                          <a:pt x="61" y="299"/>
                          <a:pt x="92" y="253"/>
                        </a:cubicBezTo>
                        <a:cubicBezTo>
                          <a:pt x="111" y="224"/>
                          <a:pt x="115" y="238"/>
                          <a:pt x="129" y="208"/>
                        </a:cubicBezTo>
                        <a:cubicBezTo>
                          <a:pt x="143" y="177"/>
                          <a:pt x="146" y="141"/>
                          <a:pt x="159" y="110"/>
                        </a:cubicBezTo>
                        <a:cubicBezTo>
                          <a:pt x="162" y="102"/>
                          <a:pt x="170" y="96"/>
                          <a:pt x="174" y="88"/>
                        </a:cubicBezTo>
                        <a:cubicBezTo>
                          <a:pt x="178" y="81"/>
                          <a:pt x="179" y="73"/>
                          <a:pt x="182" y="65"/>
                        </a:cubicBezTo>
                        <a:cubicBezTo>
                          <a:pt x="156" y="0"/>
                          <a:pt x="136" y="20"/>
                          <a:pt x="62" y="2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0" name="Freeform 224"/>
                  <p:cNvSpPr/>
                  <p:nvPr>
                    <p:custDataLst>
                      <p:tags r:id="rId227"/>
                    </p:custDataLst>
                  </p:nvPr>
                </p:nvSpPr>
                <p:spPr bwMode="auto">
                  <a:xfrm>
                    <a:off x="3008" y="13335"/>
                    <a:ext cx="282" cy="473"/>
                  </a:xfrm>
                  <a:custGeom>
                    <a:avLst/>
                    <a:gdLst>
                      <a:gd name="T0" fmla="*/ 172 w 282"/>
                      <a:gd name="T1" fmla="*/ 473 h 473"/>
                      <a:gd name="T2" fmla="*/ 187 w 282"/>
                      <a:gd name="T3" fmla="*/ 443 h 473"/>
                      <a:gd name="T4" fmla="*/ 210 w 282"/>
                      <a:gd name="T5" fmla="*/ 435 h 473"/>
                      <a:gd name="T6" fmla="*/ 232 w 282"/>
                      <a:gd name="T7" fmla="*/ 383 h 473"/>
                      <a:gd name="T8" fmla="*/ 270 w 282"/>
                      <a:gd name="T9" fmla="*/ 315 h 473"/>
                      <a:gd name="T10" fmla="*/ 247 w 282"/>
                      <a:gd name="T11" fmla="*/ 203 h 473"/>
                      <a:gd name="T12" fmla="*/ 75 w 282"/>
                      <a:gd name="T13" fmla="*/ 53 h 473"/>
                      <a:gd name="T14" fmla="*/ 22 w 282"/>
                      <a:gd name="T15" fmla="*/ 15 h 473"/>
                      <a:gd name="T16" fmla="*/ 0 w 282"/>
                      <a:gd name="T17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2" h="472">
                        <a:moveTo>
                          <a:pt x="172" y="473"/>
                        </a:moveTo>
                        <a:cubicBezTo>
                          <a:pt x="177" y="463"/>
                          <a:pt x="179" y="451"/>
                          <a:pt x="187" y="443"/>
                        </a:cubicBezTo>
                        <a:cubicBezTo>
                          <a:pt x="193" y="437"/>
                          <a:pt x="204" y="441"/>
                          <a:pt x="210" y="435"/>
                        </a:cubicBezTo>
                        <a:cubicBezTo>
                          <a:pt x="227" y="418"/>
                          <a:pt x="223" y="402"/>
                          <a:pt x="232" y="383"/>
                        </a:cubicBezTo>
                        <a:cubicBezTo>
                          <a:pt x="243" y="360"/>
                          <a:pt x="256" y="336"/>
                          <a:pt x="270" y="315"/>
                        </a:cubicBezTo>
                        <a:cubicBezTo>
                          <a:pt x="281" y="270"/>
                          <a:pt x="282" y="236"/>
                          <a:pt x="247" y="203"/>
                        </a:cubicBezTo>
                        <a:cubicBezTo>
                          <a:pt x="226" y="133"/>
                          <a:pt x="132" y="91"/>
                          <a:pt x="75" y="53"/>
                        </a:cubicBezTo>
                        <a:cubicBezTo>
                          <a:pt x="19" y="15"/>
                          <a:pt x="91" y="65"/>
                          <a:pt x="22" y="15"/>
                        </a:cubicBezTo>
                        <a:cubicBezTo>
                          <a:pt x="15" y="10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" name="Freeform 225"/>
                  <p:cNvSpPr/>
                  <p:nvPr>
                    <p:custDataLst>
                      <p:tags r:id="rId228"/>
                    </p:custDataLst>
                  </p:nvPr>
                </p:nvSpPr>
                <p:spPr bwMode="auto">
                  <a:xfrm>
                    <a:off x="3422" y="13223"/>
                    <a:ext cx="928" cy="1102"/>
                  </a:xfrm>
                  <a:custGeom>
                    <a:avLst/>
                    <a:gdLst>
                      <a:gd name="T0" fmla="*/ 928 w 928"/>
                      <a:gd name="T1" fmla="*/ 0 h 1102"/>
                      <a:gd name="T2" fmla="*/ 921 w 928"/>
                      <a:gd name="T3" fmla="*/ 90 h 1102"/>
                      <a:gd name="T4" fmla="*/ 831 w 928"/>
                      <a:gd name="T5" fmla="*/ 202 h 1102"/>
                      <a:gd name="T6" fmla="*/ 696 w 928"/>
                      <a:gd name="T7" fmla="*/ 330 h 1102"/>
                      <a:gd name="T8" fmla="*/ 508 w 928"/>
                      <a:gd name="T9" fmla="*/ 345 h 1102"/>
                      <a:gd name="T10" fmla="*/ 441 w 928"/>
                      <a:gd name="T11" fmla="*/ 412 h 1102"/>
                      <a:gd name="T12" fmla="*/ 418 w 928"/>
                      <a:gd name="T13" fmla="*/ 435 h 1102"/>
                      <a:gd name="T14" fmla="*/ 343 w 928"/>
                      <a:gd name="T15" fmla="*/ 517 h 1102"/>
                      <a:gd name="T16" fmla="*/ 268 w 928"/>
                      <a:gd name="T17" fmla="*/ 607 h 1102"/>
                      <a:gd name="T18" fmla="*/ 201 w 928"/>
                      <a:gd name="T19" fmla="*/ 667 h 1102"/>
                      <a:gd name="T20" fmla="*/ 163 w 928"/>
                      <a:gd name="T21" fmla="*/ 810 h 1102"/>
                      <a:gd name="T22" fmla="*/ 141 w 928"/>
                      <a:gd name="T23" fmla="*/ 840 h 1102"/>
                      <a:gd name="T24" fmla="*/ 96 w 928"/>
                      <a:gd name="T25" fmla="*/ 900 h 1102"/>
                      <a:gd name="T26" fmla="*/ 58 w 928"/>
                      <a:gd name="T27" fmla="*/ 945 h 1102"/>
                      <a:gd name="T28" fmla="*/ 51 w 928"/>
                      <a:gd name="T29" fmla="*/ 967 h 1102"/>
                      <a:gd name="T30" fmla="*/ 28 w 928"/>
                      <a:gd name="T31" fmla="*/ 997 h 1102"/>
                      <a:gd name="T32" fmla="*/ 6 w 928"/>
                      <a:gd name="T33" fmla="*/ 1020 h 1102"/>
                      <a:gd name="T34" fmla="*/ 6 w 928"/>
                      <a:gd name="T35" fmla="*/ 1102 h 1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24" h="1102">
                        <a:moveTo>
                          <a:pt x="928" y="0"/>
                        </a:moveTo>
                        <a:cubicBezTo>
                          <a:pt x="926" y="30"/>
                          <a:pt x="927" y="60"/>
                          <a:pt x="921" y="90"/>
                        </a:cubicBezTo>
                        <a:cubicBezTo>
                          <a:pt x="915" y="122"/>
                          <a:pt x="858" y="184"/>
                          <a:pt x="831" y="202"/>
                        </a:cubicBezTo>
                        <a:cubicBezTo>
                          <a:pt x="791" y="263"/>
                          <a:pt x="775" y="309"/>
                          <a:pt x="696" y="330"/>
                        </a:cubicBezTo>
                        <a:cubicBezTo>
                          <a:pt x="637" y="318"/>
                          <a:pt x="561" y="303"/>
                          <a:pt x="508" y="345"/>
                        </a:cubicBezTo>
                        <a:cubicBezTo>
                          <a:pt x="508" y="345"/>
                          <a:pt x="452" y="401"/>
                          <a:pt x="441" y="412"/>
                        </a:cubicBezTo>
                        <a:cubicBezTo>
                          <a:pt x="433" y="420"/>
                          <a:pt x="418" y="435"/>
                          <a:pt x="418" y="435"/>
                        </a:cubicBezTo>
                        <a:cubicBezTo>
                          <a:pt x="407" y="469"/>
                          <a:pt x="368" y="492"/>
                          <a:pt x="343" y="517"/>
                        </a:cubicBezTo>
                        <a:cubicBezTo>
                          <a:pt x="312" y="548"/>
                          <a:pt x="293" y="570"/>
                          <a:pt x="268" y="607"/>
                        </a:cubicBezTo>
                        <a:cubicBezTo>
                          <a:pt x="251" y="632"/>
                          <a:pt x="201" y="667"/>
                          <a:pt x="201" y="667"/>
                        </a:cubicBezTo>
                        <a:cubicBezTo>
                          <a:pt x="169" y="716"/>
                          <a:pt x="180" y="755"/>
                          <a:pt x="163" y="810"/>
                        </a:cubicBezTo>
                        <a:cubicBezTo>
                          <a:pt x="159" y="822"/>
                          <a:pt x="148" y="829"/>
                          <a:pt x="141" y="840"/>
                        </a:cubicBezTo>
                        <a:cubicBezTo>
                          <a:pt x="122" y="870"/>
                          <a:pt x="130" y="888"/>
                          <a:pt x="96" y="900"/>
                        </a:cubicBezTo>
                        <a:cubicBezTo>
                          <a:pt x="77" y="952"/>
                          <a:pt x="105" y="888"/>
                          <a:pt x="58" y="945"/>
                        </a:cubicBezTo>
                        <a:cubicBezTo>
                          <a:pt x="53" y="951"/>
                          <a:pt x="55" y="960"/>
                          <a:pt x="51" y="967"/>
                        </a:cubicBezTo>
                        <a:cubicBezTo>
                          <a:pt x="45" y="978"/>
                          <a:pt x="36" y="987"/>
                          <a:pt x="28" y="997"/>
                        </a:cubicBezTo>
                        <a:cubicBezTo>
                          <a:pt x="21" y="1005"/>
                          <a:pt x="8" y="1010"/>
                          <a:pt x="6" y="1020"/>
                        </a:cubicBezTo>
                        <a:cubicBezTo>
                          <a:pt x="0" y="1047"/>
                          <a:pt x="6" y="1075"/>
                          <a:pt x="6" y="110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2" name="Freeform 226"/>
                  <p:cNvSpPr/>
                  <p:nvPr>
                    <p:custDataLst>
                      <p:tags r:id="rId229"/>
                    </p:custDataLst>
                  </p:nvPr>
                </p:nvSpPr>
                <p:spPr bwMode="auto">
                  <a:xfrm>
                    <a:off x="3218" y="13847"/>
                    <a:ext cx="667" cy="538"/>
                  </a:xfrm>
                  <a:custGeom>
                    <a:avLst/>
                    <a:gdLst>
                      <a:gd name="T0" fmla="*/ 532 w 667"/>
                      <a:gd name="T1" fmla="*/ 6 h 538"/>
                      <a:gd name="T2" fmla="*/ 540 w 667"/>
                      <a:gd name="T3" fmla="*/ 28 h 538"/>
                      <a:gd name="T4" fmla="*/ 525 w 667"/>
                      <a:gd name="T5" fmla="*/ 6 h 538"/>
                      <a:gd name="T6" fmla="*/ 600 w 667"/>
                      <a:gd name="T7" fmla="*/ 51 h 538"/>
                      <a:gd name="T8" fmla="*/ 667 w 667"/>
                      <a:gd name="T9" fmla="*/ 133 h 538"/>
                      <a:gd name="T10" fmla="*/ 645 w 667"/>
                      <a:gd name="T11" fmla="*/ 321 h 538"/>
                      <a:gd name="T12" fmla="*/ 577 w 667"/>
                      <a:gd name="T13" fmla="*/ 291 h 538"/>
                      <a:gd name="T14" fmla="*/ 487 w 667"/>
                      <a:gd name="T15" fmla="*/ 216 h 538"/>
                      <a:gd name="T16" fmla="*/ 382 w 667"/>
                      <a:gd name="T17" fmla="*/ 171 h 538"/>
                      <a:gd name="T18" fmla="*/ 435 w 667"/>
                      <a:gd name="T19" fmla="*/ 238 h 538"/>
                      <a:gd name="T20" fmla="*/ 382 w 667"/>
                      <a:gd name="T21" fmla="*/ 538 h 538"/>
                      <a:gd name="T22" fmla="*/ 315 w 667"/>
                      <a:gd name="T23" fmla="*/ 493 h 538"/>
                      <a:gd name="T24" fmla="*/ 292 w 667"/>
                      <a:gd name="T25" fmla="*/ 478 h 538"/>
                      <a:gd name="T26" fmla="*/ 195 w 667"/>
                      <a:gd name="T27" fmla="*/ 426 h 538"/>
                      <a:gd name="T28" fmla="*/ 120 w 667"/>
                      <a:gd name="T29" fmla="*/ 328 h 538"/>
                      <a:gd name="T30" fmla="*/ 75 w 667"/>
                      <a:gd name="T31" fmla="*/ 321 h 538"/>
                      <a:gd name="T32" fmla="*/ 0 w 667"/>
                      <a:gd name="T33" fmla="*/ 306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67" h="538">
                        <a:moveTo>
                          <a:pt x="532" y="6"/>
                        </a:moveTo>
                        <a:cubicBezTo>
                          <a:pt x="535" y="13"/>
                          <a:pt x="548" y="28"/>
                          <a:pt x="540" y="28"/>
                        </a:cubicBezTo>
                        <a:cubicBezTo>
                          <a:pt x="531" y="28"/>
                          <a:pt x="519" y="0"/>
                          <a:pt x="525" y="6"/>
                        </a:cubicBezTo>
                        <a:cubicBezTo>
                          <a:pt x="550" y="31"/>
                          <a:pt x="565" y="42"/>
                          <a:pt x="600" y="51"/>
                        </a:cubicBezTo>
                        <a:cubicBezTo>
                          <a:pt x="630" y="72"/>
                          <a:pt x="640" y="106"/>
                          <a:pt x="667" y="133"/>
                        </a:cubicBezTo>
                        <a:cubicBezTo>
                          <a:pt x="649" y="193"/>
                          <a:pt x="666" y="262"/>
                          <a:pt x="645" y="321"/>
                        </a:cubicBezTo>
                        <a:cubicBezTo>
                          <a:pt x="643" y="325"/>
                          <a:pt x="581" y="293"/>
                          <a:pt x="577" y="291"/>
                        </a:cubicBezTo>
                        <a:cubicBezTo>
                          <a:pt x="551" y="256"/>
                          <a:pt x="530" y="229"/>
                          <a:pt x="487" y="216"/>
                        </a:cubicBezTo>
                        <a:cubicBezTo>
                          <a:pt x="457" y="195"/>
                          <a:pt x="417" y="182"/>
                          <a:pt x="382" y="171"/>
                        </a:cubicBezTo>
                        <a:cubicBezTo>
                          <a:pt x="419" y="198"/>
                          <a:pt x="411" y="203"/>
                          <a:pt x="435" y="238"/>
                        </a:cubicBezTo>
                        <a:cubicBezTo>
                          <a:pt x="466" y="340"/>
                          <a:pt x="480" y="474"/>
                          <a:pt x="382" y="538"/>
                        </a:cubicBezTo>
                        <a:cubicBezTo>
                          <a:pt x="360" y="523"/>
                          <a:pt x="337" y="508"/>
                          <a:pt x="315" y="493"/>
                        </a:cubicBezTo>
                        <a:cubicBezTo>
                          <a:pt x="307" y="488"/>
                          <a:pt x="292" y="478"/>
                          <a:pt x="292" y="478"/>
                        </a:cubicBezTo>
                        <a:cubicBezTo>
                          <a:pt x="262" y="438"/>
                          <a:pt x="242" y="437"/>
                          <a:pt x="195" y="426"/>
                        </a:cubicBezTo>
                        <a:cubicBezTo>
                          <a:pt x="148" y="402"/>
                          <a:pt x="145" y="378"/>
                          <a:pt x="120" y="328"/>
                        </a:cubicBezTo>
                        <a:cubicBezTo>
                          <a:pt x="113" y="314"/>
                          <a:pt x="90" y="324"/>
                          <a:pt x="75" y="321"/>
                        </a:cubicBezTo>
                        <a:cubicBezTo>
                          <a:pt x="49" y="316"/>
                          <a:pt x="26" y="306"/>
                          <a:pt x="0" y="30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3" name="Freeform 227"/>
                  <p:cNvSpPr/>
                  <p:nvPr>
                    <p:custDataLst>
                      <p:tags r:id="rId230"/>
                    </p:custDataLst>
                  </p:nvPr>
                </p:nvSpPr>
                <p:spPr bwMode="auto">
                  <a:xfrm>
                    <a:off x="3353" y="14037"/>
                    <a:ext cx="145" cy="168"/>
                  </a:xfrm>
                  <a:custGeom>
                    <a:avLst/>
                    <a:gdLst>
                      <a:gd name="T0" fmla="*/ 75 w 145"/>
                      <a:gd name="T1" fmla="*/ 168 h 168"/>
                      <a:gd name="T2" fmla="*/ 120 w 145"/>
                      <a:gd name="T3" fmla="*/ 71 h 168"/>
                      <a:gd name="T4" fmla="*/ 37 w 145"/>
                      <a:gd name="T5" fmla="*/ 26 h 168"/>
                      <a:gd name="T6" fmla="*/ 22 w 145"/>
                      <a:gd name="T7" fmla="*/ 3 h 168"/>
                      <a:gd name="T8" fmla="*/ 0 w 145"/>
                      <a:gd name="T9" fmla="*/ 11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5" h="168">
                        <a:moveTo>
                          <a:pt x="75" y="168"/>
                        </a:moveTo>
                        <a:cubicBezTo>
                          <a:pt x="127" y="156"/>
                          <a:pt x="145" y="133"/>
                          <a:pt x="120" y="71"/>
                        </a:cubicBezTo>
                        <a:cubicBezTo>
                          <a:pt x="111" y="50"/>
                          <a:pt x="55" y="35"/>
                          <a:pt x="37" y="26"/>
                        </a:cubicBezTo>
                        <a:cubicBezTo>
                          <a:pt x="32" y="18"/>
                          <a:pt x="30" y="6"/>
                          <a:pt x="22" y="3"/>
                        </a:cubicBezTo>
                        <a:cubicBezTo>
                          <a:pt x="15" y="0"/>
                          <a:pt x="0" y="11"/>
                          <a:pt x="0" y="11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4" name="Freeform 228"/>
                  <p:cNvSpPr/>
                  <p:nvPr>
                    <p:custDataLst>
                      <p:tags r:id="rId231"/>
                    </p:custDataLst>
                  </p:nvPr>
                </p:nvSpPr>
                <p:spPr bwMode="auto">
                  <a:xfrm>
                    <a:off x="3690" y="13830"/>
                    <a:ext cx="45" cy="30"/>
                  </a:xfrm>
                  <a:custGeom>
                    <a:avLst/>
                    <a:gdLst>
                      <a:gd name="T0" fmla="*/ 45 w 45"/>
                      <a:gd name="T1" fmla="*/ 30 h 30"/>
                      <a:gd name="T2" fmla="*/ 23 w 45"/>
                      <a:gd name="T3" fmla="*/ 8 h 30"/>
                      <a:gd name="T4" fmla="*/ 0 w 45"/>
                      <a:gd name="T5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30">
                        <a:moveTo>
                          <a:pt x="45" y="30"/>
                        </a:moveTo>
                        <a:cubicBezTo>
                          <a:pt x="38" y="23"/>
                          <a:pt x="32" y="14"/>
                          <a:pt x="23" y="8"/>
                        </a:cubicBezTo>
                        <a:cubicBezTo>
                          <a:pt x="16" y="3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5" name="Freeform 229"/>
                  <p:cNvSpPr/>
                  <p:nvPr>
                    <p:custDataLst>
                      <p:tags r:id="rId232"/>
                    </p:custDataLst>
                  </p:nvPr>
                </p:nvSpPr>
                <p:spPr bwMode="auto">
                  <a:xfrm>
                    <a:off x="3177" y="14151"/>
                    <a:ext cx="54" cy="6"/>
                  </a:xfrm>
                  <a:custGeom>
                    <a:avLst/>
                    <a:gdLst>
                      <a:gd name="T0" fmla="*/ 54 w 54"/>
                      <a:gd name="T1" fmla="*/ 0 h 6"/>
                      <a:gd name="T2" fmla="*/ 0 w 54"/>
                      <a:gd name="T3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4" h="6">
                        <a:moveTo>
                          <a:pt x="54" y="0"/>
                        </a:moveTo>
                        <a:cubicBezTo>
                          <a:pt x="49" y="0"/>
                          <a:pt x="14" y="6"/>
                          <a:pt x="0" y="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6" name="Freeform 230"/>
                  <p:cNvSpPr/>
                  <p:nvPr>
                    <p:custDataLst>
                      <p:tags r:id="rId233"/>
                    </p:custDataLst>
                  </p:nvPr>
                </p:nvSpPr>
                <p:spPr bwMode="auto">
                  <a:xfrm>
                    <a:off x="3126" y="14103"/>
                    <a:ext cx="24" cy="12"/>
                  </a:xfrm>
                  <a:custGeom>
                    <a:avLst/>
                    <a:gdLst>
                      <a:gd name="T0" fmla="*/ 0 w 24"/>
                      <a:gd name="T1" fmla="*/ 0 h 12"/>
                      <a:gd name="T2" fmla="*/ 24 w 24"/>
                      <a:gd name="T3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4" h="12">
                        <a:moveTo>
                          <a:pt x="0" y="0"/>
                        </a:moveTo>
                        <a:cubicBezTo>
                          <a:pt x="8" y="8"/>
                          <a:pt x="12" y="12"/>
                          <a:pt x="24" y="1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7" name="Freeform 231"/>
                  <p:cNvSpPr/>
                  <p:nvPr>
                    <p:custDataLst>
                      <p:tags r:id="rId234"/>
                    </p:custDataLst>
                  </p:nvPr>
                </p:nvSpPr>
                <p:spPr bwMode="auto">
                  <a:xfrm>
                    <a:off x="3420" y="14322"/>
                    <a:ext cx="3" cy="9"/>
                  </a:xfrm>
                  <a:custGeom>
                    <a:avLst/>
                    <a:gdLst>
                      <a:gd name="T0" fmla="*/ 3 w 3"/>
                      <a:gd name="T1" fmla="*/ 9 h 9"/>
                      <a:gd name="T2" fmla="*/ 0 w 3"/>
                      <a:gd name="T3" fmla="*/ 0 h 9"/>
                      <a:gd name="T4" fmla="*/ 3 w 3"/>
                      <a:gd name="T5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" h="9">
                        <a:moveTo>
                          <a:pt x="3" y="9"/>
                        </a:moveTo>
                        <a:cubicBezTo>
                          <a:pt x="2" y="6"/>
                          <a:pt x="0" y="0"/>
                          <a:pt x="0" y="0"/>
                        </a:cubicBezTo>
                        <a:cubicBezTo>
                          <a:pt x="0" y="0"/>
                          <a:pt x="2" y="6"/>
                          <a:pt x="3" y="9"/>
                        </a:cubicBez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3" name="组合 272"/>
                <p:cNvGrpSpPr/>
                <p:nvPr>
                  <p:custDataLst>
                    <p:tags r:id="rId40"/>
                  </p:custDataLst>
                </p:nvPr>
              </p:nvGrpSpPr>
              <p:grpSpPr>
                <a:xfrm>
                  <a:off x="2255251" y="1782005"/>
                  <a:ext cx="548962" cy="2569095"/>
                  <a:chOff x="9586541" y="2026621"/>
                  <a:chExt cx="548962" cy="2569095"/>
                </a:xfrm>
              </p:grpSpPr>
              <p:grpSp>
                <p:nvGrpSpPr>
                  <p:cNvPr id="277" name="Group 2"/>
                  <p:cNvGrpSpPr/>
                  <p:nvPr>
                    <p:custDataLst>
                      <p:tags r:id="rId44"/>
                    </p:custDataLst>
                  </p:nvPr>
                </p:nvGrpSpPr>
                <p:grpSpPr>
                  <a:xfrm>
                    <a:off x="9586541" y="2026621"/>
                    <a:ext cx="548962" cy="2569095"/>
                    <a:chOff x="3960" y="8296"/>
                    <a:chExt cx="468" cy="2706"/>
                  </a:xfrm>
                </p:grpSpPr>
                <p:grpSp>
                  <p:nvGrpSpPr>
                    <p:cNvPr id="282" name="Group 3"/>
                    <p:cNvGrpSpPr/>
                    <p:nvPr>
                      <p:custDataLst>
                        <p:tags r:id="rId49"/>
                      </p:custDataLst>
                    </p:nvPr>
                  </p:nvGrpSpPr>
                  <p:grpSpPr>
                    <a:xfrm>
                      <a:off x="3960" y="8296"/>
                      <a:ext cx="468" cy="2004"/>
                      <a:chOff x="3909" y="8381"/>
                      <a:chExt cx="468" cy="2004"/>
                    </a:xfrm>
                  </p:grpSpPr>
                  <p:grpSp>
                    <p:nvGrpSpPr>
                      <p:cNvPr id="291" name="Group 4"/>
                      <p:cNvGrpSpPr/>
                      <p:nvPr>
                        <p:custDataLst>
                          <p:tags r:id="rId58"/>
                        </p:custDataLst>
                      </p:nvPr>
                    </p:nvGrpSpPr>
                    <p:grpSpPr>
                      <a:xfrm>
                        <a:off x="3909" y="8381"/>
                        <a:ext cx="468" cy="2004"/>
                        <a:chOff x="3909" y="8381"/>
                        <a:chExt cx="468" cy="2004"/>
                      </a:xfrm>
                    </p:grpSpPr>
                    <p:grpSp>
                      <p:nvGrpSpPr>
                        <p:cNvPr id="293" name="Group 5"/>
                        <p:cNvGrpSpPr/>
                        <p:nvPr>
                          <p:custDataLst>
                            <p:tags r:id="rId60"/>
                          </p:custDataLst>
                        </p:nvPr>
                      </p:nvGrpSpPr>
                      <p:grpSpPr>
                        <a:xfrm>
                          <a:off x="3909" y="8673"/>
                          <a:ext cx="468" cy="1712"/>
                          <a:chOff x="3649" y="8336"/>
                          <a:chExt cx="468" cy="1712"/>
                        </a:xfrm>
                      </p:grpSpPr>
                      <p:grpSp>
                        <p:nvGrpSpPr>
                          <p:cNvPr id="297" name="Group 6"/>
                          <p:cNvGrpSpPr/>
                          <p:nvPr>
                            <p:custDataLst>
                              <p:tags r:id="rId64"/>
                            </p:custDataLst>
                          </p:nvPr>
                        </p:nvGrpSpPr>
                        <p:grpSpPr>
                          <a:xfrm>
                            <a:off x="3649" y="8336"/>
                            <a:ext cx="468" cy="1712"/>
                            <a:chOff x="3649" y="8336"/>
                            <a:chExt cx="468" cy="1712"/>
                          </a:xfrm>
                        </p:grpSpPr>
                        <p:grpSp>
                          <p:nvGrpSpPr>
                            <p:cNvPr id="440" name="Group 7"/>
                            <p:cNvGrpSpPr/>
                            <p:nvPr>
                              <p:custDataLst>
                                <p:tags r:id="rId207"/>
                              </p:custDataLst>
                            </p:nvPr>
                          </p:nvGrpSpPr>
                          <p:grpSpPr>
                            <a:xfrm>
                              <a:off x="3649" y="8336"/>
                              <a:ext cx="468" cy="1712"/>
                              <a:chOff x="5197" y="6890"/>
                              <a:chExt cx="468" cy="1712"/>
                            </a:xfrm>
                          </p:grpSpPr>
                          <p:grpSp>
                            <p:nvGrpSpPr>
                              <p:cNvPr id="442" name="Group 8"/>
                              <p:cNvGrpSpPr/>
                              <p:nvPr>
                                <p:custDataLst>
                                  <p:tags r:id="rId209"/>
                                </p:custDataLst>
                              </p:nvPr>
                            </p:nvGrpSpPr>
                            <p:grpSpPr>
                              <a:xfrm>
                                <a:off x="5197" y="6890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50" name="Group 9"/>
                                <p:cNvGrpSpPr/>
                                <p:nvPr>
                                  <p:custDataLst>
                                    <p:tags r:id="rId217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53" name="Arc 10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20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4" name="Freeform 11"/>
                                  <p:cNvSpPr/>
                                  <p:nvPr>
                                    <p:custDataLst>
                                      <p:tags r:id="rId221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5" name="Freeform 12"/>
                                  <p:cNvSpPr/>
                                  <p:nvPr>
                                    <p:custDataLst>
                                      <p:tags r:id="rId222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51" name="Freeform 13"/>
                                <p:cNvSpPr/>
                                <p:nvPr>
                                  <p:custDataLst>
                                    <p:tags r:id="rId218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52" name="Freeform 14"/>
                                <p:cNvSpPr/>
                                <p:nvPr>
                                  <p:custDataLst>
                                    <p:tags r:id="rId219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43" name="Group 15"/>
                              <p:cNvGrpSpPr/>
                              <p:nvPr>
                                <p:custDataLst>
                                  <p:tags r:id="rId210"/>
                                </p:custDataLst>
                              </p:nvPr>
                            </p:nvGrpSpPr>
                            <p:grpSpPr>
                              <a:xfrm flipH="1" flipV="1">
                                <a:off x="5197" y="6982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44" name="Group 16"/>
                                <p:cNvGrpSpPr/>
                                <p:nvPr>
                                  <p:custDataLst>
                                    <p:tags r:id="rId211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47" name="Arc 17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14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48" name="Freeform 18"/>
                                  <p:cNvSpPr/>
                                  <p:nvPr>
                                    <p:custDataLst>
                                      <p:tags r:id="rId215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49" name="Freeform 19"/>
                                  <p:cNvSpPr/>
                                  <p:nvPr>
                                    <p:custDataLst>
                                      <p:tags r:id="rId216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45" name="Freeform 20"/>
                                <p:cNvSpPr/>
                                <p:nvPr>
                                  <p:custDataLst>
                                    <p:tags r:id="rId212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46" name="Freeform 21"/>
                                <p:cNvSpPr/>
                                <p:nvPr>
                                  <p:custDataLst>
                                    <p:tags r:id="rId213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</p:grpSp>
                        <p:sp>
                          <p:nvSpPr>
                            <p:cNvPr id="441" name="AutoShape 22"/>
                            <p:cNvSpPr>
                              <a:spLocks noChangeArrowheads="1"/>
                            </p:cNvSpPr>
                            <p:nvPr>
                              <p:custDataLst>
                                <p:tags r:id="rId208"/>
                              </p:custDataLst>
                            </p:nvPr>
                          </p:nvSpPr>
                          <p:spPr bwMode="auto">
                            <a:xfrm>
                              <a:off x="3822" y="8553"/>
                              <a:ext cx="113" cy="12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298" name="Group 23"/>
                          <p:cNvGrpSpPr/>
                          <p:nvPr>
                            <p:custDataLst>
                              <p:tags r:id="rId65"/>
                            </p:custDataLst>
                          </p:nvPr>
                        </p:nvGrpSpPr>
                        <p:grpSpPr>
                          <a:xfrm>
                            <a:off x="3945" y="8594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70" name="Group 24"/>
                            <p:cNvGrpSpPr/>
                            <p:nvPr>
                              <p:custDataLst>
                                <p:tags r:id="rId137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27" name="Group 25"/>
                              <p:cNvGrpSpPr/>
                              <p:nvPr>
                                <p:custDataLst>
                                  <p:tags r:id="rId19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8" name="Line 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9" name="Line 2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28" name="Group 28"/>
                              <p:cNvGrpSpPr/>
                              <p:nvPr>
                                <p:custDataLst>
                                  <p:tags r:id="rId19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6" name="Line 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7" name="Line 3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29" name="Group 31"/>
                              <p:cNvGrpSpPr/>
                              <p:nvPr>
                                <p:custDataLst>
                                  <p:tags r:id="rId19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4" name="Line 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5" name="Line 3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30" name="Line 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1" name="Line 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2" name="Line 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3" name="Line 3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1" name="Group 38"/>
                            <p:cNvGrpSpPr/>
                            <p:nvPr>
                              <p:custDataLst>
                                <p:tags r:id="rId138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14" name="Group 39"/>
                              <p:cNvGrpSpPr/>
                              <p:nvPr>
                                <p:custDataLst>
                                  <p:tags r:id="rId18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5" name="Line 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6" name="Line 4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5" name="Group 42"/>
                              <p:cNvGrpSpPr/>
                              <p:nvPr>
                                <p:custDataLst>
                                  <p:tags r:id="rId18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3" name="Line 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4" name="Line 4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6" name="Group 45"/>
                              <p:cNvGrpSpPr/>
                              <p:nvPr>
                                <p:custDataLst>
                                  <p:tags r:id="rId18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1" name="Line 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2" name="Line 4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17" name="Line 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8" name="Line 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9" name="Line 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20" name="Line 5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2" name="Group 52"/>
                            <p:cNvGrpSpPr/>
                            <p:nvPr>
                              <p:custDataLst>
                                <p:tags r:id="rId139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01" name="Group 53"/>
                              <p:cNvGrpSpPr/>
                              <p:nvPr>
                                <p:custDataLst>
                                  <p:tags r:id="rId168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2" name="Line 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3" name="Line 5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2" name="Group 56"/>
                              <p:cNvGrpSpPr/>
                              <p:nvPr>
                                <p:custDataLst>
                                  <p:tags r:id="rId169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0" name="Line 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1" name="Line 5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3" name="Group 59"/>
                              <p:cNvGrpSpPr/>
                              <p:nvPr>
                                <p:custDataLst>
                                  <p:tags r:id="rId170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8" name="Line 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9" name="Line 6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04" name="Line 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5" name="Line 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6" name="Line 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7" name="Line 6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3" name="Group 66"/>
                            <p:cNvGrpSpPr/>
                            <p:nvPr>
                              <p:custDataLst>
                                <p:tags r:id="rId140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88" name="Group 67"/>
                              <p:cNvGrpSpPr/>
                              <p:nvPr>
                                <p:custDataLst>
                                  <p:tags r:id="rId15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9" name="Line 6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0" name="Line 6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9" name="Group 70"/>
                              <p:cNvGrpSpPr/>
                              <p:nvPr>
                                <p:custDataLst>
                                  <p:tags r:id="rId15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7" name="Line 7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8" name="Line 7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90" name="Group 73"/>
                              <p:cNvGrpSpPr/>
                              <p:nvPr>
                                <p:custDataLst>
                                  <p:tags r:id="rId15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5" name="Line 7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6" name="Line 7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91" name="Line 7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2" name="Line 7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3" name="Line 7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4" name="Line 7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4" name="Group 80"/>
                            <p:cNvGrpSpPr/>
                            <p:nvPr>
                              <p:custDataLst>
                                <p:tags r:id="rId141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75" name="Group 81"/>
                              <p:cNvGrpSpPr/>
                              <p:nvPr>
                                <p:custDataLst>
                                  <p:tags r:id="rId14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6" name="Line 8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7" name="Line 8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6" name="Group 84"/>
                              <p:cNvGrpSpPr/>
                              <p:nvPr>
                                <p:custDataLst>
                                  <p:tags r:id="rId14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4" name="Line 8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5" name="Line 8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7" name="Group 87"/>
                              <p:cNvGrpSpPr/>
                              <p:nvPr>
                                <p:custDataLst>
                                  <p:tags r:id="rId14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2" name="Line 8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4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3" name="Line 8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78" name="Line 9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9" name="Line 9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0" name="Line 9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1" name="Line 9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99" name="Group 94"/>
                          <p:cNvGrpSpPr/>
                          <p:nvPr>
                            <p:custDataLst>
                              <p:tags r:id="rId66"/>
                            </p:custDataLst>
                          </p:nvPr>
                        </p:nvGrpSpPr>
                        <p:grpSpPr>
                          <a:xfrm flipH="1">
                            <a:off x="3735" y="8595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00" name="Group 95"/>
                            <p:cNvGrpSpPr/>
                            <p:nvPr>
                              <p:custDataLst>
                                <p:tags r:id="rId67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57" name="Group 96"/>
                              <p:cNvGrpSpPr/>
                              <p:nvPr>
                                <p:custDataLst>
                                  <p:tags r:id="rId12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8" name="Line 9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9" name="Line 9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58" name="Group 99"/>
                              <p:cNvGrpSpPr/>
                              <p:nvPr>
                                <p:custDataLst>
                                  <p:tags r:id="rId12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6" name="Line 10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7" name="Line 10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59" name="Group 102"/>
                              <p:cNvGrpSpPr/>
                              <p:nvPr>
                                <p:custDataLst>
                                  <p:tags r:id="rId12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4" name="Line 10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5" name="Line 10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60" name="Line 10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1" name="Line 10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2" name="Line 10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3" name="Line 10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1" name="Group 109"/>
                            <p:cNvGrpSpPr/>
                            <p:nvPr>
                              <p:custDataLst>
                                <p:tags r:id="rId68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44" name="Group 110"/>
                              <p:cNvGrpSpPr/>
                              <p:nvPr>
                                <p:custDataLst>
                                  <p:tags r:id="rId11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5" name="Line 11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6" name="Line 11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5" name="Group 113"/>
                              <p:cNvGrpSpPr/>
                              <p:nvPr>
                                <p:custDataLst>
                                  <p:tags r:id="rId11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3" name="Line 11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4" name="Line 11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6" name="Group 116"/>
                              <p:cNvGrpSpPr/>
                              <p:nvPr>
                                <p:custDataLst>
                                  <p:tags r:id="rId11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1" name="Line 11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2" name="Line 11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47" name="Line 11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8" name="Line 12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9" name="Line 12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50" name="Line 12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2" name="Group 123"/>
                            <p:cNvGrpSpPr/>
                            <p:nvPr>
                              <p:custDataLst>
                                <p:tags r:id="rId69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31" name="Group 124"/>
                              <p:cNvGrpSpPr/>
                              <p:nvPr>
                                <p:custDataLst>
                                  <p:tags r:id="rId98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2" name="Line 12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3" name="Line 1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2" name="Group 127"/>
                              <p:cNvGrpSpPr/>
                              <p:nvPr>
                                <p:custDataLst>
                                  <p:tags r:id="rId99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0" name="Line 12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1" name="Line 1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3" name="Group 130"/>
                              <p:cNvGrpSpPr/>
                              <p:nvPr>
                                <p:custDataLst>
                                  <p:tags r:id="rId100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8" name="Line 13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9" name="Line 1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34" name="Line 13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5" name="Line 1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6" name="Line 1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7" name="Line 1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3" name="Group 137"/>
                            <p:cNvGrpSpPr/>
                            <p:nvPr>
                              <p:custDataLst>
                                <p:tags r:id="rId70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18" name="Group 138"/>
                              <p:cNvGrpSpPr/>
                              <p:nvPr>
                                <p:custDataLst>
                                  <p:tags r:id="rId8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9" name="Line 13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0" name="Line 1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9" name="Group 141"/>
                              <p:cNvGrpSpPr/>
                              <p:nvPr>
                                <p:custDataLst>
                                  <p:tags r:id="rId8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7" name="Line 14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8" name="Line 1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20" name="Group 144"/>
                              <p:cNvGrpSpPr/>
                              <p:nvPr>
                                <p:custDataLst>
                                  <p:tags r:id="rId8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5" name="Line 14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6" name="Line 1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21" name="Line 14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2" name="Line 1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3" name="Line 1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4" name="Line 1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4" name="Group 151"/>
                            <p:cNvGrpSpPr/>
                            <p:nvPr>
                              <p:custDataLst>
                                <p:tags r:id="rId71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05" name="Group 152"/>
                              <p:cNvGrpSpPr/>
                              <p:nvPr>
                                <p:custDataLst>
                                  <p:tags r:id="rId7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6" name="Line 15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7" name="Line 1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6" name="Group 155"/>
                              <p:cNvGrpSpPr/>
                              <p:nvPr>
                                <p:custDataLst>
                                  <p:tags r:id="rId7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4" name="Line 15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5" name="Line 1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7" name="Group 158"/>
                              <p:cNvGrpSpPr/>
                              <p:nvPr>
                                <p:custDataLst>
                                  <p:tags r:id="rId7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2" name="Line 15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3" name="Line 1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08" name="Line 16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9" name="Line 1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0" name="Line 1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1" name="Line 1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94" name="Group 165"/>
                        <p:cNvGrpSpPr/>
                        <p:nvPr>
                          <p:custDataLst>
                            <p:tags r:id="rId61"/>
                          </p:custDataLst>
                        </p:nvPr>
                      </p:nvGrpSpPr>
                      <p:grpSpPr>
                        <a:xfrm>
                          <a:off x="4002" y="8381"/>
                          <a:ext cx="283" cy="283"/>
                          <a:chOff x="3960" y="8294"/>
                          <a:chExt cx="363" cy="363"/>
                        </a:xfrm>
                      </p:grpSpPr>
                      <p:sp>
                        <p:nvSpPr>
                          <p:cNvPr id="295" name="Oval 166"/>
                          <p:cNvSpPr>
                            <a:spLocks noChangeArrowheads="1"/>
                          </p:cNvSpPr>
                          <p:nvPr>
                            <p:custDataLst>
                              <p:tags r:id="rId62"/>
                            </p:custDataLst>
                          </p:nvPr>
                        </p:nvSpPr>
                        <p:spPr bwMode="auto">
                          <a:xfrm>
                            <a:off x="3960" y="8294"/>
                            <a:ext cx="363" cy="36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96" name="Oval 167"/>
                          <p:cNvSpPr>
                            <a:spLocks noChangeArrowheads="1"/>
                          </p:cNvSpPr>
                          <p:nvPr>
                            <p:custDataLst>
                              <p:tags r:id="rId63"/>
                            </p:custDataLst>
                          </p:nvPr>
                        </p:nvSpPr>
                        <p:spPr bwMode="auto">
                          <a:xfrm>
                            <a:off x="4002" y="8333"/>
                            <a:ext cx="283" cy="28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92" name="AutoShape 168"/>
                      <p:cNvSpPr>
                        <a:spLocks noChangeArrowheads="1"/>
                      </p:cNvSpPr>
                      <p:nvPr>
                        <p:custDataLst>
                          <p:tags r:id="rId59"/>
                        </p:custDataLst>
                      </p:nvPr>
                    </p:nvSpPr>
                    <p:spPr bwMode="auto">
                      <a:xfrm>
                        <a:off x="4128" y="8616"/>
                        <a:ext cx="45" cy="91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3" name="Group 169"/>
                    <p:cNvGrpSpPr/>
                    <p:nvPr>
                      <p:custDataLst>
                        <p:tags r:id="rId50"/>
                      </p:custDataLst>
                    </p:nvPr>
                  </p:nvGrpSpPr>
                  <p:grpSpPr>
                    <a:xfrm>
                      <a:off x="4085" y="10627"/>
                      <a:ext cx="230" cy="375"/>
                      <a:chOff x="2328" y="9999"/>
                      <a:chExt cx="230" cy="375"/>
                    </a:xfrm>
                  </p:grpSpPr>
                  <p:sp>
                    <p:nvSpPr>
                      <p:cNvPr id="288" name="Oval 170"/>
                      <p:cNvSpPr>
                        <a:spLocks noChangeArrowheads="1"/>
                      </p:cNvSpPr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>
                        <a:off x="2331" y="10176"/>
                        <a:ext cx="227" cy="198"/>
                      </a:xfrm>
                      <a:prstGeom prst="ellipse">
                        <a:avLst/>
                      </a:prstGeom>
                      <a:noFill/>
                      <a:ln w="1905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9" name="Line 171"/>
                      <p:cNvSpPr>
                        <a:spLocks noChangeShapeType="1"/>
                      </p:cNvSpPr>
                      <p:nvPr>
                        <p:custDataLst>
                          <p:tags r:id="rId56"/>
                        </p:custDataLst>
                      </p:nvPr>
                    </p:nvSpPr>
                    <p:spPr bwMode="auto">
                      <a:xfrm flipH="1">
                        <a:off x="2451" y="9999"/>
                        <a:ext cx="0" cy="17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0" name="Rectangle 172"/>
                      <p:cNvSpPr>
                        <a:spLocks noChangeArrowheads="1"/>
                      </p:cNvSpPr>
                      <p:nvPr>
                        <p:custDataLst>
                          <p:tags r:id="rId57"/>
                        </p:custDataLst>
                      </p:nvPr>
                    </p:nvSpPr>
                    <p:spPr bwMode="auto">
                      <a:xfrm>
                        <a:off x="2328" y="10146"/>
                        <a:ext cx="108" cy="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4" name="Group 186"/>
                    <p:cNvGrpSpPr/>
                    <p:nvPr>
                      <p:custDataLst>
                        <p:tags r:id="rId51"/>
                      </p:custDataLst>
                    </p:nvPr>
                  </p:nvGrpSpPr>
                  <p:grpSpPr>
                    <a:xfrm>
                      <a:off x="4119" y="10458"/>
                      <a:ext cx="170" cy="170"/>
                      <a:chOff x="2337" y="10152"/>
                      <a:chExt cx="363" cy="363"/>
                    </a:xfrm>
                  </p:grpSpPr>
                  <p:sp>
                    <p:nvSpPr>
                      <p:cNvPr id="286" name="Oval 187"/>
                      <p:cNvSpPr>
                        <a:spLocks noChangeArrowheads="1"/>
                      </p:cNvSpPr>
                      <p:nvPr>
                        <p:custDataLst>
                          <p:tags r:id="rId53"/>
                        </p:custDataLst>
                      </p:nvPr>
                    </p:nvSpPr>
                    <p:spPr bwMode="auto">
                      <a:xfrm>
                        <a:off x="2337" y="10152"/>
                        <a:ext cx="363" cy="36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7" name="Oval 188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2379" y="10191"/>
                        <a:ext cx="283" cy="28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85" name="AutoShape 189"/>
                    <p:cNvSpPr>
                      <a:spLocks noChangeArrowheads="1"/>
                    </p:cNvSpPr>
                    <p:nvPr>
                      <p:custDataLst>
                        <p:tags r:id="rId52"/>
                      </p:custDataLst>
                    </p:nvPr>
                  </p:nvSpPr>
                  <p:spPr bwMode="auto">
                    <a:xfrm>
                      <a:off x="4176" y="10296"/>
                      <a:ext cx="57" cy="198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78" name="组合 277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9799647" y="2515446"/>
                    <a:ext cx="107034" cy="1189726"/>
                    <a:chOff x="1267483" y="1348730"/>
                    <a:chExt cx="107034" cy="1189726"/>
                  </a:xfrm>
                </p:grpSpPr>
                <p:sp>
                  <p:nvSpPr>
                    <p:cNvPr id="280" name="Freeform 2"/>
                    <p:cNvSpPr/>
                    <p:nvPr>
                      <p:custDataLst>
                        <p:tags r:id="rId47"/>
                      </p:custDataLst>
                    </p:nvPr>
                  </p:nvSpPr>
                  <p:spPr bwMode="auto">
                    <a:xfrm>
                      <a:off x="1267483" y="1348730"/>
                      <a:ext cx="107034" cy="496577"/>
                    </a:xfrm>
                    <a:custGeom>
                      <a:avLst/>
                      <a:gdLst>
                        <a:gd name="T0" fmla="*/ 1000 w 2000"/>
                        <a:gd name="T1" fmla="*/ 10 h 4864"/>
                        <a:gd name="T2" fmla="*/ 1707 w 2000"/>
                        <a:gd name="T3" fmla="*/ 190 h 4864"/>
                        <a:gd name="T4" fmla="*/ 2000 w 2000"/>
                        <a:gd name="T5" fmla="*/ 510 h 4864"/>
                        <a:gd name="T6" fmla="*/ 1707 w 2000"/>
                        <a:gd name="T7" fmla="*/ 830 h 4864"/>
                        <a:gd name="T8" fmla="*/ 1000 w 2000"/>
                        <a:gd name="T9" fmla="*/ 1010 h 4864"/>
                        <a:gd name="T10" fmla="*/ 293 w 2000"/>
                        <a:gd name="T11" fmla="*/ 990 h 4864"/>
                        <a:gd name="T12" fmla="*/ 0 w 2000"/>
                        <a:gd name="T13" fmla="*/ 830 h 4864"/>
                        <a:gd name="T14" fmla="*/ 293 w 2000"/>
                        <a:gd name="T15" fmla="*/ 670 h 4864"/>
                        <a:gd name="T16" fmla="*/ 1000 w 2000"/>
                        <a:gd name="T17" fmla="*/ 650 h 4864"/>
                        <a:gd name="T18" fmla="*/ 1707 w 2000"/>
                        <a:gd name="T19" fmla="*/ 830 h 4864"/>
                        <a:gd name="T20" fmla="*/ 2000 w 2000"/>
                        <a:gd name="T21" fmla="*/ 1150 h 4864"/>
                        <a:gd name="T22" fmla="*/ 1707 w 2000"/>
                        <a:gd name="T23" fmla="*/ 1470 h 4864"/>
                        <a:gd name="T24" fmla="*/ 1000 w 2000"/>
                        <a:gd name="T25" fmla="*/ 1650 h 4864"/>
                        <a:gd name="T26" fmla="*/ 293 w 2000"/>
                        <a:gd name="T27" fmla="*/ 1630 h 4864"/>
                        <a:gd name="T28" fmla="*/ 0 w 2000"/>
                        <a:gd name="T29" fmla="*/ 1470 h 4864"/>
                        <a:gd name="T30" fmla="*/ 293 w 2000"/>
                        <a:gd name="T31" fmla="*/ 1310 h 4864"/>
                        <a:gd name="T32" fmla="*/ 1000 w 2000"/>
                        <a:gd name="T33" fmla="*/ 1290 h 4864"/>
                        <a:gd name="T34" fmla="*/ 1707 w 2000"/>
                        <a:gd name="T35" fmla="*/ 1470 h 4864"/>
                        <a:gd name="T36" fmla="*/ 2000 w 2000"/>
                        <a:gd name="T37" fmla="*/ 1790 h 4864"/>
                        <a:gd name="T38" fmla="*/ 1707 w 2000"/>
                        <a:gd name="T39" fmla="*/ 2110 h 4864"/>
                        <a:gd name="T40" fmla="*/ 1000 w 2000"/>
                        <a:gd name="T41" fmla="*/ 2290 h 4864"/>
                        <a:gd name="T42" fmla="*/ 293 w 2000"/>
                        <a:gd name="T43" fmla="*/ 2270 h 4864"/>
                        <a:gd name="T44" fmla="*/ 0 w 2000"/>
                        <a:gd name="T45" fmla="*/ 2110 h 4864"/>
                        <a:gd name="T46" fmla="*/ 293 w 2000"/>
                        <a:gd name="T47" fmla="*/ 1950 h 4864"/>
                        <a:gd name="T48" fmla="*/ 1000 w 2000"/>
                        <a:gd name="T49" fmla="*/ 1930 h 4864"/>
                        <a:gd name="T50" fmla="*/ 1707 w 2000"/>
                        <a:gd name="T51" fmla="*/ 2110 h 4864"/>
                        <a:gd name="T52" fmla="*/ 2000 w 2000"/>
                        <a:gd name="T53" fmla="*/ 2430 h 4864"/>
                        <a:gd name="T54" fmla="*/ 1707 w 2000"/>
                        <a:gd name="T55" fmla="*/ 2750 h 4864"/>
                        <a:gd name="T56" fmla="*/ 1000 w 2000"/>
                        <a:gd name="T57" fmla="*/ 2930 h 4864"/>
                        <a:gd name="T58" fmla="*/ 293 w 2000"/>
                        <a:gd name="T59" fmla="*/ 2910 h 4864"/>
                        <a:gd name="T60" fmla="*/ 0 w 2000"/>
                        <a:gd name="T61" fmla="*/ 2750 h 4864"/>
                        <a:gd name="T62" fmla="*/ 293 w 2000"/>
                        <a:gd name="T63" fmla="*/ 2590 h 4864"/>
                        <a:gd name="T64" fmla="*/ 1000 w 2000"/>
                        <a:gd name="T65" fmla="*/ 2570 h 4864"/>
                        <a:gd name="T66" fmla="*/ 1707 w 2000"/>
                        <a:gd name="T67" fmla="*/ 2750 h 4864"/>
                        <a:gd name="T68" fmla="*/ 2000 w 2000"/>
                        <a:gd name="T69" fmla="*/ 3070 h 4864"/>
                        <a:gd name="T70" fmla="*/ 1707 w 2000"/>
                        <a:gd name="T71" fmla="*/ 3390 h 4864"/>
                        <a:gd name="T72" fmla="*/ 1000 w 2000"/>
                        <a:gd name="T73" fmla="*/ 3570 h 4864"/>
                        <a:gd name="T74" fmla="*/ 293 w 2000"/>
                        <a:gd name="T75" fmla="*/ 3550 h 4864"/>
                        <a:gd name="T76" fmla="*/ 0 w 2000"/>
                        <a:gd name="T77" fmla="*/ 3390 h 4864"/>
                        <a:gd name="T78" fmla="*/ 293 w 2000"/>
                        <a:gd name="T79" fmla="*/ 3230 h 4864"/>
                        <a:gd name="T80" fmla="*/ 1000 w 2000"/>
                        <a:gd name="T81" fmla="*/ 3210 h 4864"/>
                        <a:gd name="T82" fmla="*/ 1707 w 2000"/>
                        <a:gd name="T83" fmla="*/ 3390 h 4864"/>
                        <a:gd name="T84" fmla="*/ 2000 w 2000"/>
                        <a:gd name="T85" fmla="*/ 3710 h 4864"/>
                        <a:gd name="T86" fmla="*/ 1707 w 2000"/>
                        <a:gd name="T87" fmla="*/ 4030 h 4864"/>
                        <a:gd name="T88" fmla="*/ 1000 w 2000"/>
                        <a:gd name="T89" fmla="*/ 4210 h 4864"/>
                        <a:gd name="T90" fmla="*/ 293 w 2000"/>
                        <a:gd name="T91" fmla="*/ 4190 h 4864"/>
                        <a:gd name="T92" fmla="*/ 0 w 2000"/>
                        <a:gd name="T93" fmla="*/ 4030 h 4864"/>
                        <a:gd name="T94" fmla="*/ 293 w 2000"/>
                        <a:gd name="T95" fmla="*/ 3870 h 4864"/>
                        <a:gd name="T96" fmla="*/ 1000 w 2000"/>
                        <a:gd name="T97" fmla="*/ 3850 h 4864"/>
                        <a:gd name="T98" fmla="*/ 1707 w 2000"/>
                        <a:gd name="T99" fmla="*/ 4030 h 4864"/>
                        <a:gd name="T100" fmla="*/ 2000 w 2000"/>
                        <a:gd name="T101" fmla="*/ 4350 h 4864"/>
                        <a:gd name="T102" fmla="*/ 1707 w 2000"/>
                        <a:gd name="T103" fmla="*/ 4670 h 4864"/>
                        <a:gd name="T104" fmla="*/ 1000 w 2000"/>
                        <a:gd name="T105" fmla="*/ 4850 h 48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000" h="4864">
                          <a:moveTo>
                            <a:pt x="617" y="16"/>
                          </a:moveTo>
                          <a:cubicBezTo>
                            <a:pt x="744" y="8"/>
                            <a:pt x="872" y="0"/>
                            <a:pt x="1000" y="10"/>
                          </a:cubicBezTo>
                          <a:cubicBezTo>
                            <a:pt x="1128" y="20"/>
                            <a:pt x="1265" y="46"/>
                            <a:pt x="1383" y="76"/>
                          </a:cubicBezTo>
                          <a:cubicBezTo>
                            <a:pt x="1501" y="106"/>
                            <a:pt x="1617" y="146"/>
                            <a:pt x="1707" y="190"/>
                          </a:cubicBezTo>
                          <a:cubicBezTo>
                            <a:pt x="1797" y="234"/>
                            <a:pt x="1875" y="287"/>
                            <a:pt x="1924" y="340"/>
                          </a:cubicBezTo>
                          <a:cubicBezTo>
                            <a:pt x="1973" y="393"/>
                            <a:pt x="2000" y="453"/>
                            <a:pt x="2000" y="510"/>
                          </a:cubicBezTo>
                          <a:cubicBezTo>
                            <a:pt x="2000" y="567"/>
                            <a:pt x="1973" y="627"/>
                            <a:pt x="1924" y="680"/>
                          </a:cubicBezTo>
                          <a:cubicBezTo>
                            <a:pt x="1875" y="733"/>
                            <a:pt x="1797" y="786"/>
                            <a:pt x="1707" y="830"/>
                          </a:cubicBezTo>
                          <a:cubicBezTo>
                            <a:pt x="1617" y="874"/>
                            <a:pt x="1501" y="914"/>
                            <a:pt x="1383" y="944"/>
                          </a:cubicBezTo>
                          <a:cubicBezTo>
                            <a:pt x="1265" y="974"/>
                            <a:pt x="1128" y="997"/>
                            <a:pt x="1000" y="1010"/>
                          </a:cubicBezTo>
                          <a:cubicBezTo>
                            <a:pt x="872" y="1023"/>
                            <a:pt x="735" y="1027"/>
                            <a:pt x="617" y="1024"/>
                          </a:cubicBezTo>
                          <a:cubicBezTo>
                            <a:pt x="499" y="1021"/>
                            <a:pt x="383" y="1007"/>
                            <a:pt x="293" y="990"/>
                          </a:cubicBezTo>
                          <a:cubicBezTo>
                            <a:pt x="203" y="973"/>
                            <a:pt x="125" y="947"/>
                            <a:pt x="76" y="920"/>
                          </a:cubicBezTo>
                          <a:cubicBezTo>
                            <a:pt x="27" y="893"/>
                            <a:pt x="0" y="860"/>
                            <a:pt x="0" y="830"/>
                          </a:cubicBezTo>
                          <a:cubicBezTo>
                            <a:pt x="0" y="800"/>
                            <a:pt x="27" y="767"/>
                            <a:pt x="76" y="740"/>
                          </a:cubicBezTo>
                          <a:cubicBezTo>
                            <a:pt x="125" y="713"/>
                            <a:pt x="203" y="687"/>
                            <a:pt x="293" y="670"/>
                          </a:cubicBezTo>
                          <a:cubicBezTo>
                            <a:pt x="383" y="653"/>
                            <a:pt x="499" y="639"/>
                            <a:pt x="617" y="636"/>
                          </a:cubicBezTo>
                          <a:cubicBezTo>
                            <a:pt x="735" y="633"/>
                            <a:pt x="872" y="637"/>
                            <a:pt x="1000" y="650"/>
                          </a:cubicBezTo>
                          <a:cubicBezTo>
                            <a:pt x="1128" y="663"/>
                            <a:pt x="1265" y="686"/>
                            <a:pt x="1383" y="716"/>
                          </a:cubicBezTo>
                          <a:cubicBezTo>
                            <a:pt x="1501" y="746"/>
                            <a:pt x="1617" y="786"/>
                            <a:pt x="1707" y="830"/>
                          </a:cubicBezTo>
                          <a:cubicBezTo>
                            <a:pt x="1797" y="874"/>
                            <a:pt x="1875" y="927"/>
                            <a:pt x="1924" y="980"/>
                          </a:cubicBezTo>
                          <a:cubicBezTo>
                            <a:pt x="1973" y="1033"/>
                            <a:pt x="2000" y="1093"/>
                            <a:pt x="2000" y="1150"/>
                          </a:cubicBezTo>
                          <a:cubicBezTo>
                            <a:pt x="2000" y="1207"/>
                            <a:pt x="1973" y="1267"/>
                            <a:pt x="1924" y="1320"/>
                          </a:cubicBezTo>
                          <a:cubicBezTo>
                            <a:pt x="1875" y="1373"/>
                            <a:pt x="1797" y="1426"/>
                            <a:pt x="1707" y="1470"/>
                          </a:cubicBezTo>
                          <a:cubicBezTo>
                            <a:pt x="1617" y="1514"/>
                            <a:pt x="1501" y="1554"/>
                            <a:pt x="1383" y="1584"/>
                          </a:cubicBezTo>
                          <a:cubicBezTo>
                            <a:pt x="1265" y="1614"/>
                            <a:pt x="1128" y="1637"/>
                            <a:pt x="1000" y="1650"/>
                          </a:cubicBezTo>
                          <a:cubicBezTo>
                            <a:pt x="872" y="1663"/>
                            <a:pt x="735" y="1667"/>
                            <a:pt x="617" y="1664"/>
                          </a:cubicBezTo>
                          <a:cubicBezTo>
                            <a:pt x="499" y="1661"/>
                            <a:pt x="383" y="1647"/>
                            <a:pt x="293" y="1630"/>
                          </a:cubicBezTo>
                          <a:cubicBezTo>
                            <a:pt x="203" y="1613"/>
                            <a:pt x="125" y="1587"/>
                            <a:pt x="76" y="1560"/>
                          </a:cubicBezTo>
                          <a:cubicBezTo>
                            <a:pt x="27" y="1533"/>
                            <a:pt x="0" y="1500"/>
                            <a:pt x="0" y="1470"/>
                          </a:cubicBezTo>
                          <a:cubicBezTo>
                            <a:pt x="0" y="1440"/>
                            <a:pt x="27" y="1407"/>
                            <a:pt x="76" y="1380"/>
                          </a:cubicBezTo>
                          <a:cubicBezTo>
                            <a:pt x="125" y="1353"/>
                            <a:pt x="203" y="1327"/>
                            <a:pt x="293" y="1310"/>
                          </a:cubicBezTo>
                          <a:cubicBezTo>
                            <a:pt x="383" y="1293"/>
                            <a:pt x="499" y="1279"/>
                            <a:pt x="617" y="1276"/>
                          </a:cubicBezTo>
                          <a:cubicBezTo>
                            <a:pt x="735" y="1273"/>
                            <a:pt x="872" y="1277"/>
                            <a:pt x="1000" y="1290"/>
                          </a:cubicBezTo>
                          <a:cubicBezTo>
                            <a:pt x="1128" y="1303"/>
                            <a:pt x="1265" y="1326"/>
                            <a:pt x="1383" y="1356"/>
                          </a:cubicBezTo>
                          <a:cubicBezTo>
                            <a:pt x="1501" y="1386"/>
                            <a:pt x="1617" y="1426"/>
                            <a:pt x="1707" y="1470"/>
                          </a:cubicBezTo>
                          <a:cubicBezTo>
                            <a:pt x="1797" y="1514"/>
                            <a:pt x="1875" y="1567"/>
                            <a:pt x="1924" y="1620"/>
                          </a:cubicBezTo>
                          <a:cubicBezTo>
                            <a:pt x="1973" y="1673"/>
                            <a:pt x="2000" y="1733"/>
                            <a:pt x="2000" y="1790"/>
                          </a:cubicBezTo>
                          <a:cubicBezTo>
                            <a:pt x="2000" y="1847"/>
                            <a:pt x="1973" y="1907"/>
                            <a:pt x="1924" y="1960"/>
                          </a:cubicBezTo>
                          <a:cubicBezTo>
                            <a:pt x="1875" y="2013"/>
                            <a:pt x="1797" y="2066"/>
                            <a:pt x="1707" y="2110"/>
                          </a:cubicBezTo>
                          <a:cubicBezTo>
                            <a:pt x="1617" y="2154"/>
                            <a:pt x="1501" y="2194"/>
                            <a:pt x="1383" y="2224"/>
                          </a:cubicBezTo>
                          <a:cubicBezTo>
                            <a:pt x="1265" y="2254"/>
                            <a:pt x="1128" y="2277"/>
                            <a:pt x="1000" y="2290"/>
                          </a:cubicBezTo>
                          <a:cubicBezTo>
                            <a:pt x="872" y="2303"/>
                            <a:pt x="735" y="2307"/>
                            <a:pt x="617" y="2304"/>
                          </a:cubicBezTo>
                          <a:cubicBezTo>
                            <a:pt x="499" y="2301"/>
                            <a:pt x="383" y="2287"/>
                            <a:pt x="293" y="2270"/>
                          </a:cubicBezTo>
                          <a:cubicBezTo>
                            <a:pt x="203" y="2253"/>
                            <a:pt x="125" y="2227"/>
                            <a:pt x="76" y="2200"/>
                          </a:cubicBezTo>
                          <a:cubicBezTo>
                            <a:pt x="27" y="2173"/>
                            <a:pt x="0" y="2140"/>
                            <a:pt x="0" y="2110"/>
                          </a:cubicBezTo>
                          <a:cubicBezTo>
                            <a:pt x="0" y="2080"/>
                            <a:pt x="27" y="2047"/>
                            <a:pt x="76" y="2020"/>
                          </a:cubicBezTo>
                          <a:cubicBezTo>
                            <a:pt x="125" y="1993"/>
                            <a:pt x="203" y="1967"/>
                            <a:pt x="293" y="1950"/>
                          </a:cubicBezTo>
                          <a:cubicBezTo>
                            <a:pt x="383" y="1933"/>
                            <a:pt x="499" y="1919"/>
                            <a:pt x="617" y="1916"/>
                          </a:cubicBezTo>
                          <a:cubicBezTo>
                            <a:pt x="735" y="1913"/>
                            <a:pt x="872" y="1917"/>
                            <a:pt x="1000" y="1930"/>
                          </a:cubicBezTo>
                          <a:cubicBezTo>
                            <a:pt x="1128" y="1943"/>
                            <a:pt x="1265" y="1966"/>
                            <a:pt x="1383" y="1996"/>
                          </a:cubicBezTo>
                          <a:cubicBezTo>
                            <a:pt x="1501" y="2026"/>
                            <a:pt x="1617" y="2066"/>
                            <a:pt x="1707" y="2110"/>
                          </a:cubicBezTo>
                          <a:cubicBezTo>
                            <a:pt x="1797" y="2154"/>
                            <a:pt x="1875" y="2207"/>
                            <a:pt x="1924" y="2260"/>
                          </a:cubicBezTo>
                          <a:cubicBezTo>
                            <a:pt x="1973" y="2313"/>
                            <a:pt x="2000" y="2373"/>
                            <a:pt x="2000" y="2430"/>
                          </a:cubicBezTo>
                          <a:cubicBezTo>
                            <a:pt x="2000" y="2487"/>
                            <a:pt x="1973" y="2547"/>
                            <a:pt x="1924" y="2600"/>
                          </a:cubicBezTo>
                          <a:cubicBezTo>
                            <a:pt x="1875" y="2653"/>
                            <a:pt x="1797" y="2706"/>
                            <a:pt x="1707" y="2750"/>
                          </a:cubicBezTo>
                          <a:cubicBezTo>
                            <a:pt x="1617" y="2794"/>
                            <a:pt x="1501" y="2834"/>
                            <a:pt x="1383" y="2864"/>
                          </a:cubicBezTo>
                          <a:cubicBezTo>
                            <a:pt x="1265" y="2894"/>
                            <a:pt x="1128" y="2917"/>
                            <a:pt x="1000" y="2930"/>
                          </a:cubicBezTo>
                          <a:cubicBezTo>
                            <a:pt x="872" y="2943"/>
                            <a:pt x="735" y="2947"/>
                            <a:pt x="617" y="2944"/>
                          </a:cubicBezTo>
                          <a:cubicBezTo>
                            <a:pt x="499" y="2941"/>
                            <a:pt x="383" y="2927"/>
                            <a:pt x="293" y="2910"/>
                          </a:cubicBezTo>
                          <a:cubicBezTo>
                            <a:pt x="203" y="2893"/>
                            <a:pt x="125" y="2867"/>
                            <a:pt x="76" y="2840"/>
                          </a:cubicBezTo>
                          <a:cubicBezTo>
                            <a:pt x="27" y="2813"/>
                            <a:pt x="0" y="2780"/>
                            <a:pt x="0" y="2750"/>
                          </a:cubicBezTo>
                          <a:cubicBezTo>
                            <a:pt x="0" y="2720"/>
                            <a:pt x="27" y="2687"/>
                            <a:pt x="76" y="2660"/>
                          </a:cubicBezTo>
                          <a:cubicBezTo>
                            <a:pt x="125" y="2633"/>
                            <a:pt x="203" y="2607"/>
                            <a:pt x="293" y="2590"/>
                          </a:cubicBezTo>
                          <a:cubicBezTo>
                            <a:pt x="383" y="2573"/>
                            <a:pt x="499" y="2559"/>
                            <a:pt x="617" y="2556"/>
                          </a:cubicBezTo>
                          <a:cubicBezTo>
                            <a:pt x="735" y="2553"/>
                            <a:pt x="872" y="2557"/>
                            <a:pt x="1000" y="2570"/>
                          </a:cubicBezTo>
                          <a:cubicBezTo>
                            <a:pt x="1128" y="2583"/>
                            <a:pt x="1265" y="2606"/>
                            <a:pt x="1383" y="2636"/>
                          </a:cubicBezTo>
                          <a:cubicBezTo>
                            <a:pt x="1501" y="2666"/>
                            <a:pt x="1617" y="2706"/>
                            <a:pt x="1707" y="2750"/>
                          </a:cubicBezTo>
                          <a:cubicBezTo>
                            <a:pt x="1797" y="2794"/>
                            <a:pt x="1875" y="2847"/>
                            <a:pt x="1924" y="2900"/>
                          </a:cubicBezTo>
                          <a:cubicBezTo>
                            <a:pt x="1973" y="2953"/>
                            <a:pt x="2000" y="3013"/>
                            <a:pt x="2000" y="3070"/>
                          </a:cubicBezTo>
                          <a:cubicBezTo>
                            <a:pt x="2000" y="3127"/>
                            <a:pt x="1973" y="3187"/>
                            <a:pt x="1924" y="3240"/>
                          </a:cubicBezTo>
                          <a:cubicBezTo>
                            <a:pt x="1875" y="3293"/>
                            <a:pt x="1797" y="3346"/>
                            <a:pt x="1707" y="3390"/>
                          </a:cubicBezTo>
                          <a:cubicBezTo>
                            <a:pt x="1617" y="3434"/>
                            <a:pt x="1501" y="3474"/>
                            <a:pt x="1383" y="3504"/>
                          </a:cubicBezTo>
                          <a:cubicBezTo>
                            <a:pt x="1265" y="3534"/>
                            <a:pt x="1128" y="3557"/>
                            <a:pt x="1000" y="3570"/>
                          </a:cubicBezTo>
                          <a:cubicBezTo>
                            <a:pt x="872" y="3583"/>
                            <a:pt x="735" y="3587"/>
                            <a:pt x="617" y="3584"/>
                          </a:cubicBezTo>
                          <a:cubicBezTo>
                            <a:pt x="499" y="3581"/>
                            <a:pt x="383" y="3567"/>
                            <a:pt x="293" y="3550"/>
                          </a:cubicBezTo>
                          <a:cubicBezTo>
                            <a:pt x="203" y="3533"/>
                            <a:pt x="125" y="3507"/>
                            <a:pt x="76" y="3480"/>
                          </a:cubicBezTo>
                          <a:cubicBezTo>
                            <a:pt x="27" y="3453"/>
                            <a:pt x="0" y="3420"/>
                            <a:pt x="0" y="3390"/>
                          </a:cubicBezTo>
                          <a:cubicBezTo>
                            <a:pt x="0" y="3360"/>
                            <a:pt x="27" y="3327"/>
                            <a:pt x="76" y="3300"/>
                          </a:cubicBezTo>
                          <a:cubicBezTo>
                            <a:pt x="125" y="3273"/>
                            <a:pt x="203" y="3247"/>
                            <a:pt x="293" y="3230"/>
                          </a:cubicBezTo>
                          <a:cubicBezTo>
                            <a:pt x="383" y="3213"/>
                            <a:pt x="499" y="3199"/>
                            <a:pt x="617" y="3196"/>
                          </a:cubicBezTo>
                          <a:cubicBezTo>
                            <a:pt x="735" y="3193"/>
                            <a:pt x="872" y="3197"/>
                            <a:pt x="1000" y="3210"/>
                          </a:cubicBezTo>
                          <a:cubicBezTo>
                            <a:pt x="1128" y="3223"/>
                            <a:pt x="1265" y="3246"/>
                            <a:pt x="1383" y="3276"/>
                          </a:cubicBezTo>
                          <a:cubicBezTo>
                            <a:pt x="1501" y="3306"/>
                            <a:pt x="1617" y="3346"/>
                            <a:pt x="1707" y="3390"/>
                          </a:cubicBezTo>
                          <a:cubicBezTo>
                            <a:pt x="1797" y="3434"/>
                            <a:pt x="1875" y="3487"/>
                            <a:pt x="1924" y="3540"/>
                          </a:cubicBezTo>
                          <a:cubicBezTo>
                            <a:pt x="1973" y="3593"/>
                            <a:pt x="2000" y="3653"/>
                            <a:pt x="2000" y="3710"/>
                          </a:cubicBezTo>
                          <a:cubicBezTo>
                            <a:pt x="2000" y="3767"/>
                            <a:pt x="1973" y="3827"/>
                            <a:pt x="1924" y="3880"/>
                          </a:cubicBezTo>
                          <a:cubicBezTo>
                            <a:pt x="1875" y="3933"/>
                            <a:pt x="1797" y="3986"/>
                            <a:pt x="1707" y="4030"/>
                          </a:cubicBezTo>
                          <a:cubicBezTo>
                            <a:pt x="1617" y="4074"/>
                            <a:pt x="1501" y="4114"/>
                            <a:pt x="1383" y="4144"/>
                          </a:cubicBezTo>
                          <a:cubicBezTo>
                            <a:pt x="1265" y="4174"/>
                            <a:pt x="1128" y="4197"/>
                            <a:pt x="1000" y="4210"/>
                          </a:cubicBezTo>
                          <a:cubicBezTo>
                            <a:pt x="872" y="4223"/>
                            <a:pt x="735" y="4227"/>
                            <a:pt x="617" y="4224"/>
                          </a:cubicBezTo>
                          <a:cubicBezTo>
                            <a:pt x="499" y="4221"/>
                            <a:pt x="383" y="4207"/>
                            <a:pt x="293" y="4190"/>
                          </a:cubicBezTo>
                          <a:cubicBezTo>
                            <a:pt x="203" y="4173"/>
                            <a:pt x="125" y="4147"/>
                            <a:pt x="76" y="4120"/>
                          </a:cubicBezTo>
                          <a:cubicBezTo>
                            <a:pt x="27" y="4093"/>
                            <a:pt x="0" y="4060"/>
                            <a:pt x="0" y="4030"/>
                          </a:cubicBezTo>
                          <a:cubicBezTo>
                            <a:pt x="0" y="4000"/>
                            <a:pt x="27" y="3967"/>
                            <a:pt x="76" y="3940"/>
                          </a:cubicBezTo>
                          <a:cubicBezTo>
                            <a:pt x="125" y="3913"/>
                            <a:pt x="203" y="3887"/>
                            <a:pt x="293" y="3870"/>
                          </a:cubicBezTo>
                          <a:cubicBezTo>
                            <a:pt x="383" y="3853"/>
                            <a:pt x="499" y="3839"/>
                            <a:pt x="617" y="3836"/>
                          </a:cubicBezTo>
                          <a:cubicBezTo>
                            <a:pt x="735" y="3833"/>
                            <a:pt x="872" y="3837"/>
                            <a:pt x="1000" y="3850"/>
                          </a:cubicBezTo>
                          <a:cubicBezTo>
                            <a:pt x="1128" y="3863"/>
                            <a:pt x="1265" y="3886"/>
                            <a:pt x="1383" y="3916"/>
                          </a:cubicBezTo>
                          <a:cubicBezTo>
                            <a:pt x="1501" y="3946"/>
                            <a:pt x="1617" y="3986"/>
                            <a:pt x="1707" y="4030"/>
                          </a:cubicBezTo>
                          <a:cubicBezTo>
                            <a:pt x="1797" y="4074"/>
                            <a:pt x="1875" y="4127"/>
                            <a:pt x="1924" y="4180"/>
                          </a:cubicBezTo>
                          <a:cubicBezTo>
                            <a:pt x="1973" y="4233"/>
                            <a:pt x="2000" y="4293"/>
                            <a:pt x="2000" y="4350"/>
                          </a:cubicBezTo>
                          <a:cubicBezTo>
                            <a:pt x="2000" y="4407"/>
                            <a:pt x="1973" y="4467"/>
                            <a:pt x="1924" y="4520"/>
                          </a:cubicBezTo>
                          <a:cubicBezTo>
                            <a:pt x="1875" y="4573"/>
                            <a:pt x="1797" y="4626"/>
                            <a:pt x="1707" y="4670"/>
                          </a:cubicBezTo>
                          <a:cubicBezTo>
                            <a:pt x="1617" y="4714"/>
                            <a:pt x="1501" y="4754"/>
                            <a:pt x="1383" y="4784"/>
                          </a:cubicBezTo>
                          <a:cubicBezTo>
                            <a:pt x="1265" y="4814"/>
                            <a:pt x="1128" y="4837"/>
                            <a:pt x="1000" y="4850"/>
                          </a:cubicBezTo>
                          <a:cubicBezTo>
                            <a:pt x="872" y="4863"/>
                            <a:pt x="744" y="4863"/>
                            <a:pt x="617" y="4864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  <p:cxnSp>
                  <p:nvCxnSpPr>
                    <p:cNvPr id="281" name="直接连接符 280"/>
                    <p:cNvCxnSpPr/>
                    <p:nvPr>
                      <p:custDataLst>
                        <p:tags r:id="rId48"/>
                      </p:custDataLst>
                    </p:nvPr>
                  </p:nvCxnSpPr>
                  <p:spPr>
                    <a:xfrm>
                      <a:off x="1315920" y="1843878"/>
                      <a:ext cx="2580" cy="69457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79" name="任意多边形: 形状 278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>
                    <a:off x="9728246" y="2975634"/>
                    <a:ext cx="261371" cy="53258"/>
                  </a:xfrm>
                  <a:custGeom>
                    <a:avLst/>
                    <a:gdLst>
                      <a:gd name="connsiteX0" fmla="*/ 1440180 w 2887980"/>
                      <a:gd name="connsiteY0" fmla="*/ 0 h 1463040"/>
                      <a:gd name="connsiteX1" fmla="*/ 0 w 2887980"/>
                      <a:gd name="connsiteY1" fmla="*/ 746760 h 1463040"/>
                      <a:gd name="connsiteX2" fmla="*/ 1424940 w 2887980"/>
                      <a:gd name="connsiteY2" fmla="*/ 1463040 h 1463040"/>
                      <a:gd name="connsiteX3" fmla="*/ 2887980 w 2887980"/>
                      <a:gd name="connsiteY3" fmla="*/ 746760 h 1463040"/>
                      <a:gd name="connsiteX4" fmla="*/ 1440180 w 2887980"/>
                      <a:gd name="connsiteY4" fmla="*/ 0 h 146304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87980" h="1463040">
                        <a:moveTo>
                          <a:pt x="1440180" y="0"/>
                        </a:moveTo>
                        <a:lnTo>
                          <a:pt x="0" y="746760"/>
                        </a:lnTo>
                        <a:lnTo>
                          <a:pt x="1424940" y="1463040"/>
                        </a:lnTo>
                        <a:lnTo>
                          <a:pt x="2887980" y="746760"/>
                        </a:lnTo>
                        <a:lnTo>
                          <a:pt x="1440180" y="0"/>
                        </a:lnTo>
                        <a:close/>
                      </a:path>
                    </a:pathLst>
                  </a:cu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4" name="文本框 273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2197717" y="2137977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5" name="文本框 274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2363655" y="2033394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altLang="zh-CN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" name="文本框 275"/>
                <p:cNvSpPr txBox="1"/>
                <p:nvPr>
                  <p:custDataLst>
                    <p:tags r:id="rId43"/>
                  </p:custDataLst>
                </p:nvPr>
              </p:nvSpPr>
              <p:spPr>
                <a:xfrm>
                  <a:off x="2609467" y="2153085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6" name="组合 265"/>
              <p:cNvGrpSpPr/>
              <p:nvPr>
                <p:custDataLst>
                  <p:tags r:id="rId33"/>
                </p:custDataLst>
              </p:nvPr>
            </p:nvGrpSpPr>
            <p:grpSpPr>
              <a:xfrm rot="15497933">
                <a:off x="4921306" y="-1345273"/>
                <a:ext cx="795333" cy="5100301"/>
                <a:chOff x="9919136" y="3957741"/>
                <a:chExt cx="795333" cy="5100301"/>
              </a:xfrm>
            </p:grpSpPr>
            <p:cxnSp>
              <p:nvCxnSpPr>
                <p:cNvPr id="268" name="直接箭头连接符 267"/>
                <p:cNvCxnSpPr/>
                <p:nvPr>
                  <p:custDataLst>
                    <p:tags r:id="rId35"/>
                  </p:custDataLst>
                </p:nvPr>
              </p:nvCxnSpPr>
              <p:spPr>
                <a:xfrm rot="6102067" flipH="1">
                  <a:off x="9178266" y="4886574"/>
                  <a:ext cx="2320575" cy="520181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直接连接符 268"/>
                <p:cNvCxnSpPr/>
                <p:nvPr>
                  <p:custDataLst>
                    <p:tags r:id="rId36"/>
                  </p:custDataLst>
                </p:nvPr>
              </p:nvCxnSpPr>
              <p:spPr>
                <a:xfrm>
                  <a:off x="9923894" y="3957741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直接连接符 269"/>
                <p:cNvCxnSpPr/>
                <p:nvPr>
                  <p:custDataLst>
                    <p:tags r:id="rId37"/>
                  </p:custDataLst>
                </p:nvPr>
              </p:nvCxnSpPr>
              <p:spPr>
                <a:xfrm>
                  <a:off x="9919136" y="9058042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1" name="直接箭头连接符 270"/>
                <p:cNvCxnSpPr/>
                <p:nvPr>
                  <p:custDataLst>
                    <p:tags r:id="rId38"/>
                  </p:custDataLst>
                </p:nvPr>
              </p:nvCxnSpPr>
              <p:spPr>
                <a:xfrm rot="6102067" flipV="1">
                  <a:off x="9326494" y="7728449"/>
                  <a:ext cx="2097248" cy="499568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67" name="对象 266"/>
              <p:cNvGraphicFramePr>
                <a:graphicFrameLocks noChangeAspect="1"/>
              </p:cNvGraphicFramePr>
              <p:nvPr>
                <p:custDataLst>
                  <p:tags r:id="rId34"/>
                </p:custDataLst>
              </p:nvPr>
            </p:nvGraphicFramePr>
            <p:xfrm>
              <a:off x="5255061" y="891256"/>
              <a:ext cx="3730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2" imgW="2743200" imgH="3352800" progId="Equation.DSMT4">
                      <p:embed/>
                    </p:oleObj>
                  </mc:Choice>
                  <mc:Fallback>
                    <p:oleObj name="Equation" r:id="rId252" imgW="27432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3"/>
                          <a:stretch>
                            <a:fillRect/>
                          </a:stretch>
                        </p:blipFill>
                        <p:spPr>
                          <a:xfrm>
                            <a:off x="5255061" y="891256"/>
                            <a:ext cx="373063" cy="4587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3" name="组合 242"/>
            <p:cNvGrpSpPr/>
            <p:nvPr>
              <p:custDataLst>
                <p:tags r:id="rId11"/>
              </p:custDataLst>
            </p:nvPr>
          </p:nvGrpSpPr>
          <p:grpSpPr>
            <a:xfrm>
              <a:off x="841201" y="4214806"/>
              <a:ext cx="498678" cy="1175065"/>
              <a:chOff x="5152920" y="1428297"/>
              <a:chExt cx="498678" cy="1175065"/>
            </a:xfrm>
          </p:grpSpPr>
          <p:cxnSp>
            <p:nvCxnSpPr>
              <p:cNvPr id="252" name="直接箭头连接符 251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5651598" y="1428297"/>
                <a:ext cx="0" cy="1108983"/>
              </a:xfrm>
              <a:prstGeom prst="straightConnector1">
                <a:avLst/>
              </a:prstGeom>
              <a:ln w="57150">
                <a:solidFill>
                  <a:srgbClr val="02A3FD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3" name="对象 252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5152920" y="2131875"/>
              <a:ext cx="434975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4" imgW="3962400" imgH="4267200" progId="Equation.DSMT4">
                      <p:embed/>
                    </p:oleObj>
                  </mc:Choice>
                  <mc:Fallback>
                    <p:oleObj name="Equation" r:id="rId254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5"/>
                          <a:stretch>
                            <a:fillRect/>
                          </a:stretch>
                        </p:blipFill>
                        <p:spPr>
                          <a:xfrm>
                            <a:off x="5152920" y="2131875"/>
                            <a:ext cx="434975" cy="4714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4" name="组合 243"/>
            <p:cNvGrpSpPr/>
            <p:nvPr>
              <p:custDataLst>
                <p:tags r:id="rId12"/>
              </p:custDataLst>
            </p:nvPr>
          </p:nvGrpSpPr>
          <p:grpSpPr>
            <a:xfrm>
              <a:off x="206502" y="3769771"/>
              <a:ext cx="1142988" cy="657727"/>
              <a:chOff x="3528382" y="1961124"/>
              <a:chExt cx="1142988" cy="657727"/>
            </a:xfrm>
          </p:grpSpPr>
          <p:cxnSp>
            <p:nvCxnSpPr>
              <p:cNvPr id="250" name="直接箭头连接符 249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3892178" y="2399761"/>
                <a:ext cx="779192" cy="21909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1" name="对象 250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3528382" y="1961124"/>
              <a:ext cx="436563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6" imgW="3962400" imgH="4876800" progId="Equation.DSMT4">
                      <p:embed/>
                    </p:oleObj>
                  </mc:Choice>
                  <mc:Fallback>
                    <p:oleObj name="Equation" r:id="rId256" imgW="3962400" imgH="4876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7"/>
                          <a:stretch>
                            <a:fillRect/>
                          </a:stretch>
                        </p:blipFill>
                        <p:spPr>
                          <a:xfrm>
                            <a:off x="3528382" y="1961124"/>
                            <a:ext cx="436563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" name="文本框 244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902261" y="4761367"/>
              <a:ext cx="479875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体被匀速拉到斜面顶端。</a:t>
              </a:r>
            </a:p>
          </p:txBody>
        </p:sp>
        <p:grpSp>
          <p:nvGrpSpPr>
            <p:cNvPr id="246" name="组合 245"/>
            <p:cNvGrpSpPr/>
            <p:nvPr>
              <p:custDataLst>
                <p:tags r:id="rId14"/>
              </p:custDataLst>
            </p:nvPr>
          </p:nvGrpSpPr>
          <p:grpSpPr>
            <a:xfrm>
              <a:off x="1354132" y="3282409"/>
              <a:ext cx="1171055" cy="923671"/>
              <a:chOff x="4632625" y="1491654"/>
              <a:chExt cx="1171055" cy="923671"/>
            </a:xfrm>
          </p:grpSpPr>
          <p:cxnSp>
            <p:nvCxnSpPr>
              <p:cNvPr id="247" name="直接箭头连接符 246"/>
              <p:cNvCxnSpPr/>
              <p:nvPr>
                <p:custDataLst>
                  <p:tags r:id="rId15"/>
                </p:custDataLst>
              </p:nvPr>
            </p:nvCxnSpPr>
            <p:spPr>
              <a:xfrm flipV="1">
                <a:off x="4632625" y="2111873"/>
                <a:ext cx="1171055" cy="303452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9" name="对象 248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5336020" y="1491654"/>
              <a:ext cx="4365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8" imgW="3962400" imgH="3962400" progId="Equation.DSMT4">
                      <p:embed/>
                    </p:oleObj>
                  </mc:Choice>
                  <mc:Fallback>
                    <p:oleObj name="Equation" r:id="rId258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9"/>
                          <a:stretch>
                            <a:fillRect/>
                          </a:stretch>
                        </p:blipFill>
                        <p:spPr>
                          <a:xfrm>
                            <a:off x="5336020" y="1491654"/>
                            <a:ext cx="436563" cy="4397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16"/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4480879" y="1522718"/>
                <a:ext cx="2741285" cy="12096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zh-CN" altLang="en-US" sz="3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总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0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7" name="对象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5"/>
                </p:custDataLst>
              </p:nvPr>
            </p:nvSpPr>
            <p:spPr bwMode="auto">
              <a:xfrm>
                <a:off x="4480879" y="1522718"/>
                <a:ext cx="2741285" cy="1209675"/>
              </a:xfrm>
              <a:prstGeom prst="rect">
                <a:avLst/>
              </a:prstGeom>
              <a:blipFill rotWithShape="1">
                <a:blip r:embed="rId236"/>
                <a:stretch>
                  <a:fillRect l="-12" t="-52" r="11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 bwMode="auto">
          <a:xfrm>
            <a:off x="408042" y="994330"/>
            <a:ext cx="4433265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摩擦力和拉力的关系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对象 20"/>
              <p:cNvSpPr txBox="1"/>
              <p:nvPr>
                <p:custDataLst>
                  <p:tags r:id="rId3"/>
                </p:custDataLst>
              </p:nvPr>
            </p:nvSpPr>
            <p:spPr bwMode="auto">
              <a:xfrm>
                <a:off x="5096861" y="2921076"/>
                <a:ext cx="3063875" cy="5730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zh-CN" alt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30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1" name="对象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7"/>
                </p:custDataLst>
              </p:nvPr>
            </p:nvSpPr>
            <p:spPr bwMode="auto">
              <a:xfrm>
                <a:off x="5096861" y="2921076"/>
                <a:ext cx="3063875" cy="573087"/>
              </a:xfrm>
              <a:prstGeom prst="rect">
                <a:avLst/>
              </a:prstGeom>
              <a:blipFill rotWithShape="1">
                <a:blip r:embed="rId238"/>
                <a:stretch>
                  <a:fillRect l="-11" t="-13" r="11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" name="文本框 241"/>
          <p:cNvSpPr txBox="1"/>
          <p:nvPr>
            <p:custDataLst>
              <p:tags r:id="rId4"/>
            </p:custDataLst>
          </p:nvPr>
        </p:nvSpPr>
        <p:spPr bwMode="auto">
          <a:xfrm>
            <a:off x="3374475" y="1800750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因为，</a:t>
            </a:r>
          </a:p>
        </p:txBody>
      </p:sp>
      <p:sp>
        <p:nvSpPr>
          <p:cNvPr id="243" name="文本框 242"/>
          <p:cNvSpPr txBox="1"/>
          <p:nvPr>
            <p:custDataLst>
              <p:tags r:id="rId5"/>
            </p:custDataLst>
          </p:nvPr>
        </p:nvSpPr>
        <p:spPr bwMode="auto">
          <a:xfrm>
            <a:off x="3793715" y="2888359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244" name="对象 24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874757" y="1626401"/>
          <a:ext cx="1047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9" imgW="9144000" imgH="9753600" progId="Equation.DSMT4">
                  <p:embed/>
                </p:oleObj>
              </mc:Choice>
              <mc:Fallback>
                <p:oleObj name="Equation" r:id="rId239" imgW="9144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0"/>
                      <a:stretch>
                        <a:fillRect/>
                      </a:stretch>
                    </p:blipFill>
                    <p:spPr>
                      <a:xfrm>
                        <a:off x="6874757" y="1626401"/>
                        <a:ext cx="1047750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对象 24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142310" y="1674143"/>
          <a:ext cx="1082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1" imgW="9448800" imgH="9753600" progId="Equation.DSMT4">
                  <p:embed/>
                </p:oleObj>
              </mc:Choice>
              <mc:Fallback>
                <p:oleObj name="Equation" r:id="rId241" imgW="9448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2"/>
                      <a:stretch>
                        <a:fillRect/>
                      </a:stretch>
                    </p:blipFill>
                    <p:spPr>
                      <a:xfrm>
                        <a:off x="8142310" y="1674143"/>
                        <a:ext cx="1082675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" name="组合 236"/>
          <p:cNvGrpSpPr/>
          <p:nvPr>
            <p:custDataLst>
              <p:tags r:id="rId8"/>
            </p:custDataLst>
          </p:nvPr>
        </p:nvGrpSpPr>
        <p:grpSpPr>
          <a:xfrm>
            <a:off x="1733550" y="4060362"/>
            <a:ext cx="7052427" cy="2569888"/>
            <a:chOff x="206502" y="2819983"/>
            <a:chExt cx="7052427" cy="2569888"/>
          </a:xfrm>
        </p:grpSpPr>
        <p:grpSp>
          <p:nvGrpSpPr>
            <p:cNvPr id="238" name="组合 237"/>
            <p:cNvGrpSpPr/>
            <p:nvPr>
              <p:custDataLst>
                <p:tags r:id="rId9"/>
              </p:custDataLst>
            </p:nvPr>
          </p:nvGrpSpPr>
          <p:grpSpPr>
            <a:xfrm>
              <a:off x="743628" y="2819983"/>
              <a:ext cx="6515301" cy="1855233"/>
              <a:chOff x="2768822" y="807211"/>
              <a:chExt cx="6515301" cy="1855233"/>
            </a:xfrm>
          </p:grpSpPr>
          <p:cxnSp>
            <p:nvCxnSpPr>
              <p:cNvPr id="253" name="直接连接符 252"/>
              <p:cNvCxnSpPr/>
              <p:nvPr>
                <p:custDataLst>
                  <p:tags r:id="rId20"/>
                </p:custDataLst>
              </p:nvPr>
            </p:nvCxnSpPr>
            <p:spPr>
              <a:xfrm flipV="1">
                <a:off x="3523053" y="1962162"/>
                <a:ext cx="709126" cy="16795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4" name="矩形 253"/>
              <p:cNvSpPr/>
              <p:nvPr>
                <p:custDataLst>
                  <p:tags r:id="rId21"/>
                </p:custDataLst>
              </p:nvPr>
            </p:nvSpPr>
            <p:spPr>
              <a:xfrm>
                <a:off x="3007360" y="2530364"/>
                <a:ext cx="5923280" cy="132080"/>
              </a:xfrm>
              <a:prstGeom prst="rect">
                <a:avLst/>
              </a:prstGeom>
              <a:blipFill>
                <a:blip r:embed="rId243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 254"/>
              <p:cNvSpPr/>
              <p:nvPr>
                <p:custDataLst>
                  <p:tags r:id="rId22"/>
                </p:custDataLst>
              </p:nvPr>
            </p:nvSpPr>
            <p:spPr>
              <a:xfrm rot="20979020">
                <a:off x="2962906" y="1939753"/>
                <a:ext cx="6019800" cy="50276"/>
              </a:xfrm>
              <a:prstGeom prst="rect">
                <a:avLst/>
              </a:prstGeom>
              <a:blipFill>
                <a:blip r:embed="rId243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" name="矩形 255"/>
              <p:cNvSpPr/>
              <p:nvPr>
                <p:custDataLst>
                  <p:tags r:id="rId23"/>
                </p:custDataLst>
              </p:nvPr>
            </p:nvSpPr>
            <p:spPr>
              <a:xfrm>
                <a:off x="7761543" y="1666876"/>
                <a:ext cx="473668" cy="881904"/>
              </a:xfrm>
              <a:prstGeom prst="rect">
                <a:avLst/>
              </a:prstGeom>
              <a:blipFill>
                <a:blip r:embed="rId24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7" name="矩形 256"/>
              <p:cNvSpPr/>
              <p:nvPr>
                <p:custDataLst>
                  <p:tags r:id="rId24"/>
                </p:custDataLst>
              </p:nvPr>
            </p:nvSpPr>
            <p:spPr>
              <a:xfrm rot="4756263">
                <a:off x="3184330" y="1688175"/>
                <a:ext cx="473668" cy="940849"/>
              </a:xfrm>
              <a:prstGeom prst="rect">
                <a:avLst/>
              </a:prstGeom>
              <a:blipFill>
                <a:blip r:embed="rId244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8" name="直接箭头连接符 257"/>
              <p:cNvCxnSpPr/>
              <p:nvPr>
                <p:custDataLst>
                  <p:tags r:id="rId25"/>
                </p:custDataLst>
              </p:nvPr>
            </p:nvCxnSpPr>
            <p:spPr>
              <a:xfrm flipH="1" flipV="1">
                <a:off x="8922715" y="1592404"/>
                <a:ext cx="0" cy="38216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>
                <p:custDataLst>
                  <p:tags r:id="rId26"/>
                </p:custDataLst>
              </p:nvPr>
            </p:nvCxnSpPr>
            <p:spPr>
              <a:xfrm flipV="1">
                <a:off x="8027406" y="1615931"/>
                <a:ext cx="1226100" cy="9879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8416598" y="2530364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直接箭头连接符 260"/>
              <p:cNvCxnSpPr/>
              <p:nvPr>
                <p:custDataLst>
                  <p:tags r:id="rId28"/>
                </p:custDataLst>
              </p:nvPr>
            </p:nvCxnSpPr>
            <p:spPr>
              <a:xfrm flipH="1">
                <a:off x="8938251" y="2164080"/>
                <a:ext cx="0" cy="366284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2" name="对象 261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8870254" y="1670841"/>
              <a:ext cx="413869" cy="584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5" imgW="3048000" imgH="4267200" progId="Equation.DSMT4">
                      <p:embed/>
                    </p:oleObj>
                  </mc:Choice>
                  <mc:Fallback>
                    <p:oleObj name="Equation" r:id="rId245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6"/>
                          <a:stretch>
                            <a:fillRect/>
                          </a:stretch>
                        </p:blipFill>
                        <p:spPr>
                          <a:xfrm>
                            <a:off x="8870254" y="1670841"/>
                            <a:ext cx="413869" cy="5845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3" name="矩形 262"/>
              <p:cNvSpPr/>
              <p:nvPr>
                <p:custDataLst>
                  <p:tags r:id="rId30"/>
                </p:custDataLst>
              </p:nvPr>
            </p:nvSpPr>
            <p:spPr>
              <a:xfrm rot="4756263">
                <a:off x="8150099" y="771216"/>
                <a:ext cx="473668" cy="940849"/>
              </a:xfrm>
              <a:prstGeom prst="rect">
                <a:avLst/>
              </a:prstGeom>
              <a:blipFill>
                <a:blip r:embed="rId244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64" name="组合 263"/>
              <p:cNvGrpSpPr/>
              <p:nvPr>
                <p:custDataLst>
                  <p:tags r:id="rId31"/>
                </p:custDataLst>
              </p:nvPr>
            </p:nvGrpSpPr>
            <p:grpSpPr>
              <a:xfrm rot="4737060">
                <a:off x="5562871" y="-140993"/>
                <a:ext cx="723435" cy="3474586"/>
                <a:chOff x="2163943" y="876514"/>
                <a:chExt cx="723435" cy="3474586"/>
              </a:xfrm>
            </p:grpSpPr>
            <p:grpSp>
              <p:nvGrpSpPr>
                <p:cNvPr id="271" name="Group 219"/>
                <p:cNvGrpSpPr/>
                <p:nvPr>
                  <p:custDataLst>
                    <p:tags r:id="rId38"/>
                  </p:custDataLst>
                </p:nvPr>
              </p:nvGrpSpPr>
              <p:grpSpPr>
                <a:xfrm rot="20633060">
                  <a:off x="2163943" y="876514"/>
                  <a:ext cx="723435" cy="954309"/>
                  <a:chOff x="2676" y="12645"/>
                  <a:chExt cx="1674" cy="1800"/>
                </a:xfrm>
              </p:grpSpPr>
              <p:sp>
                <p:nvSpPr>
                  <p:cNvPr id="455" name="Freeform 220"/>
                  <p:cNvSpPr/>
                  <p:nvPr>
                    <p:custDataLst>
                      <p:tags r:id="rId222"/>
                    </p:custDataLst>
                  </p:nvPr>
                </p:nvSpPr>
                <p:spPr bwMode="auto">
                  <a:xfrm>
                    <a:off x="2676" y="12645"/>
                    <a:ext cx="752" cy="1800"/>
                  </a:xfrm>
                  <a:custGeom>
                    <a:avLst/>
                    <a:gdLst>
                      <a:gd name="T0" fmla="*/ 752 w 752"/>
                      <a:gd name="T1" fmla="*/ 0 h 1800"/>
                      <a:gd name="T2" fmla="*/ 647 w 752"/>
                      <a:gd name="T3" fmla="*/ 68 h 1800"/>
                      <a:gd name="T4" fmla="*/ 542 w 752"/>
                      <a:gd name="T5" fmla="*/ 75 h 1800"/>
                      <a:gd name="T6" fmla="*/ 324 w 752"/>
                      <a:gd name="T7" fmla="*/ 158 h 1800"/>
                      <a:gd name="T8" fmla="*/ 212 w 752"/>
                      <a:gd name="T9" fmla="*/ 315 h 1800"/>
                      <a:gd name="T10" fmla="*/ 197 w 752"/>
                      <a:gd name="T11" fmla="*/ 360 h 1800"/>
                      <a:gd name="T12" fmla="*/ 189 w 752"/>
                      <a:gd name="T13" fmla="*/ 383 h 1800"/>
                      <a:gd name="T14" fmla="*/ 174 w 752"/>
                      <a:gd name="T15" fmla="*/ 495 h 1800"/>
                      <a:gd name="T16" fmla="*/ 144 w 752"/>
                      <a:gd name="T17" fmla="*/ 540 h 1800"/>
                      <a:gd name="T18" fmla="*/ 129 w 752"/>
                      <a:gd name="T19" fmla="*/ 563 h 1800"/>
                      <a:gd name="T20" fmla="*/ 99 w 752"/>
                      <a:gd name="T21" fmla="*/ 660 h 1800"/>
                      <a:gd name="T22" fmla="*/ 24 w 752"/>
                      <a:gd name="T23" fmla="*/ 968 h 1800"/>
                      <a:gd name="T24" fmla="*/ 62 w 752"/>
                      <a:gd name="T25" fmla="*/ 1283 h 1800"/>
                      <a:gd name="T26" fmla="*/ 122 w 752"/>
                      <a:gd name="T27" fmla="*/ 1463 h 1800"/>
                      <a:gd name="T28" fmla="*/ 189 w 752"/>
                      <a:gd name="T29" fmla="*/ 1575 h 1800"/>
                      <a:gd name="T30" fmla="*/ 227 w 752"/>
                      <a:gd name="T31" fmla="*/ 1665 h 1800"/>
                      <a:gd name="T32" fmla="*/ 249 w 752"/>
                      <a:gd name="T33" fmla="*/ 1710 h 1800"/>
                      <a:gd name="T34" fmla="*/ 294 w 752"/>
                      <a:gd name="T35" fmla="*/ 1725 h 1800"/>
                      <a:gd name="T36" fmla="*/ 437 w 752"/>
                      <a:gd name="T37" fmla="*/ 1800 h 1800"/>
                      <a:gd name="T38" fmla="*/ 617 w 752"/>
                      <a:gd name="T39" fmla="*/ 1793 h 1800"/>
                      <a:gd name="T40" fmla="*/ 684 w 752"/>
                      <a:gd name="T41" fmla="*/ 1778 h 1800"/>
                      <a:gd name="T42" fmla="*/ 752 w 752"/>
                      <a:gd name="T43" fmla="*/ 1695 h 1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752" h="1800">
                        <a:moveTo>
                          <a:pt x="752" y="0"/>
                        </a:moveTo>
                        <a:cubicBezTo>
                          <a:pt x="733" y="12"/>
                          <a:pt x="662" y="66"/>
                          <a:pt x="647" y="68"/>
                        </a:cubicBezTo>
                        <a:cubicBezTo>
                          <a:pt x="612" y="74"/>
                          <a:pt x="577" y="73"/>
                          <a:pt x="542" y="75"/>
                        </a:cubicBezTo>
                        <a:cubicBezTo>
                          <a:pt x="463" y="92"/>
                          <a:pt x="399" y="132"/>
                          <a:pt x="324" y="158"/>
                        </a:cubicBezTo>
                        <a:cubicBezTo>
                          <a:pt x="279" y="203"/>
                          <a:pt x="248" y="262"/>
                          <a:pt x="212" y="315"/>
                        </a:cubicBezTo>
                        <a:cubicBezTo>
                          <a:pt x="203" y="328"/>
                          <a:pt x="202" y="345"/>
                          <a:pt x="197" y="360"/>
                        </a:cubicBezTo>
                        <a:cubicBezTo>
                          <a:pt x="194" y="368"/>
                          <a:pt x="189" y="383"/>
                          <a:pt x="189" y="383"/>
                        </a:cubicBezTo>
                        <a:cubicBezTo>
                          <a:pt x="188" y="389"/>
                          <a:pt x="181" y="480"/>
                          <a:pt x="174" y="495"/>
                        </a:cubicBezTo>
                        <a:cubicBezTo>
                          <a:pt x="167" y="512"/>
                          <a:pt x="154" y="525"/>
                          <a:pt x="144" y="540"/>
                        </a:cubicBezTo>
                        <a:cubicBezTo>
                          <a:pt x="139" y="548"/>
                          <a:pt x="129" y="563"/>
                          <a:pt x="129" y="563"/>
                        </a:cubicBezTo>
                        <a:cubicBezTo>
                          <a:pt x="118" y="595"/>
                          <a:pt x="108" y="627"/>
                          <a:pt x="99" y="660"/>
                        </a:cubicBezTo>
                        <a:cubicBezTo>
                          <a:pt x="88" y="766"/>
                          <a:pt x="51" y="866"/>
                          <a:pt x="24" y="968"/>
                        </a:cubicBezTo>
                        <a:cubicBezTo>
                          <a:pt x="29" y="1091"/>
                          <a:pt x="0" y="1188"/>
                          <a:pt x="62" y="1283"/>
                        </a:cubicBezTo>
                        <a:cubicBezTo>
                          <a:pt x="76" y="1342"/>
                          <a:pt x="89" y="1412"/>
                          <a:pt x="122" y="1463"/>
                        </a:cubicBezTo>
                        <a:cubicBezTo>
                          <a:pt x="134" y="1501"/>
                          <a:pt x="157" y="1553"/>
                          <a:pt x="189" y="1575"/>
                        </a:cubicBezTo>
                        <a:cubicBezTo>
                          <a:pt x="200" y="1606"/>
                          <a:pt x="216" y="1633"/>
                          <a:pt x="227" y="1665"/>
                        </a:cubicBezTo>
                        <a:cubicBezTo>
                          <a:pt x="231" y="1678"/>
                          <a:pt x="235" y="1701"/>
                          <a:pt x="249" y="1710"/>
                        </a:cubicBezTo>
                        <a:cubicBezTo>
                          <a:pt x="262" y="1718"/>
                          <a:pt x="294" y="1725"/>
                          <a:pt x="294" y="1725"/>
                        </a:cubicBezTo>
                        <a:cubicBezTo>
                          <a:pt x="344" y="1758"/>
                          <a:pt x="379" y="1787"/>
                          <a:pt x="437" y="1800"/>
                        </a:cubicBezTo>
                        <a:cubicBezTo>
                          <a:pt x="583" y="1771"/>
                          <a:pt x="437" y="1793"/>
                          <a:pt x="617" y="1793"/>
                        </a:cubicBezTo>
                        <a:cubicBezTo>
                          <a:pt x="640" y="1793"/>
                          <a:pt x="661" y="1782"/>
                          <a:pt x="684" y="1778"/>
                        </a:cubicBezTo>
                        <a:cubicBezTo>
                          <a:pt x="693" y="1761"/>
                          <a:pt x="734" y="1695"/>
                          <a:pt x="752" y="169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6" name="Freeform 221"/>
                  <p:cNvSpPr/>
                  <p:nvPr>
                    <p:custDataLst>
                      <p:tags r:id="rId223"/>
                    </p:custDataLst>
                  </p:nvPr>
                </p:nvSpPr>
                <p:spPr bwMode="auto">
                  <a:xfrm>
                    <a:off x="3113" y="13110"/>
                    <a:ext cx="236" cy="1305"/>
                  </a:xfrm>
                  <a:custGeom>
                    <a:avLst/>
                    <a:gdLst>
                      <a:gd name="T0" fmla="*/ 7 w 236"/>
                      <a:gd name="T1" fmla="*/ 0 h 1305"/>
                      <a:gd name="T2" fmla="*/ 60 w 236"/>
                      <a:gd name="T3" fmla="*/ 68 h 1305"/>
                      <a:gd name="T4" fmla="*/ 112 w 236"/>
                      <a:gd name="T5" fmla="*/ 105 h 1305"/>
                      <a:gd name="T6" fmla="*/ 165 w 236"/>
                      <a:gd name="T7" fmla="*/ 173 h 1305"/>
                      <a:gd name="T8" fmla="*/ 172 w 236"/>
                      <a:gd name="T9" fmla="*/ 285 h 1305"/>
                      <a:gd name="T10" fmla="*/ 217 w 236"/>
                      <a:gd name="T11" fmla="*/ 375 h 1305"/>
                      <a:gd name="T12" fmla="*/ 172 w 236"/>
                      <a:gd name="T13" fmla="*/ 743 h 1305"/>
                      <a:gd name="T14" fmla="*/ 135 w 236"/>
                      <a:gd name="T15" fmla="*/ 833 h 1305"/>
                      <a:gd name="T16" fmla="*/ 135 w 236"/>
                      <a:gd name="T17" fmla="*/ 833 h 1305"/>
                      <a:gd name="T18" fmla="*/ 105 w 236"/>
                      <a:gd name="T19" fmla="*/ 923 h 1305"/>
                      <a:gd name="T20" fmla="*/ 67 w 236"/>
                      <a:gd name="T21" fmla="*/ 1013 h 1305"/>
                      <a:gd name="T22" fmla="*/ 37 w 236"/>
                      <a:gd name="T23" fmla="*/ 1058 h 1305"/>
                      <a:gd name="T24" fmla="*/ 30 w 236"/>
                      <a:gd name="T25" fmla="*/ 1088 h 1305"/>
                      <a:gd name="T26" fmla="*/ 0 w 236"/>
                      <a:gd name="T27" fmla="*/ 1148 h 1305"/>
                      <a:gd name="T28" fmla="*/ 22 w 236"/>
                      <a:gd name="T29" fmla="*/ 1260 h 1305"/>
                      <a:gd name="T30" fmla="*/ 52 w 236"/>
                      <a:gd name="T31" fmla="*/ 1305 h 1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236" h="1305">
                        <a:moveTo>
                          <a:pt x="7" y="0"/>
                        </a:moveTo>
                        <a:cubicBezTo>
                          <a:pt x="27" y="20"/>
                          <a:pt x="37" y="51"/>
                          <a:pt x="60" y="68"/>
                        </a:cubicBezTo>
                        <a:cubicBezTo>
                          <a:pt x="77" y="80"/>
                          <a:pt x="112" y="105"/>
                          <a:pt x="112" y="105"/>
                        </a:cubicBezTo>
                        <a:cubicBezTo>
                          <a:pt x="131" y="133"/>
                          <a:pt x="149" y="142"/>
                          <a:pt x="165" y="173"/>
                        </a:cubicBezTo>
                        <a:cubicBezTo>
                          <a:pt x="174" y="211"/>
                          <a:pt x="186" y="247"/>
                          <a:pt x="172" y="285"/>
                        </a:cubicBezTo>
                        <a:cubicBezTo>
                          <a:pt x="191" y="314"/>
                          <a:pt x="197" y="346"/>
                          <a:pt x="217" y="375"/>
                        </a:cubicBezTo>
                        <a:cubicBezTo>
                          <a:pt x="236" y="448"/>
                          <a:pt x="233" y="664"/>
                          <a:pt x="172" y="743"/>
                        </a:cubicBezTo>
                        <a:cubicBezTo>
                          <a:pt x="160" y="795"/>
                          <a:pt x="170" y="764"/>
                          <a:pt x="135" y="833"/>
                        </a:cubicBezTo>
                        <a:lnTo>
                          <a:pt x="135" y="833"/>
                        </a:lnTo>
                        <a:cubicBezTo>
                          <a:pt x="126" y="865"/>
                          <a:pt x="120" y="893"/>
                          <a:pt x="105" y="923"/>
                        </a:cubicBezTo>
                        <a:cubicBezTo>
                          <a:pt x="97" y="960"/>
                          <a:pt x="84" y="980"/>
                          <a:pt x="67" y="1013"/>
                        </a:cubicBezTo>
                        <a:cubicBezTo>
                          <a:pt x="47" y="1098"/>
                          <a:pt x="78" y="996"/>
                          <a:pt x="37" y="1058"/>
                        </a:cubicBezTo>
                        <a:cubicBezTo>
                          <a:pt x="31" y="1067"/>
                          <a:pt x="34" y="1079"/>
                          <a:pt x="30" y="1088"/>
                        </a:cubicBezTo>
                        <a:cubicBezTo>
                          <a:pt x="21" y="1109"/>
                          <a:pt x="0" y="1148"/>
                          <a:pt x="0" y="1148"/>
                        </a:cubicBezTo>
                        <a:cubicBezTo>
                          <a:pt x="4" y="1183"/>
                          <a:pt x="6" y="1227"/>
                          <a:pt x="22" y="1260"/>
                        </a:cubicBezTo>
                        <a:cubicBezTo>
                          <a:pt x="40" y="1296"/>
                          <a:pt x="68" y="1274"/>
                          <a:pt x="52" y="130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7" name="Freeform 222"/>
                  <p:cNvSpPr/>
                  <p:nvPr>
                    <p:custDataLst>
                      <p:tags r:id="rId224"/>
                    </p:custDataLst>
                  </p:nvPr>
                </p:nvSpPr>
                <p:spPr bwMode="auto">
                  <a:xfrm>
                    <a:off x="2917" y="13290"/>
                    <a:ext cx="308" cy="818"/>
                  </a:xfrm>
                  <a:custGeom>
                    <a:avLst/>
                    <a:gdLst>
                      <a:gd name="T0" fmla="*/ 308 w 308"/>
                      <a:gd name="T1" fmla="*/ 0 h 818"/>
                      <a:gd name="T2" fmla="*/ 286 w 308"/>
                      <a:gd name="T3" fmla="*/ 23 h 818"/>
                      <a:gd name="T4" fmla="*/ 278 w 308"/>
                      <a:gd name="T5" fmla="*/ 45 h 818"/>
                      <a:gd name="T6" fmla="*/ 256 w 308"/>
                      <a:gd name="T7" fmla="*/ 60 h 818"/>
                      <a:gd name="T8" fmla="*/ 188 w 308"/>
                      <a:gd name="T9" fmla="*/ 120 h 818"/>
                      <a:gd name="T10" fmla="*/ 143 w 308"/>
                      <a:gd name="T11" fmla="*/ 188 h 818"/>
                      <a:gd name="T12" fmla="*/ 113 w 308"/>
                      <a:gd name="T13" fmla="*/ 255 h 818"/>
                      <a:gd name="T14" fmla="*/ 1 w 308"/>
                      <a:gd name="T15" fmla="*/ 428 h 818"/>
                      <a:gd name="T16" fmla="*/ 53 w 308"/>
                      <a:gd name="T17" fmla="*/ 488 h 818"/>
                      <a:gd name="T18" fmla="*/ 76 w 308"/>
                      <a:gd name="T19" fmla="*/ 503 h 818"/>
                      <a:gd name="T20" fmla="*/ 98 w 308"/>
                      <a:gd name="T21" fmla="*/ 555 h 818"/>
                      <a:gd name="T22" fmla="*/ 158 w 308"/>
                      <a:gd name="T23" fmla="*/ 795 h 818"/>
                      <a:gd name="T24" fmla="*/ 188 w 308"/>
                      <a:gd name="T25" fmla="*/ 810 h 818"/>
                      <a:gd name="T26" fmla="*/ 218 w 308"/>
                      <a:gd name="T27" fmla="*/ 818 h 8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08" h="818">
                        <a:moveTo>
                          <a:pt x="308" y="0"/>
                        </a:moveTo>
                        <a:cubicBezTo>
                          <a:pt x="301" y="8"/>
                          <a:pt x="292" y="14"/>
                          <a:pt x="286" y="23"/>
                        </a:cubicBezTo>
                        <a:cubicBezTo>
                          <a:pt x="282" y="29"/>
                          <a:pt x="283" y="39"/>
                          <a:pt x="278" y="45"/>
                        </a:cubicBezTo>
                        <a:cubicBezTo>
                          <a:pt x="272" y="52"/>
                          <a:pt x="263" y="54"/>
                          <a:pt x="256" y="60"/>
                        </a:cubicBezTo>
                        <a:cubicBezTo>
                          <a:pt x="227" y="84"/>
                          <a:pt x="222" y="103"/>
                          <a:pt x="188" y="120"/>
                        </a:cubicBezTo>
                        <a:cubicBezTo>
                          <a:pt x="167" y="153"/>
                          <a:pt x="177" y="166"/>
                          <a:pt x="143" y="188"/>
                        </a:cubicBezTo>
                        <a:cubicBezTo>
                          <a:pt x="128" y="210"/>
                          <a:pt x="122" y="230"/>
                          <a:pt x="113" y="255"/>
                        </a:cubicBezTo>
                        <a:cubicBezTo>
                          <a:pt x="94" y="413"/>
                          <a:pt x="121" y="388"/>
                          <a:pt x="1" y="428"/>
                        </a:cubicBezTo>
                        <a:cubicBezTo>
                          <a:pt x="12" y="475"/>
                          <a:pt x="0" y="453"/>
                          <a:pt x="53" y="488"/>
                        </a:cubicBezTo>
                        <a:cubicBezTo>
                          <a:pt x="61" y="493"/>
                          <a:pt x="76" y="503"/>
                          <a:pt x="76" y="503"/>
                        </a:cubicBezTo>
                        <a:cubicBezTo>
                          <a:pt x="80" y="521"/>
                          <a:pt x="96" y="536"/>
                          <a:pt x="98" y="555"/>
                        </a:cubicBezTo>
                        <a:cubicBezTo>
                          <a:pt x="105" y="617"/>
                          <a:pt x="63" y="773"/>
                          <a:pt x="158" y="795"/>
                        </a:cubicBezTo>
                        <a:cubicBezTo>
                          <a:pt x="168" y="800"/>
                          <a:pt x="178" y="806"/>
                          <a:pt x="188" y="810"/>
                        </a:cubicBezTo>
                        <a:cubicBezTo>
                          <a:pt x="198" y="814"/>
                          <a:pt x="218" y="818"/>
                          <a:pt x="218" y="818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8" name="Freeform 223"/>
                  <p:cNvSpPr/>
                  <p:nvPr>
                    <p:custDataLst>
                      <p:tags r:id="rId225"/>
                    </p:custDataLst>
                  </p:nvPr>
                </p:nvSpPr>
                <p:spPr bwMode="auto">
                  <a:xfrm>
                    <a:off x="3096" y="13795"/>
                    <a:ext cx="182" cy="641"/>
                  </a:xfrm>
                  <a:custGeom>
                    <a:avLst/>
                    <a:gdLst>
                      <a:gd name="T0" fmla="*/ 137 w 182"/>
                      <a:gd name="T1" fmla="*/ 620 h 641"/>
                      <a:gd name="T2" fmla="*/ 39 w 182"/>
                      <a:gd name="T3" fmla="*/ 583 h 641"/>
                      <a:gd name="T4" fmla="*/ 32 w 182"/>
                      <a:gd name="T5" fmla="*/ 425 h 641"/>
                      <a:gd name="T6" fmla="*/ 92 w 182"/>
                      <a:gd name="T7" fmla="*/ 253 h 641"/>
                      <a:gd name="T8" fmla="*/ 129 w 182"/>
                      <a:gd name="T9" fmla="*/ 208 h 641"/>
                      <a:gd name="T10" fmla="*/ 159 w 182"/>
                      <a:gd name="T11" fmla="*/ 110 h 641"/>
                      <a:gd name="T12" fmla="*/ 174 w 182"/>
                      <a:gd name="T13" fmla="*/ 88 h 641"/>
                      <a:gd name="T14" fmla="*/ 182 w 182"/>
                      <a:gd name="T15" fmla="*/ 65 h 641"/>
                      <a:gd name="T16" fmla="*/ 62 w 182"/>
                      <a:gd name="T17" fmla="*/ 20 h 6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82" h="641">
                        <a:moveTo>
                          <a:pt x="137" y="620"/>
                        </a:moveTo>
                        <a:cubicBezTo>
                          <a:pt x="77" y="641"/>
                          <a:pt x="80" y="610"/>
                          <a:pt x="39" y="583"/>
                        </a:cubicBezTo>
                        <a:cubicBezTo>
                          <a:pt x="0" y="523"/>
                          <a:pt x="19" y="563"/>
                          <a:pt x="32" y="425"/>
                        </a:cubicBezTo>
                        <a:cubicBezTo>
                          <a:pt x="37" y="371"/>
                          <a:pt x="61" y="299"/>
                          <a:pt x="92" y="253"/>
                        </a:cubicBezTo>
                        <a:cubicBezTo>
                          <a:pt x="111" y="224"/>
                          <a:pt x="115" y="238"/>
                          <a:pt x="129" y="208"/>
                        </a:cubicBezTo>
                        <a:cubicBezTo>
                          <a:pt x="143" y="177"/>
                          <a:pt x="146" y="141"/>
                          <a:pt x="159" y="110"/>
                        </a:cubicBezTo>
                        <a:cubicBezTo>
                          <a:pt x="162" y="102"/>
                          <a:pt x="170" y="96"/>
                          <a:pt x="174" y="88"/>
                        </a:cubicBezTo>
                        <a:cubicBezTo>
                          <a:pt x="178" y="81"/>
                          <a:pt x="179" y="73"/>
                          <a:pt x="182" y="65"/>
                        </a:cubicBezTo>
                        <a:cubicBezTo>
                          <a:pt x="156" y="0"/>
                          <a:pt x="136" y="20"/>
                          <a:pt x="62" y="2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9" name="Freeform 224"/>
                  <p:cNvSpPr/>
                  <p:nvPr>
                    <p:custDataLst>
                      <p:tags r:id="rId226"/>
                    </p:custDataLst>
                  </p:nvPr>
                </p:nvSpPr>
                <p:spPr bwMode="auto">
                  <a:xfrm>
                    <a:off x="3008" y="13335"/>
                    <a:ext cx="282" cy="473"/>
                  </a:xfrm>
                  <a:custGeom>
                    <a:avLst/>
                    <a:gdLst>
                      <a:gd name="T0" fmla="*/ 172 w 282"/>
                      <a:gd name="T1" fmla="*/ 473 h 473"/>
                      <a:gd name="T2" fmla="*/ 187 w 282"/>
                      <a:gd name="T3" fmla="*/ 443 h 473"/>
                      <a:gd name="T4" fmla="*/ 210 w 282"/>
                      <a:gd name="T5" fmla="*/ 435 h 473"/>
                      <a:gd name="T6" fmla="*/ 232 w 282"/>
                      <a:gd name="T7" fmla="*/ 383 h 473"/>
                      <a:gd name="T8" fmla="*/ 270 w 282"/>
                      <a:gd name="T9" fmla="*/ 315 h 473"/>
                      <a:gd name="T10" fmla="*/ 247 w 282"/>
                      <a:gd name="T11" fmla="*/ 203 h 473"/>
                      <a:gd name="T12" fmla="*/ 75 w 282"/>
                      <a:gd name="T13" fmla="*/ 53 h 473"/>
                      <a:gd name="T14" fmla="*/ 22 w 282"/>
                      <a:gd name="T15" fmla="*/ 15 h 473"/>
                      <a:gd name="T16" fmla="*/ 0 w 282"/>
                      <a:gd name="T17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2" h="472">
                        <a:moveTo>
                          <a:pt x="172" y="473"/>
                        </a:moveTo>
                        <a:cubicBezTo>
                          <a:pt x="177" y="463"/>
                          <a:pt x="179" y="451"/>
                          <a:pt x="187" y="443"/>
                        </a:cubicBezTo>
                        <a:cubicBezTo>
                          <a:pt x="193" y="437"/>
                          <a:pt x="204" y="441"/>
                          <a:pt x="210" y="435"/>
                        </a:cubicBezTo>
                        <a:cubicBezTo>
                          <a:pt x="227" y="418"/>
                          <a:pt x="223" y="402"/>
                          <a:pt x="232" y="383"/>
                        </a:cubicBezTo>
                        <a:cubicBezTo>
                          <a:pt x="243" y="360"/>
                          <a:pt x="256" y="336"/>
                          <a:pt x="270" y="315"/>
                        </a:cubicBezTo>
                        <a:cubicBezTo>
                          <a:pt x="281" y="270"/>
                          <a:pt x="282" y="236"/>
                          <a:pt x="247" y="203"/>
                        </a:cubicBezTo>
                        <a:cubicBezTo>
                          <a:pt x="226" y="133"/>
                          <a:pt x="132" y="91"/>
                          <a:pt x="75" y="53"/>
                        </a:cubicBezTo>
                        <a:cubicBezTo>
                          <a:pt x="19" y="15"/>
                          <a:pt x="91" y="65"/>
                          <a:pt x="22" y="15"/>
                        </a:cubicBezTo>
                        <a:cubicBezTo>
                          <a:pt x="15" y="10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0" name="Freeform 225"/>
                  <p:cNvSpPr/>
                  <p:nvPr>
                    <p:custDataLst>
                      <p:tags r:id="rId227"/>
                    </p:custDataLst>
                  </p:nvPr>
                </p:nvSpPr>
                <p:spPr bwMode="auto">
                  <a:xfrm>
                    <a:off x="3422" y="13223"/>
                    <a:ext cx="928" cy="1102"/>
                  </a:xfrm>
                  <a:custGeom>
                    <a:avLst/>
                    <a:gdLst>
                      <a:gd name="T0" fmla="*/ 928 w 928"/>
                      <a:gd name="T1" fmla="*/ 0 h 1102"/>
                      <a:gd name="T2" fmla="*/ 921 w 928"/>
                      <a:gd name="T3" fmla="*/ 90 h 1102"/>
                      <a:gd name="T4" fmla="*/ 831 w 928"/>
                      <a:gd name="T5" fmla="*/ 202 h 1102"/>
                      <a:gd name="T6" fmla="*/ 696 w 928"/>
                      <a:gd name="T7" fmla="*/ 330 h 1102"/>
                      <a:gd name="T8" fmla="*/ 508 w 928"/>
                      <a:gd name="T9" fmla="*/ 345 h 1102"/>
                      <a:gd name="T10" fmla="*/ 441 w 928"/>
                      <a:gd name="T11" fmla="*/ 412 h 1102"/>
                      <a:gd name="T12" fmla="*/ 418 w 928"/>
                      <a:gd name="T13" fmla="*/ 435 h 1102"/>
                      <a:gd name="T14" fmla="*/ 343 w 928"/>
                      <a:gd name="T15" fmla="*/ 517 h 1102"/>
                      <a:gd name="T16" fmla="*/ 268 w 928"/>
                      <a:gd name="T17" fmla="*/ 607 h 1102"/>
                      <a:gd name="T18" fmla="*/ 201 w 928"/>
                      <a:gd name="T19" fmla="*/ 667 h 1102"/>
                      <a:gd name="T20" fmla="*/ 163 w 928"/>
                      <a:gd name="T21" fmla="*/ 810 h 1102"/>
                      <a:gd name="T22" fmla="*/ 141 w 928"/>
                      <a:gd name="T23" fmla="*/ 840 h 1102"/>
                      <a:gd name="T24" fmla="*/ 96 w 928"/>
                      <a:gd name="T25" fmla="*/ 900 h 1102"/>
                      <a:gd name="T26" fmla="*/ 58 w 928"/>
                      <a:gd name="T27" fmla="*/ 945 h 1102"/>
                      <a:gd name="T28" fmla="*/ 51 w 928"/>
                      <a:gd name="T29" fmla="*/ 967 h 1102"/>
                      <a:gd name="T30" fmla="*/ 28 w 928"/>
                      <a:gd name="T31" fmla="*/ 997 h 1102"/>
                      <a:gd name="T32" fmla="*/ 6 w 928"/>
                      <a:gd name="T33" fmla="*/ 1020 h 1102"/>
                      <a:gd name="T34" fmla="*/ 6 w 928"/>
                      <a:gd name="T35" fmla="*/ 1102 h 1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24" h="1102">
                        <a:moveTo>
                          <a:pt x="928" y="0"/>
                        </a:moveTo>
                        <a:cubicBezTo>
                          <a:pt x="926" y="30"/>
                          <a:pt x="927" y="60"/>
                          <a:pt x="921" y="90"/>
                        </a:cubicBezTo>
                        <a:cubicBezTo>
                          <a:pt x="915" y="122"/>
                          <a:pt x="858" y="184"/>
                          <a:pt x="831" y="202"/>
                        </a:cubicBezTo>
                        <a:cubicBezTo>
                          <a:pt x="791" y="263"/>
                          <a:pt x="775" y="309"/>
                          <a:pt x="696" y="330"/>
                        </a:cubicBezTo>
                        <a:cubicBezTo>
                          <a:pt x="637" y="318"/>
                          <a:pt x="561" y="303"/>
                          <a:pt x="508" y="345"/>
                        </a:cubicBezTo>
                        <a:cubicBezTo>
                          <a:pt x="508" y="345"/>
                          <a:pt x="452" y="401"/>
                          <a:pt x="441" y="412"/>
                        </a:cubicBezTo>
                        <a:cubicBezTo>
                          <a:pt x="433" y="420"/>
                          <a:pt x="418" y="435"/>
                          <a:pt x="418" y="435"/>
                        </a:cubicBezTo>
                        <a:cubicBezTo>
                          <a:pt x="407" y="469"/>
                          <a:pt x="368" y="492"/>
                          <a:pt x="343" y="517"/>
                        </a:cubicBezTo>
                        <a:cubicBezTo>
                          <a:pt x="312" y="548"/>
                          <a:pt x="293" y="570"/>
                          <a:pt x="268" y="607"/>
                        </a:cubicBezTo>
                        <a:cubicBezTo>
                          <a:pt x="251" y="632"/>
                          <a:pt x="201" y="667"/>
                          <a:pt x="201" y="667"/>
                        </a:cubicBezTo>
                        <a:cubicBezTo>
                          <a:pt x="169" y="716"/>
                          <a:pt x="180" y="755"/>
                          <a:pt x="163" y="810"/>
                        </a:cubicBezTo>
                        <a:cubicBezTo>
                          <a:pt x="159" y="822"/>
                          <a:pt x="148" y="829"/>
                          <a:pt x="141" y="840"/>
                        </a:cubicBezTo>
                        <a:cubicBezTo>
                          <a:pt x="122" y="870"/>
                          <a:pt x="130" y="888"/>
                          <a:pt x="96" y="900"/>
                        </a:cubicBezTo>
                        <a:cubicBezTo>
                          <a:pt x="77" y="952"/>
                          <a:pt x="105" y="888"/>
                          <a:pt x="58" y="945"/>
                        </a:cubicBezTo>
                        <a:cubicBezTo>
                          <a:pt x="53" y="951"/>
                          <a:pt x="55" y="960"/>
                          <a:pt x="51" y="967"/>
                        </a:cubicBezTo>
                        <a:cubicBezTo>
                          <a:pt x="45" y="978"/>
                          <a:pt x="36" y="987"/>
                          <a:pt x="28" y="997"/>
                        </a:cubicBezTo>
                        <a:cubicBezTo>
                          <a:pt x="21" y="1005"/>
                          <a:pt x="8" y="1010"/>
                          <a:pt x="6" y="1020"/>
                        </a:cubicBezTo>
                        <a:cubicBezTo>
                          <a:pt x="0" y="1047"/>
                          <a:pt x="6" y="1075"/>
                          <a:pt x="6" y="110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" name="Freeform 226"/>
                  <p:cNvSpPr/>
                  <p:nvPr>
                    <p:custDataLst>
                      <p:tags r:id="rId228"/>
                    </p:custDataLst>
                  </p:nvPr>
                </p:nvSpPr>
                <p:spPr bwMode="auto">
                  <a:xfrm>
                    <a:off x="3218" y="13847"/>
                    <a:ext cx="667" cy="538"/>
                  </a:xfrm>
                  <a:custGeom>
                    <a:avLst/>
                    <a:gdLst>
                      <a:gd name="T0" fmla="*/ 532 w 667"/>
                      <a:gd name="T1" fmla="*/ 6 h 538"/>
                      <a:gd name="T2" fmla="*/ 540 w 667"/>
                      <a:gd name="T3" fmla="*/ 28 h 538"/>
                      <a:gd name="T4" fmla="*/ 525 w 667"/>
                      <a:gd name="T5" fmla="*/ 6 h 538"/>
                      <a:gd name="T6" fmla="*/ 600 w 667"/>
                      <a:gd name="T7" fmla="*/ 51 h 538"/>
                      <a:gd name="T8" fmla="*/ 667 w 667"/>
                      <a:gd name="T9" fmla="*/ 133 h 538"/>
                      <a:gd name="T10" fmla="*/ 645 w 667"/>
                      <a:gd name="T11" fmla="*/ 321 h 538"/>
                      <a:gd name="T12" fmla="*/ 577 w 667"/>
                      <a:gd name="T13" fmla="*/ 291 h 538"/>
                      <a:gd name="T14" fmla="*/ 487 w 667"/>
                      <a:gd name="T15" fmla="*/ 216 h 538"/>
                      <a:gd name="T16" fmla="*/ 382 w 667"/>
                      <a:gd name="T17" fmla="*/ 171 h 538"/>
                      <a:gd name="T18" fmla="*/ 435 w 667"/>
                      <a:gd name="T19" fmla="*/ 238 h 538"/>
                      <a:gd name="T20" fmla="*/ 382 w 667"/>
                      <a:gd name="T21" fmla="*/ 538 h 538"/>
                      <a:gd name="T22" fmla="*/ 315 w 667"/>
                      <a:gd name="T23" fmla="*/ 493 h 538"/>
                      <a:gd name="T24" fmla="*/ 292 w 667"/>
                      <a:gd name="T25" fmla="*/ 478 h 538"/>
                      <a:gd name="T26" fmla="*/ 195 w 667"/>
                      <a:gd name="T27" fmla="*/ 426 h 538"/>
                      <a:gd name="T28" fmla="*/ 120 w 667"/>
                      <a:gd name="T29" fmla="*/ 328 h 538"/>
                      <a:gd name="T30" fmla="*/ 75 w 667"/>
                      <a:gd name="T31" fmla="*/ 321 h 538"/>
                      <a:gd name="T32" fmla="*/ 0 w 667"/>
                      <a:gd name="T33" fmla="*/ 306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67" h="538">
                        <a:moveTo>
                          <a:pt x="532" y="6"/>
                        </a:moveTo>
                        <a:cubicBezTo>
                          <a:pt x="535" y="13"/>
                          <a:pt x="548" y="28"/>
                          <a:pt x="540" y="28"/>
                        </a:cubicBezTo>
                        <a:cubicBezTo>
                          <a:pt x="531" y="28"/>
                          <a:pt x="519" y="0"/>
                          <a:pt x="525" y="6"/>
                        </a:cubicBezTo>
                        <a:cubicBezTo>
                          <a:pt x="550" y="31"/>
                          <a:pt x="565" y="42"/>
                          <a:pt x="600" y="51"/>
                        </a:cubicBezTo>
                        <a:cubicBezTo>
                          <a:pt x="630" y="72"/>
                          <a:pt x="640" y="106"/>
                          <a:pt x="667" y="133"/>
                        </a:cubicBezTo>
                        <a:cubicBezTo>
                          <a:pt x="649" y="193"/>
                          <a:pt x="666" y="262"/>
                          <a:pt x="645" y="321"/>
                        </a:cubicBezTo>
                        <a:cubicBezTo>
                          <a:pt x="643" y="325"/>
                          <a:pt x="581" y="293"/>
                          <a:pt x="577" y="291"/>
                        </a:cubicBezTo>
                        <a:cubicBezTo>
                          <a:pt x="551" y="256"/>
                          <a:pt x="530" y="229"/>
                          <a:pt x="487" y="216"/>
                        </a:cubicBezTo>
                        <a:cubicBezTo>
                          <a:pt x="457" y="195"/>
                          <a:pt x="417" y="182"/>
                          <a:pt x="382" y="171"/>
                        </a:cubicBezTo>
                        <a:cubicBezTo>
                          <a:pt x="419" y="198"/>
                          <a:pt x="411" y="203"/>
                          <a:pt x="435" y="238"/>
                        </a:cubicBezTo>
                        <a:cubicBezTo>
                          <a:pt x="466" y="340"/>
                          <a:pt x="480" y="474"/>
                          <a:pt x="382" y="538"/>
                        </a:cubicBezTo>
                        <a:cubicBezTo>
                          <a:pt x="360" y="523"/>
                          <a:pt x="337" y="508"/>
                          <a:pt x="315" y="493"/>
                        </a:cubicBezTo>
                        <a:cubicBezTo>
                          <a:pt x="307" y="488"/>
                          <a:pt x="292" y="478"/>
                          <a:pt x="292" y="478"/>
                        </a:cubicBezTo>
                        <a:cubicBezTo>
                          <a:pt x="262" y="438"/>
                          <a:pt x="242" y="437"/>
                          <a:pt x="195" y="426"/>
                        </a:cubicBezTo>
                        <a:cubicBezTo>
                          <a:pt x="148" y="402"/>
                          <a:pt x="145" y="378"/>
                          <a:pt x="120" y="328"/>
                        </a:cubicBezTo>
                        <a:cubicBezTo>
                          <a:pt x="113" y="314"/>
                          <a:pt x="90" y="324"/>
                          <a:pt x="75" y="321"/>
                        </a:cubicBezTo>
                        <a:cubicBezTo>
                          <a:pt x="49" y="316"/>
                          <a:pt x="26" y="306"/>
                          <a:pt x="0" y="30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2" name="Freeform 227"/>
                  <p:cNvSpPr/>
                  <p:nvPr>
                    <p:custDataLst>
                      <p:tags r:id="rId229"/>
                    </p:custDataLst>
                  </p:nvPr>
                </p:nvSpPr>
                <p:spPr bwMode="auto">
                  <a:xfrm>
                    <a:off x="3353" y="14037"/>
                    <a:ext cx="145" cy="168"/>
                  </a:xfrm>
                  <a:custGeom>
                    <a:avLst/>
                    <a:gdLst>
                      <a:gd name="T0" fmla="*/ 75 w 145"/>
                      <a:gd name="T1" fmla="*/ 168 h 168"/>
                      <a:gd name="T2" fmla="*/ 120 w 145"/>
                      <a:gd name="T3" fmla="*/ 71 h 168"/>
                      <a:gd name="T4" fmla="*/ 37 w 145"/>
                      <a:gd name="T5" fmla="*/ 26 h 168"/>
                      <a:gd name="T6" fmla="*/ 22 w 145"/>
                      <a:gd name="T7" fmla="*/ 3 h 168"/>
                      <a:gd name="T8" fmla="*/ 0 w 145"/>
                      <a:gd name="T9" fmla="*/ 11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5" h="168">
                        <a:moveTo>
                          <a:pt x="75" y="168"/>
                        </a:moveTo>
                        <a:cubicBezTo>
                          <a:pt x="127" y="156"/>
                          <a:pt x="145" y="133"/>
                          <a:pt x="120" y="71"/>
                        </a:cubicBezTo>
                        <a:cubicBezTo>
                          <a:pt x="111" y="50"/>
                          <a:pt x="55" y="35"/>
                          <a:pt x="37" y="26"/>
                        </a:cubicBezTo>
                        <a:cubicBezTo>
                          <a:pt x="32" y="18"/>
                          <a:pt x="30" y="6"/>
                          <a:pt x="22" y="3"/>
                        </a:cubicBezTo>
                        <a:cubicBezTo>
                          <a:pt x="15" y="0"/>
                          <a:pt x="0" y="11"/>
                          <a:pt x="0" y="11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3" name="Freeform 228"/>
                  <p:cNvSpPr/>
                  <p:nvPr>
                    <p:custDataLst>
                      <p:tags r:id="rId230"/>
                    </p:custDataLst>
                  </p:nvPr>
                </p:nvSpPr>
                <p:spPr bwMode="auto">
                  <a:xfrm>
                    <a:off x="3690" y="13830"/>
                    <a:ext cx="45" cy="30"/>
                  </a:xfrm>
                  <a:custGeom>
                    <a:avLst/>
                    <a:gdLst>
                      <a:gd name="T0" fmla="*/ 45 w 45"/>
                      <a:gd name="T1" fmla="*/ 30 h 30"/>
                      <a:gd name="T2" fmla="*/ 23 w 45"/>
                      <a:gd name="T3" fmla="*/ 8 h 30"/>
                      <a:gd name="T4" fmla="*/ 0 w 45"/>
                      <a:gd name="T5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30">
                        <a:moveTo>
                          <a:pt x="45" y="30"/>
                        </a:moveTo>
                        <a:cubicBezTo>
                          <a:pt x="38" y="23"/>
                          <a:pt x="32" y="14"/>
                          <a:pt x="23" y="8"/>
                        </a:cubicBezTo>
                        <a:cubicBezTo>
                          <a:pt x="16" y="3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4" name="Freeform 229"/>
                  <p:cNvSpPr/>
                  <p:nvPr>
                    <p:custDataLst>
                      <p:tags r:id="rId231"/>
                    </p:custDataLst>
                  </p:nvPr>
                </p:nvSpPr>
                <p:spPr bwMode="auto">
                  <a:xfrm>
                    <a:off x="3177" y="14151"/>
                    <a:ext cx="54" cy="6"/>
                  </a:xfrm>
                  <a:custGeom>
                    <a:avLst/>
                    <a:gdLst>
                      <a:gd name="T0" fmla="*/ 54 w 54"/>
                      <a:gd name="T1" fmla="*/ 0 h 6"/>
                      <a:gd name="T2" fmla="*/ 0 w 54"/>
                      <a:gd name="T3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4" h="6">
                        <a:moveTo>
                          <a:pt x="54" y="0"/>
                        </a:moveTo>
                        <a:cubicBezTo>
                          <a:pt x="49" y="0"/>
                          <a:pt x="14" y="6"/>
                          <a:pt x="0" y="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5" name="Freeform 230"/>
                  <p:cNvSpPr/>
                  <p:nvPr>
                    <p:custDataLst>
                      <p:tags r:id="rId232"/>
                    </p:custDataLst>
                  </p:nvPr>
                </p:nvSpPr>
                <p:spPr bwMode="auto">
                  <a:xfrm>
                    <a:off x="3126" y="14103"/>
                    <a:ext cx="24" cy="12"/>
                  </a:xfrm>
                  <a:custGeom>
                    <a:avLst/>
                    <a:gdLst>
                      <a:gd name="T0" fmla="*/ 0 w 24"/>
                      <a:gd name="T1" fmla="*/ 0 h 12"/>
                      <a:gd name="T2" fmla="*/ 24 w 24"/>
                      <a:gd name="T3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4" h="12">
                        <a:moveTo>
                          <a:pt x="0" y="0"/>
                        </a:moveTo>
                        <a:cubicBezTo>
                          <a:pt x="8" y="8"/>
                          <a:pt x="12" y="12"/>
                          <a:pt x="24" y="1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6" name="Freeform 231"/>
                  <p:cNvSpPr/>
                  <p:nvPr>
                    <p:custDataLst>
                      <p:tags r:id="rId233"/>
                    </p:custDataLst>
                  </p:nvPr>
                </p:nvSpPr>
                <p:spPr bwMode="auto">
                  <a:xfrm>
                    <a:off x="3420" y="14322"/>
                    <a:ext cx="3" cy="9"/>
                  </a:xfrm>
                  <a:custGeom>
                    <a:avLst/>
                    <a:gdLst>
                      <a:gd name="T0" fmla="*/ 3 w 3"/>
                      <a:gd name="T1" fmla="*/ 9 h 9"/>
                      <a:gd name="T2" fmla="*/ 0 w 3"/>
                      <a:gd name="T3" fmla="*/ 0 h 9"/>
                      <a:gd name="T4" fmla="*/ 3 w 3"/>
                      <a:gd name="T5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" h="9">
                        <a:moveTo>
                          <a:pt x="3" y="9"/>
                        </a:moveTo>
                        <a:cubicBezTo>
                          <a:pt x="2" y="6"/>
                          <a:pt x="0" y="0"/>
                          <a:pt x="0" y="0"/>
                        </a:cubicBezTo>
                        <a:cubicBezTo>
                          <a:pt x="0" y="0"/>
                          <a:pt x="2" y="6"/>
                          <a:pt x="3" y="9"/>
                        </a:cubicBez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2" name="组合 271"/>
                <p:cNvGrpSpPr/>
                <p:nvPr>
                  <p:custDataLst>
                    <p:tags r:id="rId39"/>
                  </p:custDataLst>
                </p:nvPr>
              </p:nvGrpSpPr>
              <p:grpSpPr>
                <a:xfrm>
                  <a:off x="2255251" y="1782005"/>
                  <a:ext cx="548962" cy="2569095"/>
                  <a:chOff x="9586541" y="2026621"/>
                  <a:chExt cx="548962" cy="2569095"/>
                </a:xfrm>
              </p:grpSpPr>
              <p:grpSp>
                <p:nvGrpSpPr>
                  <p:cNvPr id="276" name="Group 2"/>
                  <p:cNvGrpSpPr/>
                  <p:nvPr>
                    <p:custDataLst>
                      <p:tags r:id="rId43"/>
                    </p:custDataLst>
                  </p:nvPr>
                </p:nvGrpSpPr>
                <p:grpSpPr>
                  <a:xfrm>
                    <a:off x="9586541" y="2026621"/>
                    <a:ext cx="548962" cy="2569095"/>
                    <a:chOff x="3960" y="8296"/>
                    <a:chExt cx="468" cy="2706"/>
                  </a:xfrm>
                </p:grpSpPr>
                <p:grpSp>
                  <p:nvGrpSpPr>
                    <p:cNvPr id="281" name="Group 3"/>
                    <p:cNvGrpSpPr/>
                    <p:nvPr>
                      <p:custDataLst>
                        <p:tags r:id="rId48"/>
                      </p:custDataLst>
                    </p:nvPr>
                  </p:nvGrpSpPr>
                  <p:grpSpPr>
                    <a:xfrm>
                      <a:off x="3960" y="8296"/>
                      <a:ext cx="468" cy="2004"/>
                      <a:chOff x="3909" y="8381"/>
                      <a:chExt cx="468" cy="2004"/>
                    </a:xfrm>
                  </p:grpSpPr>
                  <p:grpSp>
                    <p:nvGrpSpPr>
                      <p:cNvPr id="290" name="Group 4"/>
                      <p:cNvGrpSpPr/>
                      <p:nvPr>
                        <p:custDataLst>
                          <p:tags r:id="rId57"/>
                        </p:custDataLst>
                      </p:nvPr>
                    </p:nvGrpSpPr>
                    <p:grpSpPr>
                      <a:xfrm>
                        <a:off x="3909" y="8381"/>
                        <a:ext cx="468" cy="2004"/>
                        <a:chOff x="3909" y="8381"/>
                        <a:chExt cx="468" cy="2004"/>
                      </a:xfrm>
                    </p:grpSpPr>
                    <p:grpSp>
                      <p:nvGrpSpPr>
                        <p:cNvPr id="292" name="Group 5"/>
                        <p:cNvGrpSpPr/>
                        <p:nvPr>
                          <p:custDataLst>
                            <p:tags r:id="rId59"/>
                          </p:custDataLst>
                        </p:nvPr>
                      </p:nvGrpSpPr>
                      <p:grpSpPr>
                        <a:xfrm>
                          <a:off x="3909" y="8673"/>
                          <a:ext cx="468" cy="1712"/>
                          <a:chOff x="3649" y="8336"/>
                          <a:chExt cx="468" cy="1712"/>
                        </a:xfrm>
                      </p:grpSpPr>
                      <p:grpSp>
                        <p:nvGrpSpPr>
                          <p:cNvPr id="296" name="Group 6"/>
                          <p:cNvGrpSpPr/>
                          <p:nvPr>
                            <p:custDataLst>
                              <p:tags r:id="rId63"/>
                            </p:custDataLst>
                          </p:nvPr>
                        </p:nvGrpSpPr>
                        <p:grpSpPr>
                          <a:xfrm>
                            <a:off x="3649" y="8336"/>
                            <a:ext cx="468" cy="1712"/>
                            <a:chOff x="3649" y="8336"/>
                            <a:chExt cx="468" cy="1712"/>
                          </a:xfrm>
                        </p:grpSpPr>
                        <p:grpSp>
                          <p:nvGrpSpPr>
                            <p:cNvPr id="439" name="Group 7"/>
                            <p:cNvGrpSpPr/>
                            <p:nvPr>
                              <p:custDataLst>
                                <p:tags r:id="rId206"/>
                              </p:custDataLst>
                            </p:nvPr>
                          </p:nvGrpSpPr>
                          <p:grpSpPr>
                            <a:xfrm>
                              <a:off x="3649" y="8336"/>
                              <a:ext cx="468" cy="1712"/>
                              <a:chOff x="5197" y="6890"/>
                              <a:chExt cx="468" cy="1712"/>
                            </a:xfrm>
                          </p:grpSpPr>
                          <p:grpSp>
                            <p:nvGrpSpPr>
                              <p:cNvPr id="441" name="Group 8"/>
                              <p:cNvGrpSpPr/>
                              <p:nvPr>
                                <p:custDataLst>
                                  <p:tags r:id="rId208"/>
                                </p:custDataLst>
                              </p:nvPr>
                            </p:nvGrpSpPr>
                            <p:grpSpPr>
                              <a:xfrm>
                                <a:off x="5197" y="6890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49" name="Group 9"/>
                                <p:cNvGrpSpPr/>
                                <p:nvPr>
                                  <p:custDataLst>
                                    <p:tags r:id="rId216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52" name="Arc 10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19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3" name="Freeform 11"/>
                                  <p:cNvSpPr/>
                                  <p:nvPr>
                                    <p:custDataLst>
                                      <p:tags r:id="rId220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4" name="Freeform 12"/>
                                  <p:cNvSpPr/>
                                  <p:nvPr>
                                    <p:custDataLst>
                                      <p:tags r:id="rId221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50" name="Freeform 13"/>
                                <p:cNvSpPr/>
                                <p:nvPr>
                                  <p:custDataLst>
                                    <p:tags r:id="rId217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51" name="Freeform 14"/>
                                <p:cNvSpPr/>
                                <p:nvPr>
                                  <p:custDataLst>
                                    <p:tags r:id="rId218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42" name="Group 15"/>
                              <p:cNvGrpSpPr/>
                              <p:nvPr>
                                <p:custDataLst>
                                  <p:tags r:id="rId209"/>
                                </p:custDataLst>
                              </p:nvPr>
                            </p:nvGrpSpPr>
                            <p:grpSpPr>
                              <a:xfrm flipH="1" flipV="1">
                                <a:off x="5197" y="6982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43" name="Group 16"/>
                                <p:cNvGrpSpPr/>
                                <p:nvPr>
                                  <p:custDataLst>
                                    <p:tags r:id="rId210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46" name="Arc 17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13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47" name="Freeform 18"/>
                                  <p:cNvSpPr/>
                                  <p:nvPr>
                                    <p:custDataLst>
                                      <p:tags r:id="rId214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48" name="Freeform 19"/>
                                  <p:cNvSpPr/>
                                  <p:nvPr>
                                    <p:custDataLst>
                                      <p:tags r:id="rId215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44" name="Freeform 20"/>
                                <p:cNvSpPr/>
                                <p:nvPr>
                                  <p:custDataLst>
                                    <p:tags r:id="rId211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45" name="Freeform 21"/>
                                <p:cNvSpPr/>
                                <p:nvPr>
                                  <p:custDataLst>
                                    <p:tags r:id="rId212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</p:grpSp>
                        <p:sp>
                          <p:nvSpPr>
                            <p:cNvPr id="440" name="AutoShape 22"/>
                            <p:cNvSpPr>
                              <a:spLocks noChangeArrowheads="1"/>
                            </p:cNvSpPr>
                            <p:nvPr>
                              <p:custDataLst>
                                <p:tags r:id="rId207"/>
                              </p:custDataLst>
                            </p:nvPr>
                          </p:nvSpPr>
                          <p:spPr bwMode="auto">
                            <a:xfrm>
                              <a:off x="3822" y="8553"/>
                              <a:ext cx="113" cy="12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297" name="Group 23"/>
                          <p:cNvGrpSpPr/>
                          <p:nvPr>
                            <p:custDataLst>
                              <p:tags r:id="rId64"/>
                            </p:custDataLst>
                          </p:nvPr>
                        </p:nvGrpSpPr>
                        <p:grpSpPr>
                          <a:xfrm>
                            <a:off x="3945" y="8594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69" name="Group 24"/>
                            <p:cNvGrpSpPr/>
                            <p:nvPr>
                              <p:custDataLst>
                                <p:tags r:id="rId136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26" name="Group 25"/>
                              <p:cNvGrpSpPr/>
                              <p:nvPr>
                                <p:custDataLst>
                                  <p:tags r:id="rId193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7" name="Line 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8" name="Line 2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27" name="Group 28"/>
                              <p:cNvGrpSpPr/>
                              <p:nvPr>
                                <p:custDataLst>
                                  <p:tags r:id="rId194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5" name="Line 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6" name="Line 3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28" name="Group 31"/>
                              <p:cNvGrpSpPr/>
                              <p:nvPr>
                                <p:custDataLst>
                                  <p:tags r:id="rId195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3" name="Line 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4" name="Line 3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29" name="Line 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0" name="Line 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1" name="Line 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2" name="Line 3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0" name="Group 38"/>
                            <p:cNvGrpSpPr/>
                            <p:nvPr>
                              <p:custDataLst>
                                <p:tags r:id="rId137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13" name="Group 39"/>
                              <p:cNvGrpSpPr/>
                              <p:nvPr>
                                <p:custDataLst>
                                  <p:tags r:id="rId180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4" name="Line 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5" name="Line 4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4" name="Group 42"/>
                              <p:cNvGrpSpPr/>
                              <p:nvPr>
                                <p:custDataLst>
                                  <p:tags r:id="rId181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2" name="Line 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3" name="Line 4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5" name="Group 45"/>
                              <p:cNvGrpSpPr/>
                              <p:nvPr>
                                <p:custDataLst>
                                  <p:tags r:id="rId182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0" name="Line 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1" name="Line 4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16" name="Line 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7" name="Line 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8" name="Line 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9" name="Line 5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1" name="Group 52"/>
                            <p:cNvGrpSpPr/>
                            <p:nvPr>
                              <p:custDataLst>
                                <p:tags r:id="rId138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00" name="Group 53"/>
                              <p:cNvGrpSpPr/>
                              <p:nvPr>
                                <p:custDataLst>
                                  <p:tags r:id="rId167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1" name="Line 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2" name="Line 5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1" name="Group 56"/>
                              <p:cNvGrpSpPr/>
                              <p:nvPr>
                                <p:custDataLst>
                                  <p:tags r:id="rId168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9" name="Line 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0" name="Line 5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2" name="Group 59"/>
                              <p:cNvGrpSpPr/>
                              <p:nvPr>
                                <p:custDataLst>
                                  <p:tags r:id="rId169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7" name="Line 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8" name="Line 6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03" name="Line 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4" name="Line 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5" name="Line 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6" name="Line 6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2" name="Group 66"/>
                            <p:cNvGrpSpPr/>
                            <p:nvPr>
                              <p:custDataLst>
                                <p:tags r:id="rId139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87" name="Group 67"/>
                              <p:cNvGrpSpPr/>
                              <p:nvPr>
                                <p:custDataLst>
                                  <p:tags r:id="rId15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8" name="Line 6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9" name="Line 6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8" name="Group 70"/>
                              <p:cNvGrpSpPr/>
                              <p:nvPr>
                                <p:custDataLst>
                                  <p:tags r:id="rId15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6" name="Line 7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7" name="Line 7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9" name="Group 73"/>
                              <p:cNvGrpSpPr/>
                              <p:nvPr>
                                <p:custDataLst>
                                  <p:tags r:id="rId15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4" name="Line 7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5" name="Line 7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90" name="Line 7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1" name="Line 7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2" name="Line 7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3" name="Line 7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3" name="Group 80"/>
                            <p:cNvGrpSpPr/>
                            <p:nvPr>
                              <p:custDataLst>
                                <p:tags r:id="rId140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74" name="Group 81"/>
                              <p:cNvGrpSpPr/>
                              <p:nvPr>
                                <p:custDataLst>
                                  <p:tags r:id="rId14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5" name="Line 8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6" name="Line 8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5" name="Group 84"/>
                              <p:cNvGrpSpPr/>
                              <p:nvPr>
                                <p:custDataLst>
                                  <p:tags r:id="rId14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3" name="Line 8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4" name="Line 8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6" name="Group 87"/>
                              <p:cNvGrpSpPr/>
                              <p:nvPr>
                                <p:custDataLst>
                                  <p:tags r:id="rId14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1" name="Line 8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4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2" name="Line 8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4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77" name="Line 9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8" name="Line 9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79" name="Line 9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0" name="Line 9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98" name="Group 94"/>
                          <p:cNvGrpSpPr/>
                          <p:nvPr>
                            <p:custDataLst>
                              <p:tags r:id="rId65"/>
                            </p:custDataLst>
                          </p:nvPr>
                        </p:nvGrpSpPr>
                        <p:grpSpPr>
                          <a:xfrm flipH="1">
                            <a:off x="3735" y="8595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299" name="Group 95"/>
                            <p:cNvGrpSpPr/>
                            <p:nvPr>
                              <p:custDataLst>
                                <p:tags r:id="rId66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56" name="Group 96"/>
                              <p:cNvGrpSpPr/>
                              <p:nvPr>
                                <p:custDataLst>
                                  <p:tags r:id="rId123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7" name="Line 9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8" name="Line 9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57" name="Group 99"/>
                              <p:cNvGrpSpPr/>
                              <p:nvPr>
                                <p:custDataLst>
                                  <p:tags r:id="rId124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5" name="Line 10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6" name="Line 10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58" name="Group 102"/>
                              <p:cNvGrpSpPr/>
                              <p:nvPr>
                                <p:custDataLst>
                                  <p:tags r:id="rId125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3" name="Line 10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4" name="Line 10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59" name="Line 10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0" name="Line 10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1" name="Line 10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2" name="Line 10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0" name="Group 109"/>
                            <p:cNvGrpSpPr/>
                            <p:nvPr>
                              <p:custDataLst>
                                <p:tags r:id="rId67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43" name="Group 110"/>
                              <p:cNvGrpSpPr/>
                              <p:nvPr>
                                <p:custDataLst>
                                  <p:tags r:id="rId110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4" name="Line 11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5" name="Line 11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4" name="Group 113"/>
                              <p:cNvGrpSpPr/>
                              <p:nvPr>
                                <p:custDataLst>
                                  <p:tags r:id="rId111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2" name="Line 11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3" name="Line 11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5" name="Group 116"/>
                              <p:cNvGrpSpPr/>
                              <p:nvPr>
                                <p:custDataLst>
                                  <p:tags r:id="rId112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0" name="Line 11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1" name="Line 11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46" name="Line 11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7" name="Line 12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8" name="Line 12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9" name="Line 12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1" name="Group 123"/>
                            <p:cNvGrpSpPr/>
                            <p:nvPr>
                              <p:custDataLst>
                                <p:tags r:id="rId68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30" name="Group 124"/>
                              <p:cNvGrpSpPr/>
                              <p:nvPr>
                                <p:custDataLst>
                                  <p:tags r:id="rId97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1" name="Line 12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2" name="Line 1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1" name="Group 127"/>
                              <p:cNvGrpSpPr/>
                              <p:nvPr>
                                <p:custDataLst>
                                  <p:tags r:id="rId98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9" name="Line 12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0" name="Line 1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2" name="Group 130"/>
                              <p:cNvGrpSpPr/>
                              <p:nvPr>
                                <p:custDataLst>
                                  <p:tags r:id="rId99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7" name="Line 13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8" name="Line 1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33" name="Line 13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4" name="Line 1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5" name="Line 1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6" name="Line 1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2" name="Group 137"/>
                            <p:cNvGrpSpPr/>
                            <p:nvPr>
                              <p:custDataLst>
                                <p:tags r:id="rId69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17" name="Group 138"/>
                              <p:cNvGrpSpPr/>
                              <p:nvPr>
                                <p:custDataLst>
                                  <p:tags r:id="rId84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8" name="Line 13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9" name="Line 1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8" name="Group 141"/>
                              <p:cNvGrpSpPr/>
                              <p:nvPr>
                                <p:custDataLst>
                                  <p:tags r:id="rId85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6" name="Line 14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7" name="Line 1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9" name="Group 144"/>
                              <p:cNvGrpSpPr/>
                              <p:nvPr>
                                <p:custDataLst>
                                  <p:tags r:id="rId86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4" name="Line 14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5" name="Line 1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20" name="Line 14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1" name="Line 1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2" name="Line 1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3" name="Line 1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3" name="Group 151"/>
                            <p:cNvGrpSpPr/>
                            <p:nvPr>
                              <p:custDataLst>
                                <p:tags r:id="rId70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04" name="Group 152"/>
                              <p:cNvGrpSpPr/>
                              <p:nvPr>
                                <p:custDataLst>
                                  <p:tags r:id="rId71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5" name="Line 15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6" name="Line 1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5" name="Group 155"/>
                              <p:cNvGrpSpPr/>
                              <p:nvPr>
                                <p:custDataLst>
                                  <p:tags r:id="rId72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3" name="Line 15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4" name="Line 1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6" name="Group 158"/>
                              <p:cNvGrpSpPr/>
                              <p:nvPr>
                                <p:custDataLst>
                                  <p:tags r:id="rId73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1" name="Line 15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7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2" name="Line 1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07" name="Line 16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8" name="Line 1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09" name="Line 1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0" name="Line 1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93" name="Group 165"/>
                        <p:cNvGrpSpPr/>
                        <p:nvPr>
                          <p:custDataLst>
                            <p:tags r:id="rId60"/>
                          </p:custDataLst>
                        </p:nvPr>
                      </p:nvGrpSpPr>
                      <p:grpSpPr>
                        <a:xfrm>
                          <a:off x="4002" y="8381"/>
                          <a:ext cx="283" cy="283"/>
                          <a:chOff x="3960" y="8294"/>
                          <a:chExt cx="363" cy="363"/>
                        </a:xfrm>
                      </p:grpSpPr>
                      <p:sp>
                        <p:nvSpPr>
                          <p:cNvPr id="294" name="Oval 166"/>
                          <p:cNvSpPr>
                            <a:spLocks noChangeArrowheads="1"/>
                          </p:cNvSpPr>
                          <p:nvPr>
                            <p:custDataLst>
                              <p:tags r:id="rId61"/>
                            </p:custDataLst>
                          </p:nvPr>
                        </p:nvSpPr>
                        <p:spPr bwMode="auto">
                          <a:xfrm>
                            <a:off x="3960" y="8294"/>
                            <a:ext cx="363" cy="36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95" name="Oval 167"/>
                          <p:cNvSpPr>
                            <a:spLocks noChangeArrowheads="1"/>
                          </p:cNvSpPr>
                          <p:nvPr>
                            <p:custDataLst>
                              <p:tags r:id="rId62"/>
                            </p:custDataLst>
                          </p:nvPr>
                        </p:nvSpPr>
                        <p:spPr bwMode="auto">
                          <a:xfrm>
                            <a:off x="4002" y="8333"/>
                            <a:ext cx="283" cy="28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91" name="AutoShape 168"/>
                      <p:cNvSpPr>
                        <a:spLocks noChangeArrowheads="1"/>
                      </p:cNvSpPr>
                      <p:nvPr>
                        <p:custDataLst>
                          <p:tags r:id="rId58"/>
                        </p:custDataLst>
                      </p:nvPr>
                    </p:nvSpPr>
                    <p:spPr bwMode="auto">
                      <a:xfrm>
                        <a:off x="4128" y="8616"/>
                        <a:ext cx="45" cy="91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2" name="Group 169"/>
                    <p:cNvGrpSpPr/>
                    <p:nvPr>
                      <p:custDataLst>
                        <p:tags r:id="rId49"/>
                      </p:custDataLst>
                    </p:nvPr>
                  </p:nvGrpSpPr>
                  <p:grpSpPr>
                    <a:xfrm>
                      <a:off x="4085" y="10627"/>
                      <a:ext cx="230" cy="375"/>
                      <a:chOff x="2328" y="9999"/>
                      <a:chExt cx="230" cy="375"/>
                    </a:xfrm>
                  </p:grpSpPr>
                  <p:sp>
                    <p:nvSpPr>
                      <p:cNvPr id="287" name="Oval 170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2331" y="10176"/>
                        <a:ext cx="227" cy="198"/>
                      </a:xfrm>
                      <a:prstGeom prst="ellipse">
                        <a:avLst/>
                      </a:prstGeom>
                      <a:noFill/>
                      <a:ln w="1905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" name="Line 171"/>
                      <p:cNvSpPr>
                        <a:spLocks noChangeShapeType="1"/>
                      </p:cNvSpPr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 flipH="1">
                        <a:off x="2451" y="9999"/>
                        <a:ext cx="0" cy="17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9" name="Rectangle 172"/>
                      <p:cNvSpPr>
                        <a:spLocks noChangeArrowheads="1"/>
                      </p:cNvSpPr>
                      <p:nvPr>
                        <p:custDataLst>
                          <p:tags r:id="rId56"/>
                        </p:custDataLst>
                      </p:nvPr>
                    </p:nvSpPr>
                    <p:spPr bwMode="auto">
                      <a:xfrm>
                        <a:off x="2328" y="10146"/>
                        <a:ext cx="108" cy="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3" name="Group 186"/>
                    <p:cNvGrpSpPr/>
                    <p:nvPr>
                      <p:custDataLst>
                        <p:tags r:id="rId50"/>
                      </p:custDataLst>
                    </p:nvPr>
                  </p:nvGrpSpPr>
                  <p:grpSpPr>
                    <a:xfrm>
                      <a:off x="4119" y="10458"/>
                      <a:ext cx="170" cy="170"/>
                      <a:chOff x="2337" y="10152"/>
                      <a:chExt cx="363" cy="363"/>
                    </a:xfrm>
                  </p:grpSpPr>
                  <p:sp>
                    <p:nvSpPr>
                      <p:cNvPr id="285" name="Oval 187"/>
                      <p:cNvSpPr>
                        <a:spLocks noChangeArrowheads="1"/>
                      </p:cNvSpPr>
                      <p:nvPr>
                        <p:custDataLst>
                          <p:tags r:id="rId52"/>
                        </p:custDataLst>
                      </p:nvPr>
                    </p:nvSpPr>
                    <p:spPr bwMode="auto">
                      <a:xfrm>
                        <a:off x="2337" y="10152"/>
                        <a:ext cx="363" cy="36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6" name="Oval 188"/>
                      <p:cNvSpPr>
                        <a:spLocks noChangeArrowheads="1"/>
                      </p:cNvSpPr>
                      <p:nvPr>
                        <p:custDataLst>
                          <p:tags r:id="rId53"/>
                        </p:custDataLst>
                      </p:nvPr>
                    </p:nvSpPr>
                    <p:spPr bwMode="auto">
                      <a:xfrm>
                        <a:off x="2379" y="10191"/>
                        <a:ext cx="283" cy="28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84" name="AutoShape 189"/>
                    <p:cNvSpPr>
                      <a:spLocks noChangeArrowheads="1"/>
                    </p:cNvSpPr>
                    <p:nvPr>
                      <p:custDataLst>
                        <p:tags r:id="rId51"/>
                      </p:custDataLst>
                    </p:nvPr>
                  </p:nvSpPr>
                  <p:spPr bwMode="auto">
                    <a:xfrm>
                      <a:off x="4176" y="10296"/>
                      <a:ext cx="57" cy="198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77" name="组合 276"/>
                  <p:cNvGrpSpPr/>
                  <p:nvPr>
                    <p:custDataLst>
                      <p:tags r:id="rId44"/>
                    </p:custDataLst>
                  </p:nvPr>
                </p:nvGrpSpPr>
                <p:grpSpPr>
                  <a:xfrm>
                    <a:off x="9799647" y="2515446"/>
                    <a:ext cx="107034" cy="1189726"/>
                    <a:chOff x="1267483" y="1348730"/>
                    <a:chExt cx="107034" cy="1189726"/>
                  </a:xfrm>
                </p:grpSpPr>
                <p:sp>
                  <p:nvSpPr>
                    <p:cNvPr id="279" name="Freeform 2"/>
                    <p:cNvSpPr/>
                    <p:nvPr>
                      <p:custDataLst>
                        <p:tags r:id="rId46"/>
                      </p:custDataLst>
                    </p:nvPr>
                  </p:nvSpPr>
                  <p:spPr bwMode="auto">
                    <a:xfrm>
                      <a:off x="1267483" y="1348730"/>
                      <a:ext cx="107034" cy="496577"/>
                    </a:xfrm>
                    <a:custGeom>
                      <a:avLst/>
                      <a:gdLst>
                        <a:gd name="T0" fmla="*/ 1000 w 2000"/>
                        <a:gd name="T1" fmla="*/ 10 h 4864"/>
                        <a:gd name="T2" fmla="*/ 1707 w 2000"/>
                        <a:gd name="T3" fmla="*/ 190 h 4864"/>
                        <a:gd name="T4" fmla="*/ 2000 w 2000"/>
                        <a:gd name="T5" fmla="*/ 510 h 4864"/>
                        <a:gd name="T6" fmla="*/ 1707 w 2000"/>
                        <a:gd name="T7" fmla="*/ 830 h 4864"/>
                        <a:gd name="T8" fmla="*/ 1000 w 2000"/>
                        <a:gd name="T9" fmla="*/ 1010 h 4864"/>
                        <a:gd name="T10" fmla="*/ 293 w 2000"/>
                        <a:gd name="T11" fmla="*/ 990 h 4864"/>
                        <a:gd name="T12" fmla="*/ 0 w 2000"/>
                        <a:gd name="T13" fmla="*/ 830 h 4864"/>
                        <a:gd name="T14" fmla="*/ 293 w 2000"/>
                        <a:gd name="T15" fmla="*/ 670 h 4864"/>
                        <a:gd name="T16" fmla="*/ 1000 w 2000"/>
                        <a:gd name="T17" fmla="*/ 650 h 4864"/>
                        <a:gd name="T18" fmla="*/ 1707 w 2000"/>
                        <a:gd name="T19" fmla="*/ 830 h 4864"/>
                        <a:gd name="T20" fmla="*/ 2000 w 2000"/>
                        <a:gd name="T21" fmla="*/ 1150 h 4864"/>
                        <a:gd name="T22" fmla="*/ 1707 w 2000"/>
                        <a:gd name="T23" fmla="*/ 1470 h 4864"/>
                        <a:gd name="T24" fmla="*/ 1000 w 2000"/>
                        <a:gd name="T25" fmla="*/ 1650 h 4864"/>
                        <a:gd name="T26" fmla="*/ 293 w 2000"/>
                        <a:gd name="T27" fmla="*/ 1630 h 4864"/>
                        <a:gd name="T28" fmla="*/ 0 w 2000"/>
                        <a:gd name="T29" fmla="*/ 1470 h 4864"/>
                        <a:gd name="T30" fmla="*/ 293 w 2000"/>
                        <a:gd name="T31" fmla="*/ 1310 h 4864"/>
                        <a:gd name="T32" fmla="*/ 1000 w 2000"/>
                        <a:gd name="T33" fmla="*/ 1290 h 4864"/>
                        <a:gd name="T34" fmla="*/ 1707 w 2000"/>
                        <a:gd name="T35" fmla="*/ 1470 h 4864"/>
                        <a:gd name="T36" fmla="*/ 2000 w 2000"/>
                        <a:gd name="T37" fmla="*/ 1790 h 4864"/>
                        <a:gd name="T38" fmla="*/ 1707 w 2000"/>
                        <a:gd name="T39" fmla="*/ 2110 h 4864"/>
                        <a:gd name="T40" fmla="*/ 1000 w 2000"/>
                        <a:gd name="T41" fmla="*/ 2290 h 4864"/>
                        <a:gd name="T42" fmla="*/ 293 w 2000"/>
                        <a:gd name="T43" fmla="*/ 2270 h 4864"/>
                        <a:gd name="T44" fmla="*/ 0 w 2000"/>
                        <a:gd name="T45" fmla="*/ 2110 h 4864"/>
                        <a:gd name="T46" fmla="*/ 293 w 2000"/>
                        <a:gd name="T47" fmla="*/ 1950 h 4864"/>
                        <a:gd name="T48" fmla="*/ 1000 w 2000"/>
                        <a:gd name="T49" fmla="*/ 1930 h 4864"/>
                        <a:gd name="T50" fmla="*/ 1707 w 2000"/>
                        <a:gd name="T51" fmla="*/ 2110 h 4864"/>
                        <a:gd name="T52" fmla="*/ 2000 w 2000"/>
                        <a:gd name="T53" fmla="*/ 2430 h 4864"/>
                        <a:gd name="T54" fmla="*/ 1707 w 2000"/>
                        <a:gd name="T55" fmla="*/ 2750 h 4864"/>
                        <a:gd name="T56" fmla="*/ 1000 w 2000"/>
                        <a:gd name="T57" fmla="*/ 2930 h 4864"/>
                        <a:gd name="T58" fmla="*/ 293 w 2000"/>
                        <a:gd name="T59" fmla="*/ 2910 h 4864"/>
                        <a:gd name="T60" fmla="*/ 0 w 2000"/>
                        <a:gd name="T61" fmla="*/ 2750 h 4864"/>
                        <a:gd name="T62" fmla="*/ 293 w 2000"/>
                        <a:gd name="T63" fmla="*/ 2590 h 4864"/>
                        <a:gd name="T64" fmla="*/ 1000 w 2000"/>
                        <a:gd name="T65" fmla="*/ 2570 h 4864"/>
                        <a:gd name="T66" fmla="*/ 1707 w 2000"/>
                        <a:gd name="T67" fmla="*/ 2750 h 4864"/>
                        <a:gd name="T68" fmla="*/ 2000 w 2000"/>
                        <a:gd name="T69" fmla="*/ 3070 h 4864"/>
                        <a:gd name="T70" fmla="*/ 1707 w 2000"/>
                        <a:gd name="T71" fmla="*/ 3390 h 4864"/>
                        <a:gd name="T72" fmla="*/ 1000 w 2000"/>
                        <a:gd name="T73" fmla="*/ 3570 h 4864"/>
                        <a:gd name="T74" fmla="*/ 293 w 2000"/>
                        <a:gd name="T75" fmla="*/ 3550 h 4864"/>
                        <a:gd name="T76" fmla="*/ 0 w 2000"/>
                        <a:gd name="T77" fmla="*/ 3390 h 4864"/>
                        <a:gd name="T78" fmla="*/ 293 w 2000"/>
                        <a:gd name="T79" fmla="*/ 3230 h 4864"/>
                        <a:gd name="T80" fmla="*/ 1000 w 2000"/>
                        <a:gd name="T81" fmla="*/ 3210 h 4864"/>
                        <a:gd name="T82" fmla="*/ 1707 w 2000"/>
                        <a:gd name="T83" fmla="*/ 3390 h 4864"/>
                        <a:gd name="T84" fmla="*/ 2000 w 2000"/>
                        <a:gd name="T85" fmla="*/ 3710 h 4864"/>
                        <a:gd name="T86" fmla="*/ 1707 w 2000"/>
                        <a:gd name="T87" fmla="*/ 4030 h 4864"/>
                        <a:gd name="T88" fmla="*/ 1000 w 2000"/>
                        <a:gd name="T89" fmla="*/ 4210 h 4864"/>
                        <a:gd name="T90" fmla="*/ 293 w 2000"/>
                        <a:gd name="T91" fmla="*/ 4190 h 4864"/>
                        <a:gd name="T92" fmla="*/ 0 w 2000"/>
                        <a:gd name="T93" fmla="*/ 4030 h 4864"/>
                        <a:gd name="T94" fmla="*/ 293 w 2000"/>
                        <a:gd name="T95" fmla="*/ 3870 h 4864"/>
                        <a:gd name="T96" fmla="*/ 1000 w 2000"/>
                        <a:gd name="T97" fmla="*/ 3850 h 4864"/>
                        <a:gd name="T98" fmla="*/ 1707 w 2000"/>
                        <a:gd name="T99" fmla="*/ 4030 h 4864"/>
                        <a:gd name="T100" fmla="*/ 2000 w 2000"/>
                        <a:gd name="T101" fmla="*/ 4350 h 4864"/>
                        <a:gd name="T102" fmla="*/ 1707 w 2000"/>
                        <a:gd name="T103" fmla="*/ 4670 h 4864"/>
                        <a:gd name="T104" fmla="*/ 1000 w 2000"/>
                        <a:gd name="T105" fmla="*/ 4850 h 48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000" h="4864">
                          <a:moveTo>
                            <a:pt x="617" y="16"/>
                          </a:moveTo>
                          <a:cubicBezTo>
                            <a:pt x="744" y="8"/>
                            <a:pt x="872" y="0"/>
                            <a:pt x="1000" y="10"/>
                          </a:cubicBezTo>
                          <a:cubicBezTo>
                            <a:pt x="1128" y="20"/>
                            <a:pt x="1265" y="46"/>
                            <a:pt x="1383" y="76"/>
                          </a:cubicBezTo>
                          <a:cubicBezTo>
                            <a:pt x="1501" y="106"/>
                            <a:pt x="1617" y="146"/>
                            <a:pt x="1707" y="190"/>
                          </a:cubicBezTo>
                          <a:cubicBezTo>
                            <a:pt x="1797" y="234"/>
                            <a:pt x="1875" y="287"/>
                            <a:pt x="1924" y="340"/>
                          </a:cubicBezTo>
                          <a:cubicBezTo>
                            <a:pt x="1973" y="393"/>
                            <a:pt x="2000" y="453"/>
                            <a:pt x="2000" y="510"/>
                          </a:cubicBezTo>
                          <a:cubicBezTo>
                            <a:pt x="2000" y="567"/>
                            <a:pt x="1973" y="627"/>
                            <a:pt x="1924" y="680"/>
                          </a:cubicBezTo>
                          <a:cubicBezTo>
                            <a:pt x="1875" y="733"/>
                            <a:pt x="1797" y="786"/>
                            <a:pt x="1707" y="830"/>
                          </a:cubicBezTo>
                          <a:cubicBezTo>
                            <a:pt x="1617" y="874"/>
                            <a:pt x="1501" y="914"/>
                            <a:pt x="1383" y="944"/>
                          </a:cubicBezTo>
                          <a:cubicBezTo>
                            <a:pt x="1265" y="974"/>
                            <a:pt x="1128" y="997"/>
                            <a:pt x="1000" y="1010"/>
                          </a:cubicBezTo>
                          <a:cubicBezTo>
                            <a:pt x="872" y="1023"/>
                            <a:pt x="735" y="1027"/>
                            <a:pt x="617" y="1024"/>
                          </a:cubicBezTo>
                          <a:cubicBezTo>
                            <a:pt x="499" y="1021"/>
                            <a:pt x="383" y="1007"/>
                            <a:pt x="293" y="990"/>
                          </a:cubicBezTo>
                          <a:cubicBezTo>
                            <a:pt x="203" y="973"/>
                            <a:pt x="125" y="947"/>
                            <a:pt x="76" y="920"/>
                          </a:cubicBezTo>
                          <a:cubicBezTo>
                            <a:pt x="27" y="893"/>
                            <a:pt x="0" y="860"/>
                            <a:pt x="0" y="830"/>
                          </a:cubicBezTo>
                          <a:cubicBezTo>
                            <a:pt x="0" y="800"/>
                            <a:pt x="27" y="767"/>
                            <a:pt x="76" y="740"/>
                          </a:cubicBezTo>
                          <a:cubicBezTo>
                            <a:pt x="125" y="713"/>
                            <a:pt x="203" y="687"/>
                            <a:pt x="293" y="670"/>
                          </a:cubicBezTo>
                          <a:cubicBezTo>
                            <a:pt x="383" y="653"/>
                            <a:pt x="499" y="639"/>
                            <a:pt x="617" y="636"/>
                          </a:cubicBezTo>
                          <a:cubicBezTo>
                            <a:pt x="735" y="633"/>
                            <a:pt x="872" y="637"/>
                            <a:pt x="1000" y="650"/>
                          </a:cubicBezTo>
                          <a:cubicBezTo>
                            <a:pt x="1128" y="663"/>
                            <a:pt x="1265" y="686"/>
                            <a:pt x="1383" y="716"/>
                          </a:cubicBezTo>
                          <a:cubicBezTo>
                            <a:pt x="1501" y="746"/>
                            <a:pt x="1617" y="786"/>
                            <a:pt x="1707" y="830"/>
                          </a:cubicBezTo>
                          <a:cubicBezTo>
                            <a:pt x="1797" y="874"/>
                            <a:pt x="1875" y="927"/>
                            <a:pt x="1924" y="980"/>
                          </a:cubicBezTo>
                          <a:cubicBezTo>
                            <a:pt x="1973" y="1033"/>
                            <a:pt x="2000" y="1093"/>
                            <a:pt x="2000" y="1150"/>
                          </a:cubicBezTo>
                          <a:cubicBezTo>
                            <a:pt x="2000" y="1207"/>
                            <a:pt x="1973" y="1267"/>
                            <a:pt x="1924" y="1320"/>
                          </a:cubicBezTo>
                          <a:cubicBezTo>
                            <a:pt x="1875" y="1373"/>
                            <a:pt x="1797" y="1426"/>
                            <a:pt x="1707" y="1470"/>
                          </a:cubicBezTo>
                          <a:cubicBezTo>
                            <a:pt x="1617" y="1514"/>
                            <a:pt x="1501" y="1554"/>
                            <a:pt x="1383" y="1584"/>
                          </a:cubicBezTo>
                          <a:cubicBezTo>
                            <a:pt x="1265" y="1614"/>
                            <a:pt x="1128" y="1637"/>
                            <a:pt x="1000" y="1650"/>
                          </a:cubicBezTo>
                          <a:cubicBezTo>
                            <a:pt x="872" y="1663"/>
                            <a:pt x="735" y="1667"/>
                            <a:pt x="617" y="1664"/>
                          </a:cubicBezTo>
                          <a:cubicBezTo>
                            <a:pt x="499" y="1661"/>
                            <a:pt x="383" y="1647"/>
                            <a:pt x="293" y="1630"/>
                          </a:cubicBezTo>
                          <a:cubicBezTo>
                            <a:pt x="203" y="1613"/>
                            <a:pt x="125" y="1587"/>
                            <a:pt x="76" y="1560"/>
                          </a:cubicBezTo>
                          <a:cubicBezTo>
                            <a:pt x="27" y="1533"/>
                            <a:pt x="0" y="1500"/>
                            <a:pt x="0" y="1470"/>
                          </a:cubicBezTo>
                          <a:cubicBezTo>
                            <a:pt x="0" y="1440"/>
                            <a:pt x="27" y="1407"/>
                            <a:pt x="76" y="1380"/>
                          </a:cubicBezTo>
                          <a:cubicBezTo>
                            <a:pt x="125" y="1353"/>
                            <a:pt x="203" y="1327"/>
                            <a:pt x="293" y="1310"/>
                          </a:cubicBezTo>
                          <a:cubicBezTo>
                            <a:pt x="383" y="1293"/>
                            <a:pt x="499" y="1279"/>
                            <a:pt x="617" y="1276"/>
                          </a:cubicBezTo>
                          <a:cubicBezTo>
                            <a:pt x="735" y="1273"/>
                            <a:pt x="872" y="1277"/>
                            <a:pt x="1000" y="1290"/>
                          </a:cubicBezTo>
                          <a:cubicBezTo>
                            <a:pt x="1128" y="1303"/>
                            <a:pt x="1265" y="1326"/>
                            <a:pt x="1383" y="1356"/>
                          </a:cubicBezTo>
                          <a:cubicBezTo>
                            <a:pt x="1501" y="1386"/>
                            <a:pt x="1617" y="1426"/>
                            <a:pt x="1707" y="1470"/>
                          </a:cubicBezTo>
                          <a:cubicBezTo>
                            <a:pt x="1797" y="1514"/>
                            <a:pt x="1875" y="1567"/>
                            <a:pt x="1924" y="1620"/>
                          </a:cubicBezTo>
                          <a:cubicBezTo>
                            <a:pt x="1973" y="1673"/>
                            <a:pt x="2000" y="1733"/>
                            <a:pt x="2000" y="1790"/>
                          </a:cubicBezTo>
                          <a:cubicBezTo>
                            <a:pt x="2000" y="1847"/>
                            <a:pt x="1973" y="1907"/>
                            <a:pt x="1924" y="1960"/>
                          </a:cubicBezTo>
                          <a:cubicBezTo>
                            <a:pt x="1875" y="2013"/>
                            <a:pt x="1797" y="2066"/>
                            <a:pt x="1707" y="2110"/>
                          </a:cubicBezTo>
                          <a:cubicBezTo>
                            <a:pt x="1617" y="2154"/>
                            <a:pt x="1501" y="2194"/>
                            <a:pt x="1383" y="2224"/>
                          </a:cubicBezTo>
                          <a:cubicBezTo>
                            <a:pt x="1265" y="2254"/>
                            <a:pt x="1128" y="2277"/>
                            <a:pt x="1000" y="2290"/>
                          </a:cubicBezTo>
                          <a:cubicBezTo>
                            <a:pt x="872" y="2303"/>
                            <a:pt x="735" y="2307"/>
                            <a:pt x="617" y="2304"/>
                          </a:cubicBezTo>
                          <a:cubicBezTo>
                            <a:pt x="499" y="2301"/>
                            <a:pt x="383" y="2287"/>
                            <a:pt x="293" y="2270"/>
                          </a:cubicBezTo>
                          <a:cubicBezTo>
                            <a:pt x="203" y="2253"/>
                            <a:pt x="125" y="2227"/>
                            <a:pt x="76" y="2200"/>
                          </a:cubicBezTo>
                          <a:cubicBezTo>
                            <a:pt x="27" y="2173"/>
                            <a:pt x="0" y="2140"/>
                            <a:pt x="0" y="2110"/>
                          </a:cubicBezTo>
                          <a:cubicBezTo>
                            <a:pt x="0" y="2080"/>
                            <a:pt x="27" y="2047"/>
                            <a:pt x="76" y="2020"/>
                          </a:cubicBezTo>
                          <a:cubicBezTo>
                            <a:pt x="125" y="1993"/>
                            <a:pt x="203" y="1967"/>
                            <a:pt x="293" y="1950"/>
                          </a:cubicBezTo>
                          <a:cubicBezTo>
                            <a:pt x="383" y="1933"/>
                            <a:pt x="499" y="1919"/>
                            <a:pt x="617" y="1916"/>
                          </a:cubicBezTo>
                          <a:cubicBezTo>
                            <a:pt x="735" y="1913"/>
                            <a:pt x="872" y="1917"/>
                            <a:pt x="1000" y="1930"/>
                          </a:cubicBezTo>
                          <a:cubicBezTo>
                            <a:pt x="1128" y="1943"/>
                            <a:pt x="1265" y="1966"/>
                            <a:pt x="1383" y="1996"/>
                          </a:cubicBezTo>
                          <a:cubicBezTo>
                            <a:pt x="1501" y="2026"/>
                            <a:pt x="1617" y="2066"/>
                            <a:pt x="1707" y="2110"/>
                          </a:cubicBezTo>
                          <a:cubicBezTo>
                            <a:pt x="1797" y="2154"/>
                            <a:pt x="1875" y="2207"/>
                            <a:pt x="1924" y="2260"/>
                          </a:cubicBezTo>
                          <a:cubicBezTo>
                            <a:pt x="1973" y="2313"/>
                            <a:pt x="2000" y="2373"/>
                            <a:pt x="2000" y="2430"/>
                          </a:cubicBezTo>
                          <a:cubicBezTo>
                            <a:pt x="2000" y="2487"/>
                            <a:pt x="1973" y="2547"/>
                            <a:pt x="1924" y="2600"/>
                          </a:cubicBezTo>
                          <a:cubicBezTo>
                            <a:pt x="1875" y="2653"/>
                            <a:pt x="1797" y="2706"/>
                            <a:pt x="1707" y="2750"/>
                          </a:cubicBezTo>
                          <a:cubicBezTo>
                            <a:pt x="1617" y="2794"/>
                            <a:pt x="1501" y="2834"/>
                            <a:pt x="1383" y="2864"/>
                          </a:cubicBezTo>
                          <a:cubicBezTo>
                            <a:pt x="1265" y="2894"/>
                            <a:pt x="1128" y="2917"/>
                            <a:pt x="1000" y="2930"/>
                          </a:cubicBezTo>
                          <a:cubicBezTo>
                            <a:pt x="872" y="2943"/>
                            <a:pt x="735" y="2947"/>
                            <a:pt x="617" y="2944"/>
                          </a:cubicBezTo>
                          <a:cubicBezTo>
                            <a:pt x="499" y="2941"/>
                            <a:pt x="383" y="2927"/>
                            <a:pt x="293" y="2910"/>
                          </a:cubicBezTo>
                          <a:cubicBezTo>
                            <a:pt x="203" y="2893"/>
                            <a:pt x="125" y="2867"/>
                            <a:pt x="76" y="2840"/>
                          </a:cubicBezTo>
                          <a:cubicBezTo>
                            <a:pt x="27" y="2813"/>
                            <a:pt x="0" y="2780"/>
                            <a:pt x="0" y="2750"/>
                          </a:cubicBezTo>
                          <a:cubicBezTo>
                            <a:pt x="0" y="2720"/>
                            <a:pt x="27" y="2687"/>
                            <a:pt x="76" y="2660"/>
                          </a:cubicBezTo>
                          <a:cubicBezTo>
                            <a:pt x="125" y="2633"/>
                            <a:pt x="203" y="2607"/>
                            <a:pt x="293" y="2590"/>
                          </a:cubicBezTo>
                          <a:cubicBezTo>
                            <a:pt x="383" y="2573"/>
                            <a:pt x="499" y="2559"/>
                            <a:pt x="617" y="2556"/>
                          </a:cubicBezTo>
                          <a:cubicBezTo>
                            <a:pt x="735" y="2553"/>
                            <a:pt x="872" y="2557"/>
                            <a:pt x="1000" y="2570"/>
                          </a:cubicBezTo>
                          <a:cubicBezTo>
                            <a:pt x="1128" y="2583"/>
                            <a:pt x="1265" y="2606"/>
                            <a:pt x="1383" y="2636"/>
                          </a:cubicBezTo>
                          <a:cubicBezTo>
                            <a:pt x="1501" y="2666"/>
                            <a:pt x="1617" y="2706"/>
                            <a:pt x="1707" y="2750"/>
                          </a:cubicBezTo>
                          <a:cubicBezTo>
                            <a:pt x="1797" y="2794"/>
                            <a:pt x="1875" y="2847"/>
                            <a:pt x="1924" y="2900"/>
                          </a:cubicBezTo>
                          <a:cubicBezTo>
                            <a:pt x="1973" y="2953"/>
                            <a:pt x="2000" y="3013"/>
                            <a:pt x="2000" y="3070"/>
                          </a:cubicBezTo>
                          <a:cubicBezTo>
                            <a:pt x="2000" y="3127"/>
                            <a:pt x="1973" y="3187"/>
                            <a:pt x="1924" y="3240"/>
                          </a:cubicBezTo>
                          <a:cubicBezTo>
                            <a:pt x="1875" y="3293"/>
                            <a:pt x="1797" y="3346"/>
                            <a:pt x="1707" y="3390"/>
                          </a:cubicBezTo>
                          <a:cubicBezTo>
                            <a:pt x="1617" y="3434"/>
                            <a:pt x="1501" y="3474"/>
                            <a:pt x="1383" y="3504"/>
                          </a:cubicBezTo>
                          <a:cubicBezTo>
                            <a:pt x="1265" y="3534"/>
                            <a:pt x="1128" y="3557"/>
                            <a:pt x="1000" y="3570"/>
                          </a:cubicBezTo>
                          <a:cubicBezTo>
                            <a:pt x="872" y="3583"/>
                            <a:pt x="735" y="3587"/>
                            <a:pt x="617" y="3584"/>
                          </a:cubicBezTo>
                          <a:cubicBezTo>
                            <a:pt x="499" y="3581"/>
                            <a:pt x="383" y="3567"/>
                            <a:pt x="293" y="3550"/>
                          </a:cubicBezTo>
                          <a:cubicBezTo>
                            <a:pt x="203" y="3533"/>
                            <a:pt x="125" y="3507"/>
                            <a:pt x="76" y="3480"/>
                          </a:cubicBezTo>
                          <a:cubicBezTo>
                            <a:pt x="27" y="3453"/>
                            <a:pt x="0" y="3420"/>
                            <a:pt x="0" y="3390"/>
                          </a:cubicBezTo>
                          <a:cubicBezTo>
                            <a:pt x="0" y="3360"/>
                            <a:pt x="27" y="3327"/>
                            <a:pt x="76" y="3300"/>
                          </a:cubicBezTo>
                          <a:cubicBezTo>
                            <a:pt x="125" y="3273"/>
                            <a:pt x="203" y="3247"/>
                            <a:pt x="293" y="3230"/>
                          </a:cubicBezTo>
                          <a:cubicBezTo>
                            <a:pt x="383" y="3213"/>
                            <a:pt x="499" y="3199"/>
                            <a:pt x="617" y="3196"/>
                          </a:cubicBezTo>
                          <a:cubicBezTo>
                            <a:pt x="735" y="3193"/>
                            <a:pt x="872" y="3197"/>
                            <a:pt x="1000" y="3210"/>
                          </a:cubicBezTo>
                          <a:cubicBezTo>
                            <a:pt x="1128" y="3223"/>
                            <a:pt x="1265" y="3246"/>
                            <a:pt x="1383" y="3276"/>
                          </a:cubicBezTo>
                          <a:cubicBezTo>
                            <a:pt x="1501" y="3306"/>
                            <a:pt x="1617" y="3346"/>
                            <a:pt x="1707" y="3390"/>
                          </a:cubicBezTo>
                          <a:cubicBezTo>
                            <a:pt x="1797" y="3434"/>
                            <a:pt x="1875" y="3487"/>
                            <a:pt x="1924" y="3540"/>
                          </a:cubicBezTo>
                          <a:cubicBezTo>
                            <a:pt x="1973" y="3593"/>
                            <a:pt x="2000" y="3653"/>
                            <a:pt x="2000" y="3710"/>
                          </a:cubicBezTo>
                          <a:cubicBezTo>
                            <a:pt x="2000" y="3767"/>
                            <a:pt x="1973" y="3827"/>
                            <a:pt x="1924" y="3880"/>
                          </a:cubicBezTo>
                          <a:cubicBezTo>
                            <a:pt x="1875" y="3933"/>
                            <a:pt x="1797" y="3986"/>
                            <a:pt x="1707" y="4030"/>
                          </a:cubicBezTo>
                          <a:cubicBezTo>
                            <a:pt x="1617" y="4074"/>
                            <a:pt x="1501" y="4114"/>
                            <a:pt x="1383" y="4144"/>
                          </a:cubicBezTo>
                          <a:cubicBezTo>
                            <a:pt x="1265" y="4174"/>
                            <a:pt x="1128" y="4197"/>
                            <a:pt x="1000" y="4210"/>
                          </a:cubicBezTo>
                          <a:cubicBezTo>
                            <a:pt x="872" y="4223"/>
                            <a:pt x="735" y="4227"/>
                            <a:pt x="617" y="4224"/>
                          </a:cubicBezTo>
                          <a:cubicBezTo>
                            <a:pt x="499" y="4221"/>
                            <a:pt x="383" y="4207"/>
                            <a:pt x="293" y="4190"/>
                          </a:cubicBezTo>
                          <a:cubicBezTo>
                            <a:pt x="203" y="4173"/>
                            <a:pt x="125" y="4147"/>
                            <a:pt x="76" y="4120"/>
                          </a:cubicBezTo>
                          <a:cubicBezTo>
                            <a:pt x="27" y="4093"/>
                            <a:pt x="0" y="4060"/>
                            <a:pt x="0" y="4030"/>
                          </a:cubicBezTo>
                          <a:cubicBezTo>
                            <a:pt x="0" y="4000"/>
                            <a:pt x="27" y="3967"/>
                            <a:pt x="76" y="3940"/>
                          </a:cubicBezTo>
                          <a:cubicBezTo>
                            <a:pt x="125" y="3913"/>
                            <a:pt x="203" y="3887"/>
                            <a:pt x="293" y="3870"/>
                          </a:cubicBezTo>
                          <a:cubicBezTo>
                            <a:pt x="383" y="3853"/>
                            <a:pt x="499" y="3839"/>
                            <a:pt x="617" y="3836"/>
                          </a:cubicBezTo>
                          <a:cubicBezTo>
                            <a:pt x="735" y="3833"/>
                            <a:pt x="872" y="3837"/>
                            <a:pt x="1000" y="3850"/>
                          </a:cubicBezTo>
                          <a:cubicBezTo>
                            <a:pt x="1128" y="3863"/>
                            <a:pt x="1265" y="3886"/>
                            <a:pt x="1383" y="3916"/>
                          </a:cubicBezTo>
                          <a:cubicBezTo>
                            <a:pt x="1501" y="3946"/>
                            <a:pt x="1617" y="3986"/>
                            <a:pt x="1707" y="4030"/>
                          </a:cubicBezTo>
                          <a:cubicBezTo>
                            <a:pt x="1797" y="4074"/>
                            <a:pt x="1875" y="4127"/>
                            <a:pt x="1924" y="4180"/>
                          </a:cubicBezTo>
                          <a:cubicBezTo>
                            <a:pt x="1973" y="4233"/>
                            <a:pt x="2000" y="4293"/>
                            <a:pt x="2000" y="4350"/>
                          </a:cubicBezTo>
                          <a:cubicBezTo>
                            <a:pt x="2000" y="4407"/>
                            <a:pt x="1973" y="4467"/>
                            <a:pt x="1924" y="4520"/>
                          </a:cubicBezTo>
                          <a:cubicBezTo>
                            <a:pt x="1875" y="4573"/>
                            <a:pt x="1797" y="4626"/>
                            <a:pt x="1707" y="4670"/>
                          </a:cubicBezTo>
                          <a:cubicBezTo>
                            <a:pt x="1617" y="4714"/>
                            <a:pt x="1501" y="4754"/>
                            <a:pt x="1383" y="4784"/>
                          </a:cubicBezTo>
                          <a:cubicBezTo>
                            <a:pt x="1265" y="4814"/>
                            <a:pt x="1128" y="4837"/>
                            <a:pt x="1000" y="4850"/>
                          </a:cubicBezTo>
                          <a:cubicBezTo>
                            <a:pt x="872" y="4863"/>
                            <a:pt x="744" y="4863"/>
                            <a:pt x="617" y="4864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  <p:cxnSp>
                  <p:nvCxnSpPr>
                    <p:cNvPr id="280" name="直接连接符 279"/>
                    <p:cNvCxnSpPr/>
                    <p:nvPr>
                      <p:custDataLst>
                        <p:tags r:id="rId47"/>
                      </p:custDataLst>
                    </p:nvPr>
                  </p:nvCxnSpPr>
                  <p:spPr>
                    <a:xfrm>
                      <a:off x="1315920" y="1843878"/>
                      <a:ext cx="2580" cy="69457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78" name="任意多边形: 形状 277"/>
                  <p:cNvSpPr/>
                  <p:nvPr>
                    <p:custDataLst>
                      <p:tags r:id="rId45"/>
                    </p:custDataLst>
                  </p:nvPr>
                </p:nvSpPr>
                <p:spPr>
                  <a:xfrm>
                    <a:off x="9728246" y="2975634"/>
                    <a:ext cx="261371" cy="53258"/>
                  </a:xfrm>
                  <a:custGeom>
                    <a:avLst/>
                    <a:gdLst>
                      <a:gd name="connsiteX0" fmla="*/ 1440180 w 2887980"/>
                      <a:gd name="connsiteY0" fmla="*/ 0 h 1463040"/>
                      <a:gd name="connsiteX1" fmla="*/ 0 w 2887980"/>
                      <a:gd name="connsiteY1" fmla="*/ 746760 h 1463040"/>
                      <a:gd name="connsiteX2" fmla="*/ 1424940 w 2887980"/>
                      <a:gd name="connsiteY2" fmla="*/ 1463040 h 1463040"/>
                      <a:gd name="connsiteX3" fmla="*/ 2887980 w 2887980"/>
                      <a:gd name="connsiteY3" fmla="*/ 746760 h 1463040"/>
                      <a:gd name="connsiteX4" fmla="*/ 1440180 w 2887980"/>
                      <a:gd name="connsiteY4" fmla="*/ 0 h 146304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87980" h="1463040">
                        <a:moveTo>
                          <a:pt x="1440180" y="0"/>
                        </a:moveTo>
                        <a:lnTo>
                          <a:pt x="0" y="746760"/>
                        </a:lnTo>
                        <a:lnTo>
                          <a:pt x="1424940" y="1463040"/>
                        </a:lnTo>
                        <a:lnTo>
                          <a:pt x="2887980" y="746760"/>
                        </a:lnTo>
                        <a:lnTo>
                          <a:pt x="1440180" y="0"/>
                        </a:lnTo>
                        <a:close/>
                      </a:path>
                    </a:pathLst>
                  </a:cu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3" name="文本框 272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2197717" y="2137977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4" name="文本框 273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2363655" y="2033394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altLang="zh-CN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5" name="文本框 274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2609467" y="2153085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5" name="组合 264"/>
              <p:cNvGrpSpPr/>
              <p:nvPr>
                <p:custDataLst>
                  <p:tags r:id="rId32"/>
                </p:custDataLst>
              </p:nvPr>
            </p:nvGrpSpPr>
            <p:grpSpPr>
              <a:xfrm rot="15497933">
                <a:off x="4921306" y="-1345273"/>
                <a:ext cx="795333" cy="5100301"/>
                <a:chOff x="9919136" y="3957741"/>
                <a:chExt cx="795333" cy="5100301"/>
              </a:xfrm>
            </p:grpSpPr>
            <p:cxnSp>
              <p:nvCxnSpPr>
                <p:cNvPr id="267" name="直接箭头连接符 266"/>
                <p:cNvCxnSpPr/>
                <p:nvPr>
                  <p:custDataLst>
                    <p:tags r:id="rId34"/>
                  </p:custDataLst>
                </p:nvPr>
              </p:nvCxnSpPr>
              <p:spPr>
                <a:xfrm rot="6102067" flipH="1">
                  <a:off x="9178266" y="4886574"/>
                  <a:ext cx="2320575" cy="520181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直接连接符 267"/>
                <p:cNvCxnSpPr/>
                <p:nvPr>
                  <p:custDataLst>
                    <p:tags r:id="rId35"/>
                  </p:custDataLst>
                </p:nvPr>
              </p:nvCxnSpPr>
              <p:spPr>
                <a:xfrm>
                  <a:off x="9923894" y="3957741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直接连接符 268"/>
                <p:cNvCxnSpPr/>
                <p:nvPr>
                  <p:custDataLst>
                    <p:tags r:id="rId36"/>
                  </p:custDataLst>
                </p:nvPr>
              </p:nvCxnSpPr>
              <p:spPr>
                <a:xfrm>
                  <a:off x="9919136" y="9058042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直接箭头连接符 269"/>
                <p:cNvCxnSpPr/>
                <p:nvPr>
                  <p:custDataLst>
                    <p:tags r:id="rId37"/>
                  </p:custDataLst>
                </p:nvPr>
              </p:nvCxnSpPr>
              <p:spPr>
                <a:xfrm rot="6102067" flipV="1">
                  <a:off x="9326494" y="7728449"/>
                  <a:ext cx="2097248" cy="499568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66" name="对象 265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5255061" y="891256"/>
              <a:ext cx="3730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7" imgW="2743200" imgH="3352800" progId="Equation.DSMT4">
                      <p:embed/>
                    </p:oleObj>
                  </mc:Choice>
                  <mc:Fallback>
                    <p:oleObj name="Equation" r:id="rId247" imgW="27432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8"/>
                          <a:stretch>
                            <a:fillRect/>
                          </a:stretch>
                        </p:blipFill>
                        <p:spPr>
                          <a:xfrm>
                            <a:off x="5255061" y="891256"/>
                            <a:ext cx="373063" cy="4587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9" name="组合 238"/>
            <p:cNvGrpSpPr/>
            <p:nvPr>
              <p:custDataLst>
                <p:tags r:id="rId10"/>
              </p:custDataLst>
            </p:nvPr>
          </p:nvGrpSpPr>
          <p:grpSpPr>
            <a:xfrm>
              <a:off x="841201" y="4214806"/>
              <a:ext cx="498678" cy="1175065"/>
              <a:chOff x="5152920" y="1428297"/>
              <a:chExt cx="498678" cy="1175065"/>
            </a:xfrm>
          </p:grpSpPr>
          <p:cxnSp>
            <p:nvCxnSpPr>
              <p:cNvPr id="251" name="直接箭头连接符 250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5651598" y="1428297"/>
                <a:ext cx="0" cy="1108983"/>
              </a:xfrm>
              <a:prstGeom prst="straightConnector1">
                <a:avLst/>
              </a:prstGeom>
              <a:ln w="57150">
                <a:solidFill>
                  <a:srgbClr val="02A3FD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2" name="对象 251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5152920" y="2131875"/>
              <a:ext cx="434975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9" imgW="3962400" imgH="4267200" progId="Equation.DSMT4">
                      <p:embed/>
                    </p:oleObj>
                  </mc:Choice>
                  <mc:Fallback>
                    <p:oleObj name="Equation" r:id="rId249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0"/>
                          <a:stretch>
                            <a:fillRect/>
                          </a:stretch>
                        </p:blipFill>
                        <p:spPr>
                          <a:xfrm>
                            <a:off x="5152920" y="2131875"/>
                            <a:ext cx="434975" cy="4714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0" name="组合 239"/>
            <p:cNvGrpSpPr/>
            <p:nvPr>
              <p:custDataLst>
                <p:tags r:id="rId11"/>
              </p:custDataLst>
            </p:nvPr>
          </p:nvGrpSpPr>
          <p:grpSpPr>
            <a:xfrm>
              <a:off x="206502" y="3769771"/>
              <a:ext cx="1142988" cy="657727"/>
              <a:chOff x="3528382" y="1961124"/>
              <a:chExt cx="1142988" cy="657727"/>
            </a:xfrm>
          </p:grpSpPr>
          <p:cxnSp>
            <p:nvCxnSpPr>
              <p:cNvPr id="249" name="直接箭头连接符 248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3892178" y="2399761"/>
                <a:ext cx="779192" cy="21909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0" name="对象 249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3528382" y="1961124"/>
              <a:ext cx="436563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1" imgW="3962400" imgH="4876800" progId="Equation.DSMT4">
                      <p:embed/>
                    </p:oleObj>
                  </mc:Choice>
                  <mc:Fallback>
                    <p:oleObj name="Equation" r:id="rId251" imgW="3962400" imgH="4876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2"/>
                          <a:stretch>
                            <a:fillRect/>
                          </a:stretch>
                        </p:blipFill>
                        <p:spPr>
                          <a:xfrm>
                            <a:off x="3528382" y="1961124"/>
                            <a:ext cx="436563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1" name="文本框 240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1902261" y="4761367"/>
              <a:ext cx="479875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体被匀速拉到斜面顶端。</a:t>
              </a:r>
            </a:p>
          </p:txBody>
        </p:sp>
        <p:grpSp>
          <p:nvGrpSpPr>
            <p:cNvPr id="246" name="组合 245"/>
            <p:cNvGrpSpPr/>
            <p:nvPr>
              <p:custDataLst>
                <p:tags r:id="rId13"/>
              </p:custDataLst>
            </p:nvPr>
          </p:nvGrpSpPr>
          <p:grpSpPr>
            <a:xfrm>
              <a:off x="1354132" y="3282409"/>
              <a:ext cx="1171055" cy="923671"/>
              <a:chOff x="4632625" y="1491654"/>
              <a:chExt cx="1171055" cy="923671"/>
            </a:xfrm>
          </p:grpSpPr>
          <p:cxnSp>
            <p:nvCxnSpPr>
              <p:cNvPr id="247" name="直接箭头连接符 246"/>
              <p:cNvCxnSpPr/>
              <p:nvPr>
                <p:custDataLst>
                  <p:tags r:id="rId14"/>
                </p:custDataLst>
              </p:nvPr>
            </p:nvCxnSpPr>
            <p:spPr>
              <a:xfrm flipV="1">
                <a:off x="4632625" y="2111873"/>
                <a:ext cx="1171055" cy="303452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8" name="对象 247"/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5336020" y="1491654"/>
              <a:ext cx="4365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3" imgW="3962400" imgH="3962400" progId="Equation.DSMT4">
                      <p:embed/>
                    </p:oleObj>
                  </mc:Choice>
                  <mc:Fallback>
                    <p:oleObj name="Equation" r:id="rId253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4"/>
                          <a:stretch>
                            <a:fillRect/>
                          </a:stretch>
                        </p:blipFill>
                        <p:spPr>
                          <a:xfrm>
                            <a:off x="5336020" y="1491654"/>
                            <a:ext cx="436563" cy="4397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 bwMode="auto">
          <a:xfrm>
            <a:off x="168554" y="916725"/>
            <a:ext cx="404694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3.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拉力和重力的关系：</a:t>
            </a:r>
          </a:p>
        </p:txBody>
      </p:sp>
      <p:graphicFrame>
        <p:nvGraphicFramePr>
          <p:cNvPr id="238" name="对象 23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40436" y="1393635"/>
          <a:ext cx="1230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7" imgW="12496800" imgH="9753600" progId="Equation.DSMT4">
                  <p:embed/>
                </p:oleObj>
              </mc:Choice>
              <mc:Fallback>
                <p:oleObj name="Equation" r:id="rId237" imgW="12496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8"/>
                      <a:stretch>
                        <a:fillRect/>
                      </a:stretch>
                    </p:blipFill>
                    <p:spPr>
                      <a:xfrm>
                        <a:off x="1540436" y="1393635"/>
                        <a:ext cx="1230313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文本框 242"/>
          <p:cNvSpPr txBox="1"/>
          <p:nvPr>
            <p:custDataLst>
              <p:tags r:id="rId3"/>
            </p:custDataLst>
          </p:nvPr>
        </p:nvSpPr>
        <p:spPr bwMode="auto">
          <a:xfrm>
            <a:off x="467592" y="1619454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因为，</a:t>
            </a:r>
          </a:p>
        </p:txBody>
      </p:sp>
      <p:sp>
        <p:nvSpPr>
          <p:cNvPr id="244" name="文本框 243"/>
          <p:cNvSpPr txBox="1"/>
          <p:nvPr>
            <p:custDataLst>
              <p:tags r:id="rId4"/>
            </p:custDataLst>
          </p:nvPr>
        </p:nvSpPr>
        <p:spPr bwMode="auto">
          <a:xfrm>
            <a:off x="2854478" y="1580904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245" name="对象 24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92339" y="1359339"/>
          <a:ext cx="12890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9" imgW="13106400" imgH="10668000" progId="Equation.DSMT4">
                  <p:embed/>
                </p:oleObj>
              </mc:Choice>
              <mc:Fallback>
                <p:oleObj name="Equation" r:id="rId239" imgW="131064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0"/>
                      <a:stretch>
                        <a:fillRect/>
                      </a:stretch>
                    </p:blipFill>
                    <p:spPr>
                      <a:xfrm>
                        <a:off x="4092339" y="1359339"/>
                        <a:ext cx="1289050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文本框 245"/>
          <p:cNvSpPr txBox="1"/>
          <p:nvPr>
            <p:custDataLst>
              <p:tags r:id="rId6"/>
            </p:custDataLst>
          </p:nvPr>
        </p:nvSpPr>
        <p:spPr bwMode="auto">
          <a:xfrm>
            <a:off x="5983920" y="1693587"/>
            <a:ext cx="4808368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若斜面光滑，则</a:t>
            </a:r>
            <a:r>
              <a:rPr lang="el-GR" altLang="zh-CN" i="1">
                <a:solidFill>
                  <a:schemeClr val="tx1"/>
                </a:solidFill>
                <a:ea typeface="宋体" panose="02010600030101010101" pitchFamily="2" charset="-122"/>
              </a:rPr>
              <a:t>η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，得：</a:t>
            </a:r>
          </a:p>
        </p:txBody>
      </p:sp>
      <p:graphicFrame>
        <p:nvGraphicFramePr>
          <p:cNvPr id="247" name="对象 24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80398" y="2498342"/>
          <a:ext cx="1168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1" imgW="11887200" imgH="9753600" progId="Equation.DSMT4">
                  <p:embed/>
                </p:oleObj>
              </mc:Choice>
              <mc:Fallback>
                <p:oleObj name="Equation" r:id="rId241" imgW="11887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2"/>
                      <a:stretch>
                        <a:fillRect/>
                      </a:stretch>
                    </p:blipFill>
                    <p:spPr>
                      <a:xfrm>
                        <a:off x="1580398" y="2498342"/>
                        <a:ext cx="11684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对象 24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74950" y="2753011"/>
          <a:ext cx="809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3" imgW="8229600" imgH="4267200" progId="Equation.DSMT4">
                  <p:embed/>
                </p:oleObj>
              </mc:Choice>
              <mc:Fallback>
                <p:oleObj name="Equation" r:id="rId243" imgW="8229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4"/>
                      <a:stretch>
                        <a:fillRect/>
                      </a:stretch>
                    </p:blipFill>
                    <p:spPr>
                      <a:xfrm>
                        <a:off x="2774950" y="2753011"/>
                        <a:ext cx="8096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文本框 250"/>
          <p:cNvSpPr txBox="1"/>
          <p:nvPr>
            <p:custDataLst>
              <p:tags r:id="rId9"/>
            </p:custDataLst>
          </p:nvPr>
        </p:nvSpPr>
        <p:spPr bwMode="auto">
          <a:xfrm>
            <a:off x="3698304" y="2727398"/>
            <a:ext cx="5568191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利用斜面可省力，但要费距离。</a:t>
            </a:r>
          </a:p>
        </p:txBody>
      </p:sp>
      <p:grpSp>
        <p:nvGrpSpPr>
          <p:cNvPr id="237" name="组合 236"/>
          <p:cNvGrpSpPr/>
          <p:nvPr>
            <p:custDataLst>
              <p:tags r:id="rId10"/>
            </p:custDataLst>
          </p:nvPr>
        </p:nvGrpSpPr>
        <p:grpSpPr>
          <a:xfrm>
            <a:off x="1733550" y="4060362"/>
            <a:ext cx="7052427" cy="2569888"/>
            <a:chOff x="206502" y="2819983"/>
            <a:chExt cx="7052427" cy="2569888"/>
          </a:xfrm>
        </p:grpSpPr>
        <p:grpSp>
          <p:nvGrpSpPr>
            <p:cNvPr id="239" name="组合 238"/>
            <p:cNvGrpSpPr/>
            <p:nvPr>
              <p:custDataLst>
                <p:tags r:id="rId11"/>
              </p:custDataLst>
            </p:nvPr>
          </p:nvGrpSpPr>
          <p:grpSpPr>
            <a:xfrm>
              <a:off x="743628" y="2819983"/>
              <a:ext cx="6515301" cy="1855233"/>
              <a:chOff x="2768822" y="807211"/>
              <a:chExt cx="6515301" cy="1855233"/>
            </a:xfrm>
          </p:grpSpPr>
          <p:cxnSp>
            <p:nvCxnSpPr>
              <p:cNvPr id="257" name="直接连接符 256"/>
              <p:cNvCxnSpPr/>
              <p:nvPr>
                <p:custDataLst>
                  <p:tags r:id="rId22"/>
                </p:custDataLst>
              </p:nvPr>
            </p:nvCxnSpPr>
            <p:spPr>
              <a:xfrm flipV="1">
                <a:off x="3523053" y="1962162"/>
                <a:ext cx="709126" cy="16795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8" name="矩形 257"/>
              <p:cNvSpPr/>
              <p:nvPr>
                <p:custDataLst>
                  <p:tags r:id="rId23"/>
                </p:custDataLst>
              </p:nvPr>
            </p:nvSpPr>
            <p:spPr>
              <a:xfrm>
                <a:off x="3007360" y="2530364"/>
                <a:ext cx="5923280" cy="132080"/>
              </a:xfrm>
              <a:prstGeom prst="rect">
                <a:avLst/>
              </a:prstGeom>
              <a:blipFill>
                <a:blip r:embed="rId245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9" name="矩形 258"/>
              <p:cNvSpPr/>
              <p:nvPr>
                <p:custDataLst>
                  <p:tags r:id="rId24"/>
                </p:custDataLst>
              </p:nvPr>
            </p:nvSpPr>
            <p:spPr>
              <a:xfrm rot="20979020">
                <a:off x="2962906" y="1939753"/>
                <a:ext cx="6019800" cy="50276"/>
              </a:xfrm>
              <a:prstGeom prst="rect">
                <a:avLst/>
              </a:prstGeom>
              <a:blipFill>
                <a:blip r:embed="rId245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0" name="矩形 259"/>
              <p:cNvSpPr/>
              <p:nvPr>
                <p:custDataLst>
                  <p:tags r:id="rId25"/>
                </p:custDataLst>
              </p:nvPr>
            </p:nvSpPr>
            <p:spPr>
              <a:xfrm>
                <a:off x="7761543" y="1666876"/>
                <a:ext cx="473668" cy="881904"/>
              </a:xfrm>
              <a:prstGeom prst="rect">
                <a:avLst/>
              </a:prstGeom>
              <a:blipFill>
                <a:blip r:embed="rId246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1" name="矩形 260"/>
              <p:cNvSpPr/>
              <p:nvPr>
                <p:custDataLst>
                  <p:tags r:id="rId26"/>
                </p:custDataLst>
              </p:nvPr>
            </p:nvSpPr>
            <p:spPr>
              <a:xfrm rot="4756263">
                <a:off x="3184330" y="1688175"/>
                <a:ext cx="473668" cy="940849"/>
              </a:xfrm>
              <a:prstGeom prst="rect">
                <a:avLst/>
              </a:prstGeom>
              <a:blipFill>
                <a:blip r:embed="rId246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2" name="直接箭头连接符 261"/>
              <p:cNvCxnSpPr/>
              <p:nvPr>
                <p:custDataLst>
                  <p:tags r:id="rId27"/>
                </p:custDataLst>
              </p:nvPr>
            </p:nvCxnSpPr>
            <p:spPr>
              <a:xfrm flipH="1" flipV="1">
                <a:off x="8922715" y="1592404"/>
                <a:ext cx="0" cy="38216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直接连接符 262"/>
              <p:cNvCxnSpPr/>
              <p:nvPr>
                <p:custDataLst>
                  <p:tags r:id="rId28"/>
                </p:custDataLst>
              </p:nvPr>
            </p:nvCxnSpPr>
            <p:spPr>
              <a:xfrm flipV="1">
                <a:off x="8027406" y="1615931"/>
                <a:ext cx="1226100" cy="9879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直接连接符 263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8416598" y="2530364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箭头连接符 264"/>
              <p:cNvCxnSpPr/>
              <p:nvPr>
                <p:custDataLst>
                  <p:tags r:id="rId30"/>
                </p:custDataLst>
              </p:nvPr>
            </p:nvCxnSpPr>
            <p:spPr>
              <a:xfrm flipH="1">
                <a:off x="8938251" y="2164080"/>
                <a:ext cx="0" cy="366284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6" name="对象 265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8870254" y="1670841"/>
              <a:ext cx="413869" cy="584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7" imgW="3048000" imgH="4267200" progId="Equation.DSMT4">
                      <p:embed/>
                    </p:oleObj>
                  </mc:Choice>
                  <mc:Fallback>
                    <p:oleObj name="Equation" r:id="rId247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8"/>
                          <a:stretch>
                            <a:fillRect/>
                          </a:stretch>
                        </p:blipFill>
                        <p:spPr>
                          <a:xfrm>
                            <a:off x="8870254" y="1670841"/>
                            <a:ext cx="413869" cy="5845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" name="矩形 266"/>
              <p:cNvSpPr/>
              <p:nvPr>
                <p:custDataLst>
                  <p:tags r:id="rId32"/>
                </p:custDataLst>
              </p:nvPr>
            </p:nvSpPr>
            <p:spPr>
              <a:xfrm rot="4756263">
                <a:off x="8150099" y="771216"/>
                <a:ext cx="473668" cy="940849"/>
              </a:xfrm>
              <a:prstGeom prst="rect">
                <a:avLst/>
              </a:prstGeom>
              <a:blipFill>
                <a:blip r:embed="rId246"/>
                <a:tile tx="0" ty="0" sx="100000" sy="100000" flip="none" algn="tl"/>
              </a:blipFill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68" name="组合 267"/>
              <p:cNvGrpSpPr/>
              <p:nvPr>
                <p:custDataLst>
                  <p:tags r:id="rId33"/>
                </p:custDataLst>
              </p:nvPr>
            </p:nvGrpSpPr>
            <p:grpSpPr>
              <a:xfrm rot="4737060">
                <a:off x="5562871" y="-140993"/>
                <a:ext cx="723435" cy="3474586"/>
                <a:chOff x="2163943" y="876514"/>
                <a:chExt cx="723435" cy="3474586"/>
              </a:xfrm>
            </p:grpSpPr>
            <p:grpSp>
              <p:nvGrpSpPr>
                <p:cNvPr id="275" name="Group 219"/>
                <p:cNvGrpSpPr/>
                <p:nvPr>
                  <p:custDataLst>
                    <p:tags r:id="rId40"/>
                  </p:custDataLst>
                </p:nvPr>
              </p:nvGrpSpPr>
              <p:grpSpPr>
                <a:xfrm rot="20633060">
                  <a:off x="2163943" y="876514"/>
                  <a:ext cx="723435" cy="954309"/>
                  <a:chOff x="2676" y="12645"/>
                  <a:chExt cx="1674" cy="1800"/>
                </a:xfrm>
              </p:grpSpPr>
              <p:sp>
                <p:nvSpPr>
                  <p:cNvPr id="459" name="Freeform 220"/>
                  <p:cNvSpPr/>
                  <p:nvPr>
                    <p:custDataLst>
                      <p:tags r:id="rId224"/>
                    </p:custDataLst>
                  </p:nvPr>
                </p:nvSpPr>
                <p:spPr bwMode="auto">
                  <a:xfrm>
                    <a:off x="2676" y="12645"/>
                    <a:ext cx="752" cy="1800"/>
                  </a:xfrm>
                  <a:custGeom>
                    <a:avLst/>
                    <a:gdLst>
                      <a:gd name="T0" fmla="*/ 752 w 752"/>
                      <a:gd name="T1" fmla="*/ 0 h 1800"/>
                      <a:gd name="T2" fmla="*/ 647 w 752"/>
                      <a:gd name="T3" fmla="*/ 68 h 1800"/>
                      <a:gd name="T4" fmla="*/ 542 w 752"/>
                      <a:gd name="T5" fmla="*/ 75 h 1800"/>
                      <a:gd name="T6" fmla="*/ 324 w 752"/>
                      <a:gd name="T7" fmla="*/ 158 h 1800"/>
                      <a:gd name="T8" fmla="*/ 212 w 752"/>
                      <a:gd name="T9" fmla="*/ 315 h 1800"/>
                      <a:gd name="T10" fmla="*/ 197 w 752"/>
                      <a:gd name="T11" fmla="*/ 360 h 1800"/>
                      <a:gd name="T12" fmla="*/ 189 w 752"/>
                      <a:gd name="T13" fmla="*/ 383 h 1800"/>
                      <a:gd name="T14" fmla="*/ 174 w 752"/>
                      <a:gd name="T15" fmla="*/ 495 h 1800"/>
                      <a:gd name="T16" fmla="*/ 144 w 752"/>
                      <a:gd name="T17" fmla="*/ 540 h 1800"/>
                      <a:gd name="T18" fmla="*/ 129 w 752"/>
                      <a:gd name="T19" fmla="*/ 563 h 1800"/>
                      <a:gd name="T20" fmla="*/ 99 w 752"/>
                      <a:gd name="T21" fmla="*/ 660 h 1800"/>
                      <a:gd name="T22" fmla="*/ 24 w 752"/>
                      <a:gd name="T23" fmla="*/ 968 h 1800"/>
                      <a:gd name="T24" fmla="*/ 62 w 752"/>
                      <a:gd name="T25" fmla="*/ 1283 h 1800"/>
                      <a:gd name="T26" fmla="*/ 122 w 752"/>
                      <a:gd name="T27" fmla="*/ 1463 h 1800"/>
                      <a:gd name="T28" fmla="*/ 189 w 752"/>
                      <a:gd name="T29" fmla="*/ 1575 h 1800"/>
                      <a:gd name="T30" fmla="*/ 227 w 752"/>
                      <a:gd name="T31" fmla="*/ 1665 h 1800"/>
                      <a:gd name="T32" fmla="*/ 249 w 752"/>
                      <a:gd name="T33" fmla="*/ 1710 h 1800"/>
                      <a:gd name="T34" fmla="*/ 294 w 752"/>
                      <a:gd name="T35" fmla="*/ 1725 h 1800"/>
                      <a:gd name="T36" fmla="*/ 437 w 752"/>
                      <a:gd name="T37" fmla="*/ 1800 h 1800"/>
                      <a:gd name="T38" fmla="*/ 617 w 752"/>
                      <a:gd name="T39" fmla="*/ 1793 h 1800"/>
                      <a:gd name="T40" fmla="*/ 684 w 752"/>
                      <a:gd name="T41" fmla="*/ 1778 h 1800"/>
                      <a:gd name="T42" fmla="*/ 752 w 752"/>
                      <a:gd name="T43" fmla="*/ 1695 h 1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752" h="1800">
                        <a:moveTo>
                          <a:pt x="752" y="0"/>
                        </a:moveTo>
                        <a:cubicBezTo>
                          <a:pt x="733" y="12"/>
                          <a:pt x="662" y="66"/>
                          <a:pt x="647" y="68"/>
                        </a:cubicBezTo>
                        <a:cubicBezTo>
                          <a:pt x="612" y="74"/>
                          <a:pt x="577" y="73"/>
                          <a:pt x="542" y="75"/>
                        </a:cubicBezTo>
                        <a:cubicBezTo>
                          <a:pt x="463" y="92"/>
                          <a:pt x="399" y="132"/>
                          <a:pt x="324" y="158"/>
                        </a:cubicBezTo>
                        <a:cubicBezTo>
                          <a:pt x="279" y="203"/>
                          <a:pt x="248" y="262"/>
                          <a:pt x="212" y="315"/>
                        </a:cubicBezTo>
                        <a:cubicBezTo>
                          <a:pt x="203" y="328"/>
                          <a:pt x="202" y="345"/>
                          <a:pt x="197" y="360"/>
                        </a:cubicBezTo>
                        <a:cubicBezTo>
                          <a:pt x="194" y="368"/>
                          <a:pt x="189" y="383"/>
                          <a:pt x="189" y="383"/>
                        </a:cubicBezTo>
                        <a:cubicBezTo>
                          <a:pt x="188" y="389"/>
                          <a:pt x="181" y="480"/>
                          <a:pt x="174" y="495"/>
                        </a:cubicBezTo>
                        <a:cubicBezTo>
                          <a:pt x="167" y="512"/>
                          <a:pt x="154" y="525"/>
                          <a:pt x="144" y="540"/>
                        </a:cubicBezTo>
                        <a:cubicBezTo>
                          <a:pt x="139" y="548"/>
                          <a:pt x="129" y="563"/>
                          <a:pt x="129" y="563"/>
                        </a:cubicBezTo>
                        <a:cubicBezTo>
                          <a:pt x="118" y="595"/>
                          <a:pt x="108" y="627"/>
                          <a:pt x="99" y="660"/>
                        </a:cubicBezTo>
                        <a:cubicBezTo>
                          <a:pt x="88" y="766"/>
                          <a:pt x="51" y="866"/>
                          <a:pt x="24" y="968"/>
                        </a:cubicBezTo>
                        <a:cubicBezTo>
                          <a:pt x="29" y="1091"/>
                          <a:pt x="0" y="1188"/>
                          <a:pt x="62" y="1283"/>
                        </a:cubicBezTo>
                        <a:cubicBezTo>
                          <a:pt x="76" y="1342"/>
                          <a:pt x="89" y="1412"/>
                          <a:pt x="122" y="1463"/>
                        </a:cubicBezTo>
                        <a:cubicBezTo>
                          <a:pt x="134" y="1501"/>
                          <a:pt x="157" y="1553"/>
                          <a:pt x="189" y="1575"/>
                        </a:cubicBezTo>
                        <a:cubicBezTo>
                          <a:pt x="200" y="1606"/>
                          <a:pt x="216" y="1633"/>
                          <a:pt x="227" y="1665"/>
                        </a:cubicBezTo>
                        <a:cubicBezTo>
                          <a:pt x="231" y="1678"/>
                          <a:pt x="235" y="1701"/>
                          <a:pt x="249" y="1710"/>
                        </a:cubicBezTo>
                        <a:cubicBezTo>
                          <a:pt x="262" y="1718"/>
                          <a:pt x="294" y="1725"/>
                          <a:pt x="294" y="1725"/>
                        </a:cubicBezTo>
                        <a:cubicBezTo>
                          <a:pt x="344" y="1758"/>
                          <a:pt x="379" y="1787"/>
                          <a:pt x="437" y="1800"/>
                        </a:cubicBezTo>
                        <a:cubicBezTo>
                          <a:pt x="583" y="1771"/>
                          <a:pt x="437" y="1793"/>
                          <a:pt x="617" y="1793"/>
                        </a:cubicBezTo>
                        <a:cubicBezTo>
                          <a:pt x="640" y="1793"/>
                          <a:pt x="661" y="1782"/>
                          <a:pt x="684" y="1778"/>
                        </a:cubicBezTo>
                        <a:cubicBezTo>
                          <a:pt x="693" y="1761"/>
                          <a:pt x="734" y="1695"/>
                          <a:pt x="752" y="169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0" name="Freeform 221"/>
                  <p:cNvSpPr/>
                  <p:nvPr>
                    <p:custDataLst>
                      <p:tags r:id="rId225"/>
                    </p:custDataLst>
                  </p:nvPr>
                </p:nvSpPr>
                <p:spPr bwMode="auto">
                  <a:xfrm>
                    <a:off x="3113" y="13110"/>
                    <a:ext cx="236" cy="1305"/>
                  </a:xfrm>
                  <a:custGeom>
                    <a:avLst/>
                    <a:gdLst>
                      <a:gd name="T0" fmla="*/ 7 w 236"/>
                      <a:gd name="T1" fmla="*/ 0 h 1305"/>
                      <a:gd name="T2" fmla="*/ 60 w 236"/>
                      <a:gd name="T3" fmla="*/ 68 h 1305"/>
                      <a:gd name="T4" fmla="*/ 112 w 236"/>
                      <a:gd name="T5" fmla="*/ 105 h 1305"/>
                      <a:gd name="T6" fmla="*/ 165 w 236"/>
                      <a:gd name="T7" fmla="*/ 173 h 1305"/>
                      <a:gd name="T8" fmla="*/ 172 w 236"/>
                      <a:gd name="T9" fmla="*/ 285 h 1305"/>
                      <a:gd name="T10" fmla="*/ 217 w 236"/>
                      <a:gd name="T11" fmla="*/ 375 h 1305"/>
                      <a:gd name="T12" fmla="*/ 172 w 236"/>
                      <a:gd name="T13" fmla="*/ 743 h 1305"/>
                      <a:gd name="T14" fmla="*/ 135 w 236"/>
                      <a:gd name="T15" fmla="*/ 833 h 1305"/>
                      <a:gd name="T16" fmla="*/ 135 w 236"/>
                      <a:gd name="T17" fmla="*/ 833 h 1305"/>
                      <a:gd name="T18" fmla="*/ 105 w 236"/>
                      <a:gd name="T19" fmla="*/ 923 h 1305"/>
                      <a:gd name="T20" fmla="*/ 67 w 236"/>
                      <a:gd name="T21" fmla="*/ 1013 h 1305"/>
                      <a:gd name="T22" fmla="*/ 37 w 236"/>
                      <a:gd name="T23" fmla="*/ 1058 h 1305"/>
                      <a:gd name="T24" fmla="*/ 30 w 236"/>
                      <a:gd name="T25" fmla="*/ 1088 h 1305"/>
                      <a:gd name="T26" fmla="*/ 0 w 236"/>
                      <a:gd name="T27" fmla="*/ 1148 h 1305"/>
                      <a:gd name="T28" fmla="*/ 22 w 236"/>
                      <a:gd name="T29" fmla="*/ 1260 h 1305"/>
                      <a:gd name="T30" fmla="*/ 52 w 236"/>
                      <a:gd name="T31" fmla="*/ 1305 h 1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236" h="1305">
                        <a:moveTo>
                          <a:pt x="7" y="0"/>
                        </a:moveTo>
                        <a:cubicBezTo>
                          <a:pt x="27" y="20"/>
                          <a:pt x="37" y="51"/>
                          <a:pt x="60" y="68"/>
                        </a:cubicBezTo>
                        <a:cubicBezTo>
                          <a:pt x="77" y="80"/>
                          <a:pt x="112" y="105"/>
                          <a:pt x="112" y="105"/>
                        </a:cubicBezTo>
                        <a:cubicBezTo>
                          <a:pt x="131" y="133"/>
                          <a:pt x="149" y="142"/>
                          <a:pt x="165" y="173"/>
                        </a:cubicBezTo>
                        <a:cubicBezTo>
                          <a:pt x="174" y="211"/>
                          <a:pt x="186" y="247"/>
                          <a:pt x="172" y="285"/>
                        </a:cubicBezTo>
                        <a:cubicBezTo>
                          <a:pt x="191" y="314"/>
                          <a:pt x="197" y="346"/>
                          <a:pt x="217" y="375"/>
                        </a:cubicBezTo>
                        <a:cubicBezTo>
                          <a:pt x="236" y="448"/>
                          <a:pt x="233" y="664"/>
                          <a:pt x="172" y="743"/>
                        </a:cubicBezTo>
                        <a:cubicBezTo>
                          <a:pt x="160" y="795"/>
                          <a:pt x="170" y="764"/>
                          <a:pt x="135" y="833"/>
                        </a:cubicBezTo>
                        <a:lnTo>
                          <a:pt x="135" y="833"/>
                        </a:lnTo>
                        <a:cubicBezTo>
                          <a:pt x="126" y="865"/>
                          <a:pt x="120" y="893"/>
                          <a:pt x="105" y="923"/>
                        </a:cubicBezTo>
                        <a:cubicBezTo>
                          <a:pt x="97" y="960"/>
                          <a:pt x="84" y="980"/>
                          <a:pt x="67" y="1013"/>
                        </a:cubicBezTo>
                        <a:cubicBezTo>
                          <a:pt x="47" y="1098"/>
                          <a:pt x="78" y="996"/>
                          <a:pt x="37" y="1058"/>
                        </a:cubicBezTo>
                        <a:cubicBezTo>
                          <a:pt x="31" y="1067"/>
                          <a:pt x="34" y="1079"/>
                          <a:pt x="30" y="1088"/>
                        </a:cubicBezTo>
                        <a:cubicBezTo>
                          <a:pt x="21" y="1109"/>
                          <a:pt x="0" y="1148"/>
                          <a:pt x="0" y="1148"/>
                        </a:cubicBezTo>
                        <a:cubicBezTo>
                          <a:pt x="4" y="1183"/>
                          <a:pt x="6" y="1227"/>
                          <a:pt x="22" y="1260"/>
                        </a:cubicBezTo>
                        <a:cubicBezTo>
                          <a:pt x="40" y="1296"/>
                          <a:pt x="68" y="1274"/>
                          <a:pt x="52" y="1305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" name="Freeform 222"/>
                  <p:cNvSpPr/>
                  <p:nvPr>
                    <p:custDataLst>
                      <p:tags r:id="rId226"/>
                    </p:custDataLst>
                  </p:nvPr>
                </p:nvSpPr>
                <p:spPr bwMode="auto">
                  <a:xfrm>
                    <a:off x="2917" y="13290"/>
                    <a:ext cx="308" cy="818"/>
                  </a:xfrm>
                  <a:custGeom>
                    <a:avLst/>
                    <a:gdLst>
                      <a:gd name="T0" fmla="*/ 308 w 308"/>
                      <a:gd name="T1" fmla="*/ 0 h 818"/>
                      <a:gd name="T2" fmla="*/ 286 w 308"/>
                      <a:gd name="T3" fmla="*/ 23 h 818"/>
                      <a:gd name="T4" fmla="*/ 278 w 308"/>
                      <a:gd name="T5" fmla="*/ 45 h 818"/>
                      <a:gd name="T6" fmla="*/ 256 w 308"/>
                      <a:gd name="T7" fmla="*/ 60 h 818"/>
                      <a:gd name="T8" fmla="*/ 188 w 308"/>
                      <a:gd name="T9" fmla="*/ 120 h 818"/>
                      <a:gd name="T10" fmla="*/ 143 w 308"/>
                      <a:gd name="T11" fmla="*/ 188 h 818"/>
                      <a:gd name="T12" fmla="*/ 113 w 308"/>
                      <a:gd name="T13" fmla="*/ 255 h 818"/>
                      <a:gd name="T14" fmla="*/ 1 w 308"/>
                      <a:gd name="T15" fmla="*/ 428 h 818"/>
                      <a:gd name="T16" fmla="*/ 53 w 308"/>
                      <a:gd name="T17" fmla="*/ 488 h 818"/>
                      <a:gd name="T18" fmla="*/ 76 w 308"/>
                      <a:gd name="T19" fmla="*/ 503 h 818"/>
                      <a:gd name="T20" fmla="*/ 98 w 308"/>
                      <a:gd name="T21" fmla="*/ 555 h 818"/>
                      <a:gd name="T22" fmla="*/ 158 w 308"/>
                      <a:gd name="T23" fmla="*/ 795 h 818"/>
                      <a:gd name="T24" fmla="*/ 188 w 308"/>
                      <a:gd name="T25" fmla="*/ 810 h 818"/>
                      <a:gd name="T26" fmla="*/ 218 w 308"/>
                      <a:gd name="T27" fmla="*/ 818 h 8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08" h="818">
                        <a:moveTo>
                          <a:pt x="308" y="0"/>
                        </a:moveTo>
                        <a:cubicBezTo>
                          <a:pt x="301" y="8"/>
                          <a:pt x="292" y="14"/>
                          <a:pt x="286" y="23"/>
                        </a:cubicBezTo>
                        <a:cubicBezTo>
                          <a:pt x="282" y="29"/>
                          <a:pt x="283" y="39"/>
                          <a:pt x="278" y="45"/>
                        </a:cubicBezTo>
                        <a:cubicBezTo>
                          <a:pt x="272" y="52"/>
                          <a:pt x="263" y="54"/>
                          <a:pt x="256" y="60"/>
                        </a:cubicBezTo>
                        <a:cubicBezTo>
                          <a:pt x="227" y="84"/>
                          <a:pt x="222" y="103"/>
                          <a:pt x="188" y="120"/>
                        </a:cubicBezTo>
                        <a:cubicBezTo>
                          <a:pt x="167" y="153"/>
                          <a:pt x="177" y="166"/>
                          <a:pt x="143" y="188"/>
                        </a:cubicBezTo>
                        <a:cubicBezTo>
                          <a:pt x="128" y="210"/>
                          <a:pt x="122" y="230"/>
                          <a:pt x="113" y="255"/>
                        </a:cubicBezTo>
                        <a:cubicBezTo>
                          <a:pt x="94" y="413"/>
                          <a:pt x="121" y="388"/>
                          <a:pt x="1" y="428"/>
                        </a:cubicBezTo>
                        <a:cubicBezTo>
                          <a:pt x="12" y="475"/>
                          <a:pt x="0" y="453"/>
                          <a:pt x="53" y="488"/>
                        </a:cubicBezTo>
                        <a:cubicBezTo>
                          <a:pt x="61" y="493"/>
                          <a:pt x="76" y="503"/>
                          <a:pt x="76" y="503"/>
                        </a:cubicBezTo>
                        <a:cubicBezTo>
                          <a:pt x="80" y="521"/>
                          <a:pt x="96" y="536"/>
                          <a:pt x="98" y="555"/>
                        </a:cubicBezTo>
                        <a:cubicBezTo>
                          <a:pt x="105" y="617"/>
                          <a:pt x="63" y="773"/>
                          <a:pt x="158" y="795"/>
                        </a:cubicBezTo>
                        <a:cubicBezTo>
                          <a:pt x="168" y="800"/>
                          <a:pt x="178" y="806"/>
                          <a:pt x="188" y="810"/>
                        </a:cubicBezTo>
                        <a:cubicBezTo>
                          <a:pt x="198" y="814"/>
                          <a:pt x="218" y="818"/>
                          <a:pt x="218" y="818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2" name="Freeform 223"/>
                  <p:cNvSpPr/>
                  <p:nvPr>
                    <p:custDataLst>
                      <p:tags r:id="rId227"/>
                    </p:custDataLst>
                  </p:nvPr>
                </p:nvSpPr>
                <p:spPr bwMode="auto">
                  <a:xfrm>
                    <a:off x="3096" y="13795"/>
                    <a:ext cx="182" cy="641"/>
                  </a:xfrm>
                  <a:custGeom>
                    <a:avLst/>
                    <a:gdLst>
                      <a:gd name="T0" fmla="*/ 137 w 182"/>
                      <a:gd name="T1" fmla="*/ 620 h 641"/>
                      <a:gd name="T2" fmla="*/ 39 w 182"/>
                      <a:gd name="T3" fmla="*/ 583 h 641"/>
                      <a:gd name="T4" fmla="*/ 32 w 182"/>
                      <a:gd name="T5" fmla="*/ 425 h 641"/>
                      <a:gd name="T6" fmla="*/ 92 w 182"/>
                      <a:gd name="T7" fmla="*/ 253 h 641"/>
                      <a:gd name="T8" fmla="*/ 129 w 182"/>
                      <a:gd name="T9" fmla="*/ 208 h 641"/>
                      <a:gd name="T10" fmla="*/ 159 w 182"/>
                      <a:gd name="T11" fmla="*/ 110 h 641"/>
                      <a:gd name="T12" fmla="*/ 174 w 182"/>
                      <a:gd name="T13" fmla="*/ 88 h 641"/>
                      <a:gd name="T14" fmla="*/ 182 w 182"/>
                      <a:gd name="T15" fmla="*/ 65 h 641"/>
                      <a:gd name="T16" fmla="*/ 62 w 182"/>
                      <a:gd name="T17" fmla="*/ 20 h 6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82" h="641">
                        <a:moveTo>
                          <a:pt x="137" y="620"/>
                        </a:moveTo>
                        <a:cubicBezTo>
                          <a:pt x="77" y="641"/>
                          <a:pt x="80" y="610"/>
                          <a:pt x="39" y="583"/>
                        </a:cubicBezTo>
                        <a:cubicBezTo>
                          <a:pt x="0" y="523"/>
                          <a:pt x="19" y="563"/>
                          <a:pt x="32" y="425"/>
                        </a:cubicBezTo>
                        <a:cubicBezTo>
                          <a:pt x="37" y="371"/>
                          <a:pt x="61" y="299"/>
                          <a:pt x="92" y="253"/>
                        </a:cubicBezTo>
                        <a:cubicBezTo>
                          <a:pt x="111" y="224"/>
                          <a:pt x="115" y="238"/>
                          <a:pt x="129" y="208"/>
                        </a:cubicBezTo>
                        <a:cubicBezTo>
                          <a:pt x="143" y="177"/>
                          <a:pt x="146" y="141"/>
                          <a:pt x="159" y="110"/>
                        </a:cubicBezTo>
                        <a:cubicBezTo>
                          <a:pt x="162" y="102"/>
                          <a:pt x="170" y="96"/>
                          <a:pt x="174" y="88"/>
                        </a:cubicBezTo>
                        <a:cubicBezTo>
                          <a:pt x="178" y="81"/>
                          <a:pt x="179" y="73"/>
                          <a:pt x="182" y="65"/>
                        </a:cubicBezTo>
                        <a:cubicBezTo>
                          <a:pt x="156" y="0"/>
                          <a:pt x="136" y="20"/>
                          <a:pt x="62" y="2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3" name="Freeform 224"/>
                  <p:cNvSpPr/>
                  <p:nvPr>
                    <p:custDataLst>
                      <p:tags r:id="rId228"/>
                    </p:custDataLst>
                  </p:nvPr>
                </p:nvSpPr>
                <p:spPr bwMode="auto">
                  <a:xfrm>
                    <a:off x="3008" y="13335"/>
                    <a:ext cx="282" cy="473"/>
                  </a:xfrm>
                  <a:custGeom>
                    <a:avLst/>
                    <a:gdLst>
                      <a:gd name="T0" fmla="*/ 172 w 282"/>
                      <a:gd name="T1" fmla="*/ 473 h 473"/>
                      <a:gd name="T2" fmla="*/ 187 w 282"/>
                      <a:gd name="T3" fmla="*/ 443 h 473"/>
                      <a:gd name="T4" fmla="*/ 210 w 282"/>
                      <a:gd name="T5" fmla="*/ 435 h 473"/>
                      <a:gd name="T6" fmla="*/ 232 w 282"/>
                      <a:gd name="T7" fmla="*/ 383 h 473"/>
                      <a:gd name="T8" fmla="*/ 270 w 282"/>
                      <a:gd name="T9" fmla="*/ 315 h 473"/>
                      <a:gd name="T10" fmla="*/ 247 w 282"/>
                      <a:gd name="T11" fmla="*/ 203 h 473"/>
                      <a:gd name="T12" fmla="*/ 75 w 282"/>
                      <a:gd name="T13" fmla="*/ 53 h 473"/>
                      <a:gd name="T14" fmla="*/ 22 w 282"/>
                      <a:gd name="T15" fmla="*/ 15 h 473"/>
                      <a:gd name="T16" fmla="*/ 0 w 282"/>
                      <a:gd name="T17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2" h="472">
                        <a:moveTo>
                          <a:pt x="172" y="473"/>
                        </a:moveTo>
                        <a:cubicBezTo>
                          <a:pt x="177" y="463"/>
                          <a:pt x="179" y="451"/>
                          <a:pt x="187" y="443"/>
                        </a:cubicBezTo>
                        <a:cubicBezTo>
                          <a:pt x="193" y="437"/>
                          <a:pt x="204" y="441"/>
                          <a:pt x="210" y="435"/>
                        </a:cubicBezTo>
                        <a:cubicBezTo>
                          <a:pt x="227" y="418"/>
                          <a:pt x="223" y="402"/>
                          <a:pt x="232" y="383"/>
                        </a:cubicBezTo>
                        <a:cubicBezTo>
                          <a:pt x="243" y="360"/>
                          <a:pt x="256" y="336"/>
                          <a:pt x="270" y="315"/>
                        </a:cubicBezTo>
                        <a:cubicBezTo>
                          <a:pt x="281" y="270"/>
                          <a:pt x="282" y="236"/>
                          <a:pt x="247" y="203"/>
                        </a:cubicBezTo>
                        <a:cubicBezTo>
                          <a:pt x="226" y="133"/>
                          <a:pt x="132" y="91"/>
                          <a:pt x="75" y="53"/>
                        </a:cubicBezTo>
                        <a:cubicBezTo>
                          <a:pt x="19" y="15"/>
                          <a:pt x="91" y="65"/>
                          <a:pt x="22" y="15"/>
                        </a:cubicBezTo>
                        <a:cubicBezTo>
                          <a:pt x="15" y="10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4" name="Freeform 225"/>
                  <p:cNvSpPr/>
                  <p:nvPr>
                    <p:custDataLst>
                      <p:tags r:id="rId229"/>
                    </p:custDataLst>
                  </p:nvPr>
                </p:nvSpPr>
                <p:spPr bwMode="auto">
                  <a:xfrm>
                    <a:off x="3422" y="13223"/>
                    <a:ext cx="928" cy="1102"/>
                  </a:xfrm>
                  <a:custGeom>
                    <a:avLst/>
                    <a:gdLst>
                      <a:gd name="T0" fmla="*/ 928 w 928"/>
                      <a:gd name="T1" fmla="*/ 0 h 1102"/>
                      <a:gd name="T2" fmla="*/ 921 w 928"/>
                      <a:gd name="T3" fmla="*/ 90 h 1102"/>
                      <a:gd name="T4" fmla="*/ 831 w 928"/>
                      <a:gd name="T5" fmla="*/ 202 h 1102"/>
                      <a:gd name="T6" fmla="*/ 696 w 928"/>
                      <a:gd name="T7" fmla="*/ 330 h 1102"/>
                      <a:gd name="T8" fmla="*/ 508 w 928"/>
                      <a:gd name="T9" fmla="*/ 345 h 1102"/>
                      <a:gd name="T10" fmla="*/ 441 w 928"/>
                      <a:gd name="T11" fmla="*/ 412 h 1102"/>
                      <a:gd name="T12" fmla="*/ 418 w 928"/>
                      <a:gd name="T13" fmla="*/ 435 h 1102"/>
                      <a:gd name="T14" fmla="*/ 343 w 928"/>
                      <a:gd name="T15" fmla="*/ 517 h 1102"/>
                      <a:gd name="T16" fmla="*/ 268 w 928"/>
                      <a:gd name="T17" fmla="*/ 607 h 1102"/>
                      <a:gd name="T18" fmla="*/ 201 w 928"/>
                      <a:gd name="T19" fmla="*/ 667 h 1102"/>
                      <a:gd name="T20" fmla="*/ 163 w 928"/>
                      <a:gd name="T21" fmla="*/ 810 h 1102"/>
                      <a:gd name="T22" fmla="*/ 141 w 928"/>
                      <a:gd name="T23" fmla="*/ 840 h 1102"/>
                      <a:gd name="T24" fmla="*/ 96 w 928"/>
                      <a:gd name="T25" fmla="*/ 900 h 1102"/>
                      <a:gd name="T26" fmla="*/ 58 w 928"/>
                      <a:gd name="T27" fmla="*/ 945 h 1102"/>
                      <a:gd name="T28" fmla="*/ 51 w 928"/>
                      <a:gd name="T29" fmla="*/ 967 h 1102"/>
                      <a:gd name="T30" fmla="*/ 28 w 928"/>
                      <a:gd name="T31" fmla="*/ 997 h 1102"/>
                      <a:gd name="T32" fmla="*/ 6 w 928"/>
                      <a:gd name="T33" fmla="*/ 1020 h 1102"/>
                      <a:gd name="T34" fmla="*/ 6 w 928"/>
                      <a:gd name="T35" fmla="*/ 1102 h 1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24" h="1102">
                        <a:moveTo>
                          <a:pt x="928" y="0"/>
                        </a:moveTo>
                        <a:cubicBezTo>
                          <a:pt x="926" y="30"/>
                          <a:pt x="927" y="60"/>
                          <a:pt x="921" y="90"/>
                        </a:cubicBezTo>
                        <a:cubicBezTo>
                          <a:pt x="915" y="122"/>
                          <a:pt x="858" y="184"/>
                          <a:pt x="831" y="202"/>
                        </a:cubicBezTo>
                        <a:cubicBezTo>
                          <a:pt x="791" y="263"/>
                          <a:pt x="775" y="309"/>
                          <a:pt x="696" y="330"/>
                        </a:cubicBezTo>
                        <a:cubicBezTo>
                          <a:pt x="637" y="318"/>
                          <a:pt x="561" y="303"/>
                          <a:pt x="508" y="345"/>
                        </a:cubicBezTo>
                        <a:cubicBezTo>
                          <a:pt x="508" y="345"/>
                          <a:pt x="452" y="401"/>
                          <a:pt x="441" y="412"/>
                        </a:cubicBezTo>
                        <a:cubicBezTo>
                          <a:pt x="433" y="420"/>
                          <a:pt x="418" y="435"/>
                          <a:pt x="418" y="435"/>
                        </a:cubicBezTo>
                        <a:cubicBezTo>
                          <a:pt x="407" y="469"/>
                          <a:pt x="368" y="492"/>
                          <a:pt x="343" y="517"/>
                        </a:cubicBezTo>
                        <a:cubicBezTo>
                          <a:pt x="312" y="548"/>
                          <a:pt x="293" y="570"/>
                          <a:pt x="268" y="607"/>
                        </a:cubicBezTo>
                        <a:cubicBezTo>
                          <a:pt x="251" y="632"/>
                          <a:pt x="201" y="667"/>
                          <a:pt x="201" y="667"/>
                        </a:cubicBezTo>
                        <a:cubicBezTo>
                          <a:pt x="169" y="716"/>
                          <a:pt x="180" y="755"/>
                          <a:pt x="163" y="810"/>
                        </a:cubicBezTo>
                        <a:cubicBezTo>
                          <a:pt x="159" y="822"/>
                          <a:pt x="148" y="829"/>
                          <a:pt x="141" y="840"/>
                        </a:cubicBezTo>
                        <a:cubicBezTo>
                          <a:pt x="122" y="870"/>
                          <a:pt x="130" y="888"/>
                          <a:pt x="96" y="900"/>
                        </a:cubicBezTo>
                        <a:cubicBezTo>
                          <a:pt x="77" y="952"/>
                          <a:pt x="105" y="888"/>
                          <a:pt x="58" y="945"/>
                        </a:cubicBezTo>
                        <a:cubicBezTo>
                          <a:pt x="53" y="951"/>
                          <a:pt x="55" y="960"/>
                          <a:pt x="51" y="967"/>
                        </a:cubicBezTo>
                        <a:cubicBezTo>
                          <a:pt x="45" y="978"/>
                          <a:pt x="36" y="987"/>
                          <a:pt x="28" y="997"/>
                        </a:cubicBezTo>
                        <a:cubicBezTo>
                          <a:pt x="21" y="1005"/>
                          <a:pt x="8" y="1010"/>
                          <a:pt x="6" y="1020"/>
                        </a:cubicBezTo>
                        <a:cubicBezTo>
                          <a:pt x="0" y="1047"/>
                          <a:pt x="6" y="1075"/>
                          <a:pt x="6" y="110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5" name="Freeform 226"/>
                  <p:cNvSpPr/>
                  <p:nvPr>
                    <p:custDataLst>
                      <p:tags r:id="rId230"/>
                    </p:custDataLst>
                  </p:nvPr>
                </p:nvSpPr>
                <p:spPr bwMode="auto">
                  <a:xfrm>
                    <a:off x="3218" y="13847"/>
                    <a:ext cx="667" cy="538"/>
                  </a:xfrm>
                  <a:custGeom>
                    <a:avLst/>
                    <a:gdLst>
                      <a:gd name="T0" fmla="*/ 532 w 667"/>
                      <a:gd name="T1" fmla="*/ 6 h 538"/>
                      <a:gd name="T2" fmla="*/ 540 w 667"/>
                      <a:gd name="T3" fmla="*/ 28 h 538"/>
                      <a:gd name="T4" fmla="*/ 525 w 667"/>
                      <a:gd name="T5" fmla="*/ 6 h 538"/>
                      <a:gd name="T6" fmla="*/ 600 w 667"/>
                      <a:gd name="T7" fmla="*/ 51 h 538"/>
                      <a:gd name="T8" fmla="*/ 667 w 667"/>
                      <a:gd name="T9" fmla="*/ 133 h 538"/>
                      <a:gd name="T10" fmla="*/ 645 w 667"/>
                      <a:gd name="T11" fmla="*/ 321 h 538"/>
                      <a:gd name="T12" fmla="*/ 577 w 667"/>
                      <a:gd name="T13" fmla="*/ 291 h 538"/>
                      <a:gd name="T14" fmla="*/ 487 w 667"/>
                      <a:gd name="T15" fmla="*/ 216 h 538"/>
                      <a:gd name="T16" fmla="*/ 382 w 667"/>
                      <a:gd name="T17" fmla="*/ 171 h 538"/>
                      <a:gd name="T18" fmla="*/ 435 w 667"/>
                      <a:gd name="T19" fmla="*/ 238 h 538"/>
                      <a:gd name="T20" fmla="*/ 382 w 667"/>
                      <a:gd name="T21" fmla="*/ 538 h 538"/>
                      <a:gd name="T22" fmla="*/ 315 w 667"/>
                      <a:gd name="T23" fmla="*/ 493 h 538"/>
                      <a:gd name="T24" fmla="*/ 292 w 667"/>
                      <a:gd name="T25" fmla="*/ 478 h 538"/>
                      <a:gd name="T26" fmla="*/ 195 w 667"/>
                      <a:gd name="T27" fmla="*/ 426 h 538"/>
                      <a:gd name="T28" fmla="*/ 120 w 667"/>
                      <a:gd name="T29" fmla="*/ 328 h 538"/>
                      <a:gd name="T30" fmla="*/ 75 w 667"/>
                      <a:gd name="T31" fmla="*/ 321 h 538"/>
                      <a:gd name="T32" fmla="*/ 0 w 667"/>
                      <a:gd name="T33" fmla="*/ 306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67" h="538">
                        <a:moveTo>
                          <a:pt x="532" y="6"/>
                        </a:moveTo>
                        <a:cubicBezTo>
                          <a:pt x="535" y="13"/>
                          <a:pt x="548" y="28"/>
                          <a:pt x="540" y="28"/>
                        </a:cubicBezTo>
                        <a:cubicBezTo>
                          <a:pt x="531" y="28"/>
                          <a:pt x="519" y="0"/>
                          <a:pt x="525" y="6"/>
                        </a:cubicBezTo>
                        <a:cubicBezTo>
                          <a:pt x="550" y="31"/>
                          <a:pt x="565" y="42"/>
                          <a:pt x="600" y="51"/>
                        </a:cubicBezTo>
                        <a:cubicBezTo>
                          <a:pt x="630" y="72"/>
                          <a:pt x="640" y="106"/>
                          <a:pt x="667" y="133"/>
                        </a:cubicBezTo>
                        <a:cubicBezTo>
                          <a:pt x="649" y="193"/>
                          <a:pt x="666" y="262"/>
                          <a:pt x="645" y="321"/>
                        </a:cubicBezTo>
                        <a:cubicBezTo>
                          <a:pt x="643" y="325"/>
                          <a:pt x="581" y="293"/>
                          <a:pt x="577" y="291"/>
                        </a:cubicBezTo>
                        <a:cubicBezTo>
                          <a:pt x="551" y="256"/>
                          <a:pt x="530" y="229"/>
                          <a:pt x="487" y="216"/>
                        </a:cubicBezTo>
                        <a:cubicBezTo>
                          <a:pt x="457" y="195"/>
                          <a:pt x="417" y="182"/>
                          <a:pt x="382" y="171"/>
                        </a:cubicBezTo>
                        <a:cubicBezTo>
                          <a:pt x="419" y="198"/>
                          <a:pt x="411" y="203"/>
                          <a:pt x="435" y="238"/>
                        </a:cubicBezTo>
                        <a:cubicBezTo>
                          <a:pt x="466" y="340"/>
                          <a:pt x="480" y="474"/>
                          <a:pt x="382" y="538"/>
                        </a:cubicBezTo>
                        <a:cubicBezTo>
                          <a:pt x="360" y="523"/>
                          <a:pt x="337" y="508"/>
                          <a:pt x="315" y="493"/>
                        </a:cubicBezTo>
                        <a:cubicBezTo>
                          <a:pt x="307" y="488"/>
                          <a:pt x="292" y="478"/>
                          <a:pt x="292" y="478"/>
                        </a:cubicBezTo>
                        <a:cubicBezTo>
                          <a:pt x="262" y="438"/>
                          <a:pt x="242" y="437"/>
                          <a:pt x="195" y="426"/>
                        </a:cubicBezTo>
                        <a:cubicBezTo>
                          <a:pt x="148" y="402"/>
                          <a:pt x="145" y="378"/>
                          <a:pt x="120" y="328"/>
                        </a:cubicBezTo>
                        <a:cubicBezTo>
                          <a:pt x="113" y="314"/>
                          <a:pt x="90" y="324"/>
                          <a:pt x="75" y="321"/>
                        </a:cubicBezTo>
                        <a:cubicBezTo>
                          <a:pt x="49" y="316"/>
                          <a:pt x="26" y="306"/>
                          <a:pt x="0" y="30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6" name="Freeform 227"/>
                  <p:cNvSpPr/>
                  <p:nvPr>
                    <p:custDataLst>
                      <p:tags r:id="rId231"/>
                    </p:custDataLst>
                  </p:nvPr>
                </p:nvSpPr>
                <p:spPr bwMode="auto">
                  <a:xfrm>
                    <a:off x="3353" y="14037"/>
                    <a:ext cx="145" cy="168"/>
                  </a:xfrm>
                  <a:custGeom>
                    <a:avLst/>
                    <a:gdLst>
                      <a:gd name="T0" fmla="*/ 75 w 145"/>
                      <a:gd name="T1" fmla="*/ 168 h 168"/>
                      <a:gd name="T2" fmla="*/ 120 w 145"/>
                      <a:gd name="T3" fmla="*/ 71 h 168"/>
                      <a:gd name="T4" fmla="*/ 37 w 145"/>
                      <a:gd name="T5" fmla="*/ 26 h 168"/>
                      <a:gd name="T6" fmla="*/ 22 w 145"/>
                      <a:gd name="T7" fmla="*/ 3 h 168"/>
                      <a:gd name="T8" fmla="*/ 0 w 145"/>
                      <a:gd name="T9" fmla="*/ 11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5" h="168">
                        <a:moveTo>
                          <a:pt x="75" y="168"/>
                        </a:moveTo>
                        <a:cubicBezTo>
                          <a:pt x="127" y="156"/>
                          <a:pt x="145" y="133"/>
                          <a:pt x="120" y="71"/>
                        </a:cubicBezTo>
                        <a:cubicBezTo>
                          <a:pt x="111" y="50"/>
                          <a:pt x="55" y="35"/>
                          <a:pt x="37" y="26"/>
                        </a:cubicBezTo>
                        <a:cubicBezTo>
                          <a:pt x="32" y="18"/>
                          <a:pt x="30" y="6"/>
                          <a:pt x="22" y="3"/>
                        </a:cubicBezTo>
                        <a:cubicBezTo>
                          <a:pt x="15" y="0"/>
                          <a:pt x="0" y="11"/>
                          <a:pt x="0" y="11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7" name="Freeform 228"/>
                  <p:cNvSpPr/>
                  <p:nvPr>
                    <p:custDataLst>
                      <p:tags r:id="rId232"/>
                    </p:custDataLst>
                  </p:nvPr>
                </p:nvSpPr>
                <p:spPr bwMode="auto">
                  <a:xfrm>
                    <a:off x="3690" y="13830"/>
                    <a:ext cx="45" cy="30"/>
                  </a:xfrm>
                  <a:custGeom>
                    <a:avLst/>
                    <a:gdLst>
                      <a:gd name="T0" fmla="*/ 45 w 45"/>
                      <a:gd name="T1" fmla="*/ 30 h 30"/>
                      <a:gd name="T2" fmla="*/ 23 w 45"/>
                      <a:gd name="T3" fmla="*/ 8 h 30"/>
                      <a:gd name="T4" fmla="*/ 0 w 45"/>
                      <a:gd name="T5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30">
                        <a:moveTo>
                          <a:pt x="45" y="30"/>
                        </a:moveTo>
                        <a:cubicBezTo>
                          <a:pt x="38" y="23"/>
                          <a:pt x="32" y="14"/>
                          <a:pt x="23" y="8"/>
                        </a:cubicBezTo>
                        <a:cubicBezTo>
                          <a:pt x="16" y="3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8" name="Freeform 229"/>
                  <p:cNvSpPr/>
                  <p:nvPr>
                    <p:custDataLst>
                      <p:tags r:id="rId233"/>
                    </p:custDataLst>
                  </p:nvPr>
                </p:nvSpPr>
                <p:spPr bwMode="auto">
                  <a:xfrm>
                    <a:off x="3177" y="14151"/>
                    <a:ext cx="54" cy="6"/>
                  </a:xfrm>
                  <a:custGeom>
                    <a:avLst/>
                    <a:gdLst>
                      <a:gd name="T0" fmla="*/ 54 w 54"/>
                      <a:gd name="T1" fmla="*/ 0 h 6"/>
                      <a:gd name="T2" fmla="*/ 0 w 54"/>
                      <a:gd name="T3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4" h="6">
                        <a:moveTo>
                          <a:pt x="54" y="0"/>
                        </a:moveTo>
                        <a:cubicBezTo>
                          <a:pt x="49" y="0"/>
                          <a:pt x="14" y="6"/>
                          <a:pt x="0" y="6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9" name="Freeform 230"/>
                  <p:cNvSpPr/>
                  <p:nvPr>
                    <p:custDataLst>
                      <p:tags r:id="rId234"/>
                    </p:custDataLst>
                  </p:nvPr>
                </p:nvSpPr>
                <p:spPr bwMode="auto">
                  <a:xfrm>
                    <a:off x="3126" y="14103"/>
                    <a:ext cx="24" cy="12"/>
                  </a:xfrm>
                  <a:custGeom>
                    <a:avLst/>
                    <a:gdLst>
                      <a:gd name="T0" fmla="*/ 0 w 24"/>
                      <a:gd name="T1" fmla="*/ 0 h 12"/>
                      <a:gd name="T2" fmla="*/ 24 w 24"/>
                      <a:gd name="T3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4" h="12">
                        <a:moveTo>
                          <a:pt x="0" y="0"/>
                        </a:moveTo>
                        <a:cubicBezTo>
                          <a:pt x="8" y="8"/>
                          <a:pt x="12" y="12"/>
                          <a:pt x="24" y="1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0" name="Freeform 231"/>
                  <p:cNvSpPr/>
                  <p:nvPr>
                    <p:custDataLst>
                      <p:tags r:id="rId235"/>
                    </p:custDataLst>
                  </p:nvPr>
                </p:nvSpPr>
                <p:spPr bwMode="auto">
                  <a:xfrm>
                    <a:off x="3420" y="14322"/>
                    <a:ext cx="3" cy="9"/>
                  </a:xfrm>
                  <a:custGeom>
                    <a:avLst/>
                    <a:gdLst>
                      <a:gd name="T0" fmla="*/ 3 w 3"/>
                      <a:gd name="T1" fmla="*/ 9 h 9"/>
                      <a:gd name="T2" fmla="*/ 0 w 3"/>
                      <a:gd name="T3" fmla="*/ 0 h 9"/>
                      <a:gd name="T4" fmla="*/ 3 w 3"/>
                      <a:gd name="T5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" h="9">
                        <a:moveTo>
                          <a:pt x="3" y="9"/>
                        </a:moveTo>
                        <a:cubicBezTo>
                          <a:pt x="2" y="6"/>
                          <a:pt x="0" y="0"/>
                          <a:pt x="0" y="0"/>
                        </a:cubicBezTo>
                        <a:cubicBezTo>
                          <a:pt x="0" y="0"/>
                          <a:pt x="2" y="6"/>
                          <a:pt x="3" y="9"/>
                        </a:cubicBez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" name="组合 275"/>
                <p:cNvGrpSpPr/>
                <p:nvPr>
                  <p:custDataLst>
                    <p:tags r:id="rId41"/>
                  </p:custDataLst>
                </p:nvPr>
              </p:nvGrpSpPr>
              <p:grpSpPr>
                <a:xfrm>
                  <a:off x="2255251" y="1782005"/>
                  <a:ext cx="548962" cy="2569095"/>
                  <a:chOff x="9586541" y="2026621"/>
                  <a:chExt cx="548962" cy="2569095"/>
                </a:xfrm>
              </p:grpSpPr>
              <p:grpSp>
                <p:nvGrpSpPr>
                  <p:cNvPr id="280" name="Group 2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9586541" y="2026621"/>
                    <a:ext cx="548962" cy="2569095"/>
                    <a:chOff x="3960" y="8296"/>
                    <a:chExt cx="468" cy="2706"/>
                  </a:xfrm>
                </p:grpSpPr>
                <p:grpSp>
                  <p:nvGrpSpPr>
                    <p:cNvPr id="285" name="Group 3"/>
                    <p:cNvGrpSpPr/>
                    <p:nvPr>
                      <p:custDataLst>
                        <p:tags r:id="rId50"/>
                      </p:custDataLst>
                    </p:nvPr>
                  </p:nvGrpSpPr>
                  <p:grpSpPr>
                    <a:xfrm>
                      <a:off x="3960" y="8296"/>
                      <a:ext cx="468" cy="2004"/>
                      <a:chOff x="3909" y="8381"/>
                      <a:chExt cx="468" cy="2004"/>
                    </a:xfrm>
                  </p:grpSpPr>
                  <p:grpSp>
                    <p:nvGrpSpPr>
                      <p:cNvPr id="294" name="Group 4"/>
                      <p:cNvGrpSpPr/>
                      <p:nvPr>
                        <p:custDataLst>
                          <p:tags r:id="rId59"/>
                        </p:custDataLst>
                      </p:nvPr>
                    </p:nvGrpSpPr>
                    <p:grpSpPr>
                      <a:xfrm>
                        <a:off x="3909" y="8381"/>
                        <a:ext cx="468" cy="2004"/>
                        <a:chOff x="3909" y="8381"/>
                        <a:chExt cx="468" cy="2004"/>
                      </a:xfrm>
                    </p:grpSpPr>
                    <p:grpSp>
                      <p:nvGrpSpPr>
                        <p:cNvPr id="296" name="Group 5"/>
                        <p:cNvGrpSpPr/>
                        <p:nvPr>
                          <p:custDataLst>
                            <p:tags r:id="rId61"/>
                          </p:custDataLst>
                        </p:nvPr>
                      </p:nvGrpSpPr>
                      <p:grpSpPr>
                        <a:xfrm>
                          <a:off x="3909" y="8673"/>
                          <a:ext cx="468" cy="1712"/>
                          <a:chOff x="3649" y="8336"/>
                          <a:chExt cx="468" cy="1712"/>
                        </a:xfrm>
                      </p:grpSpPr>
                      <p:grpSp>
                        <p:nvGrpSpPr>
                          <p:cNvPr id="300" name="Group 6"/>
                          <p:cNvGrpSpPr/>
                          <p:nvPr>
                            <p:custDataLst>
                              <p:tags r:id="rId65"/>
                            </p:custDataLst>
                          </p:nvPr>
                        </p:nvGrpSpPr>
                        <p:grpSpPr>
                          <a:xfrm>
                            <a:off x="3649" y="8336"/>
                            <a:ext cx="468" cy="1712"/>
                            <a:chOff x="3649" y="8336"/>
                            <a:chExt cx="468" cy="1712"/>
                          </a:xfrm>
                        </p:grpSpPr>
                        <p:grpSp>
                          <p:nvGrpSpPr>
                            <p:cNvPr id="443" name="Group 7"/>
                            <p:cNvGrpSpPr/>
                            <p:nvPr>
                              <p:custDataLst>
                                <p:tags r:id="rId208"/>
                              </p:custDataLst>
                            </p:nvPr>
                          </p:nvGrpSpPr>
                          <p:grpSpPr>
                            <a:xfrm>
                              <a:off x="3649" y="8336"/>
                              <a:ext cx="468" cy="1712"/>
                              <a:chOff x="5197" y="6890"/>
                              <a:chExt cx="468" cy="1712"/>
                            </a:xfrm>
                          </p:grpSpPr>
                          <p:grpSp>
                            <p:nvGrpSpPr>
                              <p:cNvPr id="445" name="Group 8"/>
                              <p:cNvGrpSpPr/>
                              <p:nvPr>
                                <p:custDataLst>
                                  <p:tags r:id="rId210"/>
                                </p:custDataLst>
                              </p:nvPr>
                            </p:nvGrpSpPr>
                            <p:grpSpPr>
                              <a:xfrm>
                                <a:off x="5197" y="6890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53" name="Group 9"/>
                                <p:cNvGrpSpPr/>
                                <p:nvPr>
                                  <p:custDataLst>
                                    <p:tags r:id="rId218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56" name="Arc 10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21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7" name="Freeform 11"/>
                                  <p:cNvSpPr/>
                                  <p:nvPr>
                                    <p:custDataLst>
                                      <p:tags r:id="rId222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8" name="Freeform 12"/>
                                  <p:cNvSpPr/>
                                  <p:nvPr>
                                    <p:custDataLst>
                                      <p:tags r:id="rId223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54" name="Freeform 13"/>
                                <p:cNvSpPr/>
                                <p:nvPr>
                                  <p:custDataLst>
                                    <p:tags r:id="rId219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55" name="Freeform 14"/>
                                <p:cNvSpPr/>
                                <p:nvPr>
                                  <p:custDataLst>
                                    <p:tags r:id="rId220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46" name="Group 15"/>
                              <p:cNvGrpSpPr/>
                              <p:nvPr>
                                <p:custDataLst>
                                  <p:tags r:id="rId211"/>
                                </p:custDataLst>
                              </p:nvPr>
                            </p:nvGrpSpPr>
                            <p:grpSpPr>
                              <a:xfrm flipH="1" flipV="1">
                                <a:off x="5197" y="6982"/>
                                <a:ext cx="468" cy="1620"/>
                                <a:chOff x="3057" y="6744"/>
                                <a:chExt cx="468" cy="1620"/>
                              </a:xfrm>
                            </p:grpSpPr>
                            <p:grpSp>
                              <p:nvGrpSpPr>
                                <p:cNvPr id="447" name="Group 16"/>
                                <p:cNvGrpSpPr/>
                                <p:nvPr>
                                  <p:custDataLst>
                                    <p:tags r:id="rId212"/>
                                  </p:custDataLst>
                                </p:nvPr>
                              </p:nvGrpSpPr>
                              <p:grpSpPr>
                                <a:xfrm>
                                  <a:off x="3060" y="6744"/>
                                  <a:ext cx="465" cy="285"/>
                                  <a:chOff x="3126" y="6744"/>
                                  <a:chExt cx="465" cy="285"/>
                                </a:xfrm>
                              </p:grpSpPr>
                              <p:sp>
                                <p:nvSpPr>
                                  <p:cNvPr id="450" name="Arc 17"/>
                                  <p:cNvSpPr>
                                    <a:spLocks noChangeAspect="1"/>
                                  </p:cNvSpPr>
                                  <p:nvPr>
                                    <p:custDataLst>
                                      <p:tags r:id="rId215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240" y="6744"/>
                                    <a:ext cx="238" cy="285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1" name="Freeform 18"/>
                                  <p:cNvSpPr/>
                                  <p:nvPr>
                                    <p:custDataLst>
                                      <p:tags r:id="rId216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471" y="6849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452" name="Freeform 19"/>
                                  <p:cNvSpPr/>
                                  <p:nvPr>
                                    <p:custDataLst>
                                      <p:tags r:id="rId217"/>
                                    </p:custDataLst>
                                  </p:nvPr>
                                </p:nvSpPr>
                                <p:spPr bwMode="auto">
                                  <a:xfrm>
                                    <a:off x="3126" y="6846"/>
                                    <a:ext cx="120" cy="1"/>
                                  </a:xfrm>
                                  <a:custGeom>
                                    <a:avLst/>
                                    <a:gdLst>
                                      <a:gd name="T0" fmla="*/ 0 w 120"/>
                                      <a:gd name="T1" fmla="*/ 0 h 1"/>
                                      <a:gd name="T2" fmla="*/ 120 w 12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0" h="1">
                                        <a:moveTo>
                                          <a:pt x="0" y="0"/>
                                        </a:moveTo>
                                        <a:lnTo>
                                          <a:pt x="1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48" name="Freeform 20"/>
                                <p:cNvSpPr/>
                                <p:nvPr>
                                  <p:custDataLst>
                                    <p:tags r:id="rId213"/>
                                  </p:custDataLst>
                                </p:nvPr>
                              </p:nvSpPr>
                              <p:spPr bwMode="auto">
                                <a:xfrm>
                                  <a:off x="3522" y="6840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49" name="Freeform 21"/>
                                <p:cNvSpPr/>
                                <p:nvPr>
                                  <p:custDataLst>
                                    <p:tags r:id="rId214"/>
                                  </p:custDataLst>
                                </p:nvPr>
                              </p:nvSpPr>
                              <p:spPr bwMode="auto">
                                <a:xfrm>
                                  <a:off x="3057" y="6837"/>
                                  <a:ext cx="1" cy="1524"/>
                                </a:xfrm>
                                <a:custGeom>
                                  <a:avLst/>
                                  <a:gdLst>
                                    <a:gd name="T0" fmla="*/ 18 w 18"/>
                                    <a:gd name="T1" fmla="*/ 0 h 1524"/>
                                    <a:gd name="T2" fmla="*/ 0 w 18"/>
                                    <a:gd name="T3" fmla="*/ 1524 h 15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8" h="1524">
                                      <a:moveTo>
                                        <a:pt x="18" y="0"/>
                                      </a:moveTo>
                                      <a:lnTo>
                                        <a:pt x="0" y="15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</p:grpSp>
                        <p:sp>
                          <p:nvSpPr>
                            <p:cNvPr id="444" name="AutoShape 22"/>
                            <p:cNvSpPr>
                              <a:spLocks noChangeArrowheads="1"/>
                            </p:cNvSpPr>
                            <p:nvPr>
                              <p:custDataLst>
                                <p:tags r:id="rId209"/>
                              </p:custDataLst>
                            </p:nvPr>
                          </p:nvSpPr>
                          <p:spPr bwMode="auto">
                            <a:xfrm>
                              <a:off x="3822" y="8553"/>
                              <a:ext cx="113" cy="12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301" name="Group 23"/>
                          <p:cNvGrpSpPr/>
                          <p:nvPr>
                            <p:custDataLst>
                              <p:tags r:id="rId66"/>
                            </p:custDataLst>
                          </p:nvPr>
                        </p:nvGrpSpPr>
                        <p:grpSpPr>
                          <a:xfrm>
                            <a:off x="3945" y="8594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73" name="Group 24"/>
                            <p:cNvGrpSpPr/>
                            <p:nvPr>
                              <p:custDataLst>
                                <p:tags r:id="rId138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30" name="Group 25"/>
                              <p:cNvGrpSpPr/>
                              <p:nvPr>
                                <p:custDataLst>
                                  <p:tags r:id="rId19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41" name="Line 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42" name="Line 2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31" name="Group 28"/>
                              <p:cNvGrpSpPr/>
                              <p:nvPr>
                                <p:custDataLst>
                                  <p:tags r:id="rId19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9" name="Line 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40" name="Line 3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32" name="Group 31"/>
                              <p:cNvGrpSpPr/>
                              <p:nvPr>
                                <p:custDataLst>
                                  <p:tags r:id="rId19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37" name="Line 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38" name="Line 3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20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33" name="Line 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4" name="Line 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5" name="Line 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36" name="Line 3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4" name="Group 38"/>
                            <p:cNvGrpSpPr/>
                            <p:nvPr>
                              <p:custDataLst>
                                <p:tags r:id="rId139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17" name="Group 39"/>
                              <p:cNvGrpSpPr/>
                              <p:nvPr>
                                <p:custDataLst>
                                  <p:tags r:id="rId18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8" name="Line 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9" name="Line 4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8" name="Group 42"/>
                              <p:cNvGrpSpPr/>
                              <p:nvPr>
                                <p:custDataLst>
                                  <p:tags r:id="rId18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6" name="Line 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7" name="Line 4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19" name="Group 45"/>
                              <p:cNvGrpSpPr/>
                              <p:nvPr>
                                <p:custDataLst>
                                  <p:tags r:id="rId18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24" name="Line 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25" name="Line 4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9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20" name="Line 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21" name="Line 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22" name="Line 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23" name="Line 5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5" name="Group 52"/>
                            <p:cNvGrpSpPr/>
                            <p:nvPr>
                              <p:custDataLst>
                                <p:tags r:id="rId140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404" name="Group 53"/>
                              <p:cNvGrpSpPr/>
                              <p:nvPr>
                                <p:custDataLst>
                                  <p:tags r:id="rId169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5" name="Line 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6" name="Line 5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8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5" name="Group 56"/>
                              <p:cNvGrpSpPr/>
                              <p:nvPr>
                                <p:custDataLst>
                                  <p:tags r:id="rId170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3" name="Line 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4" name="Line 5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06" name="Group 59"/>
                              <p:cNvGrpSpPr/>
                              <p:nvPr>
                                <p:custDataLst>
                                  <p:tags r:id="rId171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11" name="Line 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12" name="Line 6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7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407" name="Line 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8" name="Line 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09" name="Line 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410" name="Line 6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6" name="Group 66"/>
                            <p:cNvGrpSpPr/>
                            <p:nvPr>
                              <p:custDataLst>
                                <p:tags r:id="rId141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91" name="Group 67"/>
                              <p:cNvGrpSpPr/>
                              <p:nvPr>
                                <p:custDataLst>
                                  <p:tags r:id="rId156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2" name="Line 6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3" name="Line 6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92" name="Group 70"/>
                              <p:cNvGrpSpPr/>
                              <p:nvPr>
                                <p:custDataLst>
                                  <p:tags r:id="rId157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400" name="Line 7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401" name="Line 7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93" name="Group 73"/>
                              <p:cNvGrpSpPr/>
                              <p:nvPr>
                                <p:custDataLst>
                                  <p:tags r:id="rId158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98" name="Line 7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9" name="Line 7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6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94" name="Line 7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5" name="Line 7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6" name="Line 7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97" name="Line 7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77" name="Group 80"/>
                            <p:cNvGrpSpPr/>
                            <p:nvPr>
                              <p:custDataLst>
                                <p:tags r:id="rId142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78" name="Group 81"/>
                              <p:cNvGrpSpPr/>
                              <p:nvPr>
                                <p:custDataLst>
                                  <p:tags r:id="rId143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9" name="Line 8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0" name="Line 8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79" name="Group 84"/>
                              <p:cNvGrpSpPr/>
                              <p:nvPr>
                                <p:custDataLst>
                                  <p:tags r:id="rId144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7" name="Line 8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8" name="Line 8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80" name="Group 87"/>
                              <p:cNvGrpSpPr/>
                              <p:nvPr>
                                <p:custDataLst>
                                  <p:tags r:id="rId145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85" name="Line 8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6" name="Line 8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5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81" name="Line 9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2" name="Line 9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3" name="Line 9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84" name="Line 9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02" name="Group 94"/>
                          <p:cNvGrpSpPr/>
                          <p:nvPr>
                            <p:custDataLst>
                              <p:tags r:id="rId67"/>
                            </p:custDataLst>
                          </p:nvPr>
                        </p:nvGrpSpPr>
                        <p:grpSpPr>
                          <a:xfrm flipH="1">
                            <a:off x="3735" y="8595"/>
                            <a:ext cx="79" cy="1191"/>
                            <a:chOff x="2574" y="8220"/>
                            <a:chExt cx="79" cy="1125"/>
                          </a:xfrm>
                        </p:grpSpPr>
                        <p:grpSp>
                          <p:nvGrpSpPr>
                            <p:cNvPr id="303" name="Group 95"/>
                            <p:cNvGrpSpPr/>
                            <p:nvPr>
                              <p:custDataLst>
                                <p:tags r:id="rId68"/>
                              </p:custDataLst>
                            </p:nvPr>
                          </p:nvGrpSpPr>
                          <p:grpSpPr>
                            <a:xfrm>
                              <a:off x="2574" y="82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60" name="Group 96"/>
                              <p:cNvGrpSpPr/>
                              <p:nvPr>
                                <p:custDataLst>
                                  <p:tags r:id="rId125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71" name="Line 9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2" name="Line 9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61" name="Group 99"/>
                              <p:cNvGrpSpPr/>
                              <p:nvPr>
                                <p:custDataLst>
                                  <p:tags r:id="rId126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9" name="Line 10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0" name="Line 10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62" name="Group 102"/>
                              <p:cNvGrpSpPr/>
                              <p:nvPr>
                                <p:custDataLst>
                                  <p:tags r:id="rId127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67" name="Line 10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8" name="Line 10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3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63" name="Line 10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4" name="Line 10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5" name="Line 10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6" name="Line 10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4" name="Group 109"/>
                            <p:cNvGrpSpPr/>
                            <p:nvPr>
                              <p:custDataLst>
                                <p:tags r:id="rId69"/>
                              </p:custDataLst>
                            </p:nvPr>
                          </p:nvGrpSpPr>
                          <p:grpSpPr>
                            <a:xfrm>
                              <a:off x="2574" y="844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47" name="Group 110"/>
                              <p:cNvGrpSpPr/>
                              <p:nvPr>
                                <p:custDataLst>
                                  <p:tags r:id="rId112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8" name="Line 11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9" name="Line 11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8" name="Group 113"/>
                              <p:cNvGrpSpPr/>
                              <p:nvPr>
                                <p:custDataLst>
                                  <p:tags r:id="rId113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6" name="Line 11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7" name="Line 11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49" name="Group 116"/>
                              <p:cNvGrpSpPr/>
                              <p:nvPr>
                                <p:custDataLst>
                                  <p:tags r:id="rId114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54" name="Line 11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55" name="Line 11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2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50" name="Line 11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51" name="Line 12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52" name="Line 12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53" name="Line 12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5" name="Group 123"/>
                            <p:cNvGrpSpPr/>
                            <p:nvPr>
                              <p:custDataLst>
                                <p:tags r:id="rId70"/>
                              </p:custDataLst>
                            </p:nvPr>
                          </p:nvGrpSpPr>
                          <p:grpSpPr>
                            <a:xfrm>
                              <a:off x="2574" y="867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34" name="Group 124"/>
                              <p:cNvGrpSpPr/>
                              <p:nvPr>
                                <p:custDataLst>
                                  <p:tags r:id="rId99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5" name="Line 12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6" name="Line 12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1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5" name="Group 127"/>
                              <p:cNvGrpSpPr/>
                              <p:nvPr>
                                <p:custDataLst>
                                  <p:tags r:id="rId100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3" name="Line 128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4" name="Line 12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9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36" name="Group 130"/>
                              <p:cNvGrpSpPr/>
                              <p:nvPr>
                                <p:custDataLst>
                                  <p:tags r:id="rId101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41" name="Line 131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42" name="Line 13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10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37" name="Line 13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8" name="Line 13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39" name="Line 13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40" name="Line 13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6" name="Group 137"/>
                            <p:cNvGrpSpPr/>
                            <p:nvPr>
                              <p:custDataLst>
                                <p:tags r:id="rId71"/>
                              </p:custDataLst>
                            </p:nvPr>
                          </p:nvGrpSpPr>
                          <p:grpSpPr>
                            <a:xfrm>
                              <a:off x="2574" y="8895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21" name="Group 138"/>
                              <p:cNvGrpSpPr/>
                              <p:nvPr>
                                <p:custDataLst>
                                  <p:tags r:id="rId86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2" name="Line 13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7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3" name="Line 14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8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22" name="Group 141"/>
                              <p:cNvGrpSpPr/>
                              <p:nvPr>
                                <p:custDataLst>
                                  <p:tags r:id="rId87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30" name="Line 142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31" name="Line 14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6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23" name="Group 144"/>
                              <p:cNvGrpSpPr/>
                              <p:nvPr>
                                <p:custDataLst>
                                  <p:tags r:id="rId88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28" name="Line 145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9" name="Line 14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9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24" name="Line 14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5" name="Line 14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6" name="Line 14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27" name="Line 15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307" name="Group 151"/>
                            <p:cNvGrpSpPr/>
                            <p:nvPr>
                              <p:custDataLst>
                                <p:tags r:id="rId72"/>
                              </p:custDataLst>
                            </p:nvPr>
                          </p:nvGrpSpPr>
                          <p:grpSpPr>
                            <a:xfrm>
                              <a:off x="2574" y="9120"/>
                              <a:ext cx="79" cy="225"/>
                              <a:chOff x="2574" y="8220"/>
                              <a:chExt cx="79" cy="225"/>
                            </a:xfrm>
                          </p:grpSpPr>
                          <p:grpSp>
                            <p:nvGrpSpPr>
                              <p:cNvPr id="308" name="Group 152"/>
                              <p:cNvGrpSpPr/>
                              <p:nvPr>
                                <p:custDataLst>
                                  <p:tags r:id="rId73"/>
                                </p:custDataLst>
                              </p:nvPr>
                            </p:nvGrpSpPr>
                            <p:grpSpPr>
                              <a:xfrm>
                                <a:off x="2574" y="835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9" name="Line 153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4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0" name="Line 154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5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09" name="Group 155"/>
                              <p:cNvGrpSpPr/>
                              <p:nvPr>
                                <p:custDataLst>
                                  <p:tags r:id="rId74"/>
                                </p:custDataLst>
                              </p:nvPr>
                            </p:nvGrpSpPr>
                            <p:grpSpPr>
                              <a:xfrm>
                                <a:off x="2574" y="8310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7" name="Line 156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2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8" name="Line 157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3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310" name="Group 158"/>
                              <p:cNvGrpSpPr/>
                              <p:nvPr>
                                <p:custDataLst>
                                  <p:tags r:id="rId75"/>
                                </p:custDataLst>
                              </p:nvPr>
                            </p:nvGrpSpPr>
                            <p:grpSpPr>
                              <a:xfrm>
                                <a:off x="2574" y="8265"/>
                                <a:ext cx="57" cy="45"/>
                                <a:chOff x="2574" y="8355"/>
                                <a:chExt cx="57" cy="45"/>
                              </a:xfrm>
                            </p:grpSpPr>
                            <p:sp>
                              <p:nvSpPr>
                                <p:cNvPr id="315" name="Line 159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0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400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16" name="Line 160"/>
                                <p:cNvSpPr>
                                  <a:spLocks noChangeShapeType="1"/>
                                </p:cNvSpPr>
                                <p:nvPr>
                                  <p:custDataLst>
                                    <p:tags r:id="rId81"/>
                                  </p:custDataLst>
                                </p:nvPr>
                              </p:nvSpPr>
                              <p:spPr bwMode="auto">
                                <a:xfrm flipH="1">
                                  <a:off x="2574" y="8355"/>
                                  <a:ext cx="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11" name="Line 16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6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2" name="Line 16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3" name="Line 16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220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14" name="Line 16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7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45"/>
                                <a:ext cx="79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297" name="Group 165"/>
                        <p:cNvGrpSpPr/>
                        <p:nvPr>
                          <p:custDataLst>
                            <p:tags r:id="rId62"/>
                          </p:custDataLst>
                        </p:nvPr>
                      </p:nvGrpSpPr>
                      <p:grpSpPr>
                        <a:xfrm>
                          <a:off x="4002" y="8381"/>
                          <a:ext cx="283" cy="283"/>
                          <a:chOff x="3960" y="8294"/>
                          <a:chExt cx="363" cy="363"/>
                        </a:xfrm>
                      </p:grpSpPr>
                      <p:sp>
                        <p:nvSpPr>
                          <p:cNvPr id="298" name="Oval 166"/>
                          <p:cNvSpPr>
                            <a:spLocks noChangeArrowheads="1"/>
                          </p:cNvSpPr>
                          <p:nvPr>
                            <p:custDataLst>
                              <p:tags r:id="rId63"/>
                            </p:custDataLst>
                          </p:nvPr>
                        </p:nvSpPr>
                        <p:spPr bwMode="auto">
                          <a:xfrm>
                            <a:off x="3960" y="8294"/>
                            <a:ext cx="363" cy="36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99" name="Oval 167"/>
                          <p:cNvSpPr>
                            <a:spLocks noChangeArrowheads="1"/>
                          </p:cNvSpPr>
                          <p:nvPr>
                            <p:custDataLst>
                              <p:tags r:id="rId64"/>
                            </p:custDataLst>
                          </p:nvPr>
                        </p:nvSpPr>
                        <p:spPr bwMode="auto">
                          <a:xfrm>
                            <a:off x="4002" y="8333"/>
                            <a:ext cx="283" cy="283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95" name="AutoShape 168"/>
                      <p:cNvSpPr>
                        <a:spLocks noChangeArrowheads="1"/>
                      </p:cNvSpPr>
                      <p:nvPr>
                        <p:custDataLst>
                          <p:tags r:id="rId60"/>
                        </p:custDataLst>
                      </p:nvPr>
                    </p:nvSpPr>
                    <p:spPr bwMode="auto">
                      <a:xfrm>
                        <a:off x="4128" y="8616"/>
                        <a:ext cx="45" cy="91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6" name="Group 169"/>
                    <p:cNvGrpSpPr/>
                    <p:nvPr>
                      <p:custDataLst>
                        <p:tags r:id="rId51"/>
                      </p:custDataLst>
                    </p:nvPr>
                  </p:nvGrpSpPr>
                  <p:grpSpPr>
                    <a:xfrm>
                      <a:off x="4085" y="10627"/>
                      <a:ext cx="230" cy="375"/>
                      <a:chOff x="2328" y="9999"/>
                      <a:chExt cx="230" cy="375"/>
                    </a:xfrm>
                  </p:grpSpPr>
                  <p:sp>
                    <p:nvSpPr>
                      <p:cNvPr id="291" name="Oval 170"/>
                      <p:cNvSpPr>
                        <a:spLocks noChangeArrowheads="1"/>
                      </p:cNvSpPr>
                      <p:nvPr>
                        <p:custDataLst>
                          <p:tags r:id="rId56"/>
                        </p:custDataLst>
                      </p:nvPr>
                    </p:nvSpPr>
                    <p:spPr bwMode="auto">
                      <a:xfrm>
                        <a:off x="2331" y="10176"/>
                        <a:ext cx="227" cy="198"/>
                      </a:xfrm>
                      <a:prstGeom prst="ellipse">
                        <a:avLst/>
                      </a:prstGeom>
                      <a:noFill/>
                      <a:ln w="1905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2" name="Line 171"/>
                      <p:cNvSpPr>
                        <a:spLocks noChangeShapeType="1"/>
                      </p:cNvSpPr>
                      <p:nvPr>
                        <p:custDataLst>
                          <p:tags r:id="rId57"/>
                        </p:custDataLst>
                      </p:nvPr>
                    </p:nvSpPr>
                    <p:spPr bwMode="auto">
                      <a:xfrm flipH="1">
                        <a:off x="2451" y="9999"/>
                        <a:ext cx="0" cy="17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3" name="Rectangle 172"/>
                      <p:cNvSpPr>
                        <a:spLocks noChangeArrowheads="1"/>
                      </p:cNvSpPr>
                      <p:nvPr>
                        <p:custDataLst>
                          <p:tags r:id="rId58"/>
                        </p:custDataLst>
                      </p:nvPr>
                    </p:nvSpPr>
                    <p:spPr bwMode="auto">
                      <a:xfrm>
                        <a:off x="2328" y="10146"/>
                        <a:ext cx="108" cy="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87" name="Group 186"/>
                    <p:cNvGrpSpPr/>
                    <p:nvPr>
                      <p:custDataLst>
                        <p:tags r:id="rId52"/>
                      </p:custDataLst>
                    </p:nvPr>
                  </p:nvGrpSpPr>
                  <p:grpSpPr>
                    <a:xfrm>
                      <a:off x="4119" y="10458"/>
                      <a:ext cx="170" cy="170"/>
                      <a:chOff x="2337" y="10152"/>
                      <a:chExt cx="363" cy="363"/>
                    </a:xfrm>
                  </p:grpSpPr>
                  <p:sp>
                    <p:nvSpPr>
                      <p:cNvPr id="289" name="Oval 187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2337" y="10152"/>
                        <a:ext cx="363" cy="36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0" name="Oval 188"/>
                      <p:cNvSpPr>
                        <a:spLocks noChangeArrowheads="1"/>
                      </p:cNvSpPr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>
                        <a:off x="2379" y="10191"/>
                        <a:ext cx="283" cy="283"/>
                      </a:xfrm>
                      <a:prstGeom prst="ellipse">
                        <a:avLst/>
                      </a:prstGeom>
                      <a:noFill/>
                      <a:ln w="12700" algn="ctr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88" name="AutoShape 189"/>
                    <p:cNvSpPr>
                      <a:spLocks noChangeArrowheads="1"/>
                    </p:cNvSpPr>
                    <p:nvPr>
                      <p:custDataLst>
                        <p:tags r:id="rId53"/>
                      </p:custDataLst>
                    </p:nvPr>
                  </p:nvSpPr>
                  <p:spPr bwMode="auto">
                    <a:xfrm>
                      <a:off x="4176" y="10296"/>
                      <a:ext cx="57" cy="198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1" name="组合 280"/>
                  <p:cNvGrpSpPr/>
                  <p:nvPr>
                    <p:custDataLst>
                      <p:tags r:id="rId46"/>
                    </p:custDataLst>
                  </p:nvPr>
                </p:nvGrpSpPr>
                <p:grpSpPr>
                  <a:xfrm>
                    <a:off x="9799647" y="2515446"/>
                    <a:ext cx="107034" cy="1189726"/>
                    <a:chOff x="1267483" y="1348730"/>
                    <a:chExt cx="107034" cy="1189726"/>
                  </a:xfrm>
                </p:grpSpPr>
                <p:sp>
                  <p:nvSpPr>
                    <p:cNvPr id="283" name="Freeform 2"/>
                    <p:cNvSpPr/>
                    <p:nvPr>
                      <p:custDataLst>
                        <p:tags r:id="rId48"/>
                      </p:custDataLst>
                    </p:nvPr>
                  </p:nvSpPr>
                  <p:spPr bwMode="auto">
                    <a:xfrm>
                      <a:off x="1267483" y="1348730"/>
                      <a:ext cx="107034" cy="496577"/>
                    </a:xfrm>
                    <a:custGeom>
                      <a:avLst/>
                      <a:gdLst>
                        <a:gd name="T0" fmla="*/ 1000 w 2000"/>
                        <a:gd name="T1" fmla="*/ 10 h 4864"/>
                        <a:gd name="T2" fmla="*/ 1707 w 2000"/>
                        <a:gd name="T3" fmla="*/ 190 h 4864"/>
                        <a:gd name="T4" fmla="*/ 2000 w 2000"/>
                        <a:gd name="T5" fmla="*/ 510 h 4864"/>
                        <a:gd name="T6" fmla="*/ 1707 w 2000"/>
                        <a:gd name="T7" fmla="*/ 830 h 4864"/>
                        <a:gd name="T8" fmla="*/ 1000 w 2000"/>
                        <a:gd name="T9" fmla="*/ 1010 h 4864"/>
                        <a:gd name="T10" fmla="*/ 293 w 2000"/>
                        <a:gd name="T11" fmla="*/ 990 h 4864"/>
                        <a:gd name="T12" fmla="*/ 0 w 2000"/>
                        <a:gd name="T13" fmla="*/ 830 h 4864"/>
                        <a:gd name="T14" fmla="*/ 293 w 2000"/>
                        <a:gd name="T15" fmla="*/ 670 h 4864"/>
                        <a:gd name="T16" fmla="*/ 1000 w 2000"/>
                        <a:gd name="T17" fmla="*/ 650 h 4864"/>
                        <a:gd name="T18" fmla="*/ 1707 w 2000"/>
                        <a:gd name="T19" fmla="*/ 830 h 4864"/>
                        <a:gd name="T20" fmla="*/ 2000 w 2000"/>
                        <a:gd name="T21" fmla="*/ 1150 h 4864"/>
                        <a:gd name="T22" fmla="*/ 1707 w 2000"/>
                        <a:gd name="T23" fmla="*/ 1470 h 4864"/>
                        <a:gd name="T24" fmla="*/ 1000 w 2000"/>
                        <a:gd name="T25" fmla="*/ 1650 h 4864"/>
                        <a:gd name="T26" fmla="*/ 293 w 2000"/>
                        <a:gd name="T27" fmla="*/ 1630 h 4864"/>
                        <a:gd name="T28" fmla="*/ 0 w 2000"/>
                        <a:gd name="T29" fmla="*/ 1470 h 4864"/>
                        <a:gd name="T30" fmla="*/ 293 w 2000"/>
                        <a:gd name="T31" fmla="*/ 1310 h 4864"/>
                        <a:gd name="T32" fmla="*/ 1000 w 2000"/>
                        <a:gd name="T33" fmla="*/ 1290 h 4864"/>
                        <a:gd name="T34" fmla="*/ 1707 w 2000"/>
                        <a:gd name="T35" fmla="*/ 1470 h 4864"/>
                        <a:gd name="T36" fmla="*/ 2000 w 2000"/>
                        <a:gd name="T37" fmla="*/ 1790 h 4864"/>
                        <a:gd name="T38" fmla="*/ 1707 w 2000"/>
                        <a:gd name="T39" fmla="*/ 2110 h 4864"/>
                        <a:gd name="T40" fmla="*/ 1000 w 2000"/>
                        <a:gd name="T41" fmla="*/ 2290 h 4864"/>
                        <a:gd name="T42" fmla="*/ 293 w 2000"/>
                        <a:gd name="T43" fmla="*/ 2270 h 4864"/>
                        <a:gd name="T44" fmla="*/ 0 w 2000"/>
                        <a:gd name="T45" fmla="*/ 2110 h 4864"/>
                        <a:gd name="T46" fmla="*/ 293 w 2000"/>
                        <a:gd name="T47" fmla="*/ 1950 h 4864"/>
                        <a:gd name="T48" fmla="*/ 1000 w 2000"/>
                        <a:gd name="T49" fmla="*/ 1930 h 4864"/>
                        <a:gd name="T50" fmla="*/ 1707 w 2000"/>
                        <a:gd name="T51" fmla="*/ 2110 h 4864"/>
                        <a:gd name="T52" fmla="*/ 2000 w 2000"/>
                        <a:gd name="T53" fmla="*/ 2430 h 4864"/>
                        <a:gd name="T54" fmla="*/ 1707 w 2000"/>
                        <a:gd name="T55" fmla="*/ 2750 h 4864"/>
                        <a:gd name="T56" fmla="*/ 1000 w 2000"/>
                        <a:gd name="T57" fmla="*/ 2930 h 4864"/>
                        <a:gd name="T58" fmla="*/ 293 w 2000"/>
                        <a:gd name="T59" fmla="*/ 2910 h 4864"/>
                        <a:gd name="T60" fmla="*/ 0 w 2000"/>
                        <a:gd name="T61" fmla="*/ 2750 h 4864"/>
                        <a:gd name="T62" fmla="*/ 293 w 2000"/>
                        <a:gd name="T63" fmla="*/ 2590 h 4864"/>
                        <a:gd name="T64" fmla="*/ 1000 w 2000"/>
                        <a:gd name="T65" fmla="*/ 2570 h 4864"/>
                        <a:gd name="T66" fmla="*/ 1707 w 2000"/>
                        <a:gd name="T67" fmla="*/ 2750 h 4864"/>
                        <a:gd name="T68" fmla="*/ 2000 w 2000"/>
                        <a:gd name="T69" fmla="*/ 3070 h 4864"/>
                        <a:gd name="T70" fmla="*/ 1707 w 2000"/>
                        <a:gd name="T71" fmla="*/ 3390 h 4864"/>
                        <a:gd name="T72" fmla="*/ 1000 w 2000"/>
                        <a:gd name="T73" fmla="*/ 3570 h 4864"/>
                        <a:gd name="T74" fmla="*/ 293 w 2000"/>
                        <a:gd name="T75" fmla="*/ 3550 h 4864"/>
                        <a:gd name="T76" fmla="*/ 0 w 2000"/>
                        <a:gd name="T77" fmla="*/ 3390 h 4864"/>
                        <a:gd name="T78" fmla="*/ 293 w 2000"/>
                        <a:gd name="T79" fmla="*/ 3230 h 4864"/>
                        <a:gd name="T80" fmla="*/ 1000 w 2000"/>
                        <a:gd name="T81" fmla="*/ 3210 h 4864"/>
                        <a:gd name="T82" fmla="*/ 1707 w 2000"/>
                        <a:gd name="T83" fmla="*/ 3390 h 4864"/>
                        <a:gd name="T84" fmla="*/ 2000 w 2000"/>
                        <a:gd name="T85" fmla="*/ 3710 h 4864"/>
                        <a:gd name="T86" fmla="*/ 1707 w 2000"/>
                        <a:gd name="T87" fmla="*/ 4030 h 4864"/>
                        <a:gd name="T88" fmla="*/ 1000 w 2000"/>
                        <a:gd name="T89" fmla="*/ 4210 h 4864"/>
                        <a:gd name="T90" fmla="*/ 293 w 2000"/>
                        <a:gd name="T91" fmla="*/ 4190 h 4864"/>
                        <a:gd name="T92" fmla="*/ 0 w 2000"/>
                        <a:gd name="T93" fmla="*/ 4030 h 4864"/>
                        <a:gd name="T94" fmla="*/ 293 w 2000"/>
                        <a:gd name="T95" fmla="*/ 3870 h 4864"/>
                        <a:gd name="T96" fmla="*/ 1000 w 2000"/>
                        <a:gd name="T97" fmla="*/ 3850 h 4864"/>
                        <a:gd name="T98" fmla="*/ 1707 w 2000"/>
                        <a:gd name="T99" fmla="*/ 4030 h 4864"/>
                        <a:gd name="T100" fmla="*/ 2000 w 2000"/>
                        <a:gd name="T101" fmla="*/ 4350 h 4864"/>
                        <a:gd name="T102" fmla="*/ 1707 w 2000"/>
                        <a:gd name="T103" fmla="*/ 4670 h 4864"/>
                        <a:gd name="T104" fmla="*/ 1000 w 2000"/>
                        <a:gd name="T105" fmla="*/ 4850 h 48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000" h="4864">
                          <a:moveTo>
                            <a:pt x="617" y="16"/>
                          </a:moveTo>
                          <a:cubicBezTo>
                            <a:pt x="744" y="8"/>
                            <a:pt x="872" y="0"/>
                            <a:pt x="1000" y="10"/>
                          </a:cubicBezTo>
                          <a:cubicBezTo>
                            <a:pt x="1128" y="20"/>
                            <a:pt x="1265" y="46"/>
                            <a:pt x="1383" y="76"/>
                          </a:cubicBezTo>
                          <a:cubicBezTo>
                            <a:pt x="1501" y="106"/>
                            <a:pt x="1617" y="146"/>
                            <a:pt x="1707" y="190"/>
                          </a:cubicBezTo>
                          <a:cubicBezTo>
                            <a:pt x="1797" y="234"/>
                            <a:pt x="1875" y="287"/>
                            <a:pt x="1924" y="340"/>
                          </a:cubicBezTo>
                          <a:cubicBezTo>
                            <a:pt x="1973" y="393"/>
                            <a:pt x="2000" y="453"/>
                            <a:pt x="2000" y="510"/>
                          </a:cubicBezTo>
                          <a:cubicBezTo>
                            <a:pt x="2000" y="567"/>
                            <a:pt x="1973" y="627"/>
                            <a:pt x="1924" y="680"/>
                          </a:cubicBezTo>
                          <a:cubicBezTo>
                            <a:pt x="1875" y="733"/>
                            <a:pt x="1797" y="786"/>
                            <a:pt x="1707" y="830"/>
                          </a:cubicBezTo>
                          <a:cubicBezTo>
                            <a:pt x="1617" y="874"/>
                            <a:pt x="1501" y="914"/>
                            <a:pt x="1383" y="944"/>
                          </a:cubicBezTo>
                          <a:cubicBezTo>
                            <a:pt x="1265" y="974"/>
                            <a:pt x="1128" y="997"/>
                            <a:pt x="1000" y="1010"/>
                          </a:cubicBezTo>
                          <a:cubicBezTo>
                            <a:pt x="872" y="1023"/>
                            <a:pt x="735" y="1027"/>
                            <a:pt x="617" y="1024"/>
                          </a:cubicBezTo>
                          <a:cubicBezTo>
                            <a:pt x="499" y="1021"/>
                            <a:pt x="383" y="1007"/>
                            <a:pt x="293" y="990"/>
                          </a:cubicBezTo>
                          <a:cubicBezTo>
                            <a:pt x="203" y="973"/>
                            <a:pt x="125" y="947"/>
                            <a:pt x="76" y="920"/>
                          </a:cubicBezTo>
                          <a:cubicBezTo>
                            <a:pt x="27" y="893"/>
                            <a:pt x="0" y="860"/>
                            <a:pt x="0" y="830"/>
                          </a:cubicBezTo>
                          <a:cubicBezTo>
                            <a:pt x="0" y="800"/>
                            <a:pt x="27" y="767"/>
                            <a:pt x="76" y="740"/>
                          </a:cubicBezTo>
                          <a:cubicBezTo>
                            <a:pt x="125" y="713"/>
                            <a:pt x="203" y="687"/>
                            <a:pt x="293" y="670"/>
                          </a:cubicBezTo>
                          <a:cubicBezTo>
                            <a:pt x="383" y="653"/>
                            <a:pt x="499" y="639"/>
                            <a:pt x="617" y="636"/>
                          </a:cubicBezTo>
                          <a:cubicBezTo>
                            <a:pt x="735" y="633"/>
                            <a:pt x="872" y="637"/>
                            <a:pt x="1000" y="650"/>
                          </a:cubicBezTo>
                          <a:cubicBezTo>
                            <a:pt x="1128" y="663"/>
                            <a:pt x="1265" y="686"/>
                            <a:pt x="1383" y="716"/>
                          </a:cubicBezTo>
                          <a:cubicBezTo>
                            <a:pt x="1501" y="746"/>
                            <a:pt x="1617" y="786"/>
                            <a:pt x="1707" y="830"/>
                          </a:cubicBezTo>
                          <a:cubicBezTo>
                            <a:pt x="1797" y="874"/>
                            <a:pt x="1875" y="927"/>
                            <a:pt x="1924" y="980"/>
                          </a:cubicBezTo>
                          <a:cubicBezTo>
                            <a:pt x="1973" y="1033"/>
                            <a:pt x="2000" y="1093"/>
                            <a:pt x="2000" y="1150"/>
                          </a:cubicBezTo>
                          <a:cubicBezTo>
                            <a:pt x="2000" y="1207"/>
                            <a:pt x="1973" y="1267"/>
                            <a:pt x="1924" y="1320"/>
                          </a:cubicBezTo>
                          <a:cubicBezTo>
                            <a:pt x="1875" y="1373"/>
                            <a:pt x="1797" y="1426"/>
                            <a:pt x="1707" y="1470"/>
                          </a:cubicBezTo>
                          <a:cubicBezTo>
                            <a:pt x="1617" y="1514"/>
                            <a:pt x="1501" y="1554"/>
                            <a:pt x="1383" y="1584"/>
                          </a:cubicBezTo>
                          <a:cubicBezTo>
                            <a:pt x="1265" y="1614"/>
                            <a:pt x="1128" y="1637"/>
                            <a:pt x="1000" y="1650"/>
                          </a:cubicBezTo>
                          <a:cubicBezTo>
                            <a:pt x="872" y="1663"/>
                            <a:pt x="735" y="1667"/>
                            <a:pt x="617" y="1664"/>
                          </a:cubicBezTo>
                          <a:cubicBezTo>
                            <a:pt x="499" y="1661"/>
                            <a:pt x="383" y="1647"/>
                            <a:pt x="293" y="1630"/>
                          </a:cubicBezTo>
                          <a:cubicBezTo>
                            <a:pt x="203" y="1613"/>
                            <a:pt x="125" y="1587"/>
                            <a:pt x="76" y="1560"/>
                          </a:cubicBezTo>
                          <a:cubicBezTo>
                            <a:pt x="27" y="1533"/>
                            <a:pt x="0" y="1500"/>
                            <a:pt x="0" y="1470"/>
                          </a:cubicBezTo>
                          <a:cubicBezTo>
                            <a:pt x="0" y="1440"/>
                            <a:pt x="27" y="1407"/>
                            <a:pt x="76" y="1380"/>
                          </a:cubicBezTo>
                          <a:cubicBezTo>
                            <a:pt x="125" y="1353"/>
                            <a:pt x="203" y="1327"/>
                            <a:pt x="293" y="1310"/>
                          </a:cubicBezTo>
                          <a:cubicBezTo>
                            <a:pt x="383" y="1293"/>
                            <a:pt x="499" y="1279"/>
                            <a:pt x="617" y="1276"/>
                          </a:cubicBezTo>
                          <a:cubicBezTo>
                            <a:pt x="735" y="1273"/>
                            <a:pt x="872" y="1277"/>
                            <a:pt x="1000" y="1290"/>
                          </a:cubicBezTo>
                          <a:cubicBezTo>
                            <a:pt x="1128" y="1303"/>
                            <a:pt x="1265" y="1326"/>
                            <a:pt x="1383" y="1356"/>
                          </a:cubicBezTo>
                          <a:cubicBezTo>
                            <a:pt x="1501" y="1386"/>
                            <a:pt x="1617" y="1426"/>
                            <a:pt x="1707" y="1470"/>
                          </a:cubicBezTo>
                          <a:cubicBezTo>
                            <a:pt x="1797" y="1514"/>
                            <a:pt x="1875" y="1567"/>
                            <a:pt x="1924" y="1620"/>
                          </a:cubicBezTo>
                          <a:cubicBezTo>
                            <a:pt x="1973" y="1673"/>
                            <a:pt x="2000" y="1733"/>
                            <a:pt x="2000" y="1790"/>
                          </a:cubicBezTo>
                          <a:cubicBezTo>
                            <a:pt x="2000" y="1847"/>
                            <a:pt x="1973" y="1907"/>
                            <a:pt x="1924" y="1960"/>
                          </a:cubicBezTo>
                          <a:cubicBezTo>
                            <a:pt x="1875" y="2013"/>
                            <a:pt x="1797" y="2066"/>
                            <a:pt x="1707" y="2110"/>
                          </a:cubicBezTo>
                          <a:cubicBezTo>
                            <a:pt x="1617" y="2154"/>
                            <a:pt x="1501" y="2194"/>
                            <a:pt x="1383" y="2224"/>
                          </a:cubicBezTo>
                          <a:cubicBezTo>
                            <a:pt x="1265" y="2254"/>
                            <a:pt x="1128" y="2277"/>
                            <a:pt x="1000" y="2290"/>
                          </a:cubicBezTo>
                          <a:cubicBezTo>
                            <a:pt x="872" y="2303"/>
                            <a:pt x="735" y="2307"/>
                            <a:pt x="617" y="2304"/>
                          </a:cubicBezTo>
                          <a:cubicBezTo>
                            <a:pt x="499" y="2301"/>
                            <a:pt x="383" y="2287"/>
                            <a:pt x="293" y="2270"/>
                          </a:cubicBezTo>
                          <a:cubicBezTo>
                            <a:pt x="203" y="2253"/>
                            <a:pt x="125" y="2227"/>
                            <a:pt x="76" y="2200"/>
                          </a:cubicBezTo>
                          <a:cubicBezTo>
                            <a:pt x="27" y="2173"/>
                            <a:pt x="0" y="2140"/>
                            <a:pt x="0" y="2110"/>
                          </a:cubicBezTo>
                          <a:cubicBezTo>
                            <a:pt x="0" y="2080"/>
                            <a:pt x="27" y="2047"/>
                            <a:pt x="76" y="2020"/>
                          </a:cubicBezTo>
                          <a:cubicBezTo>
                            <a:pt x="125" y="1993"/>
                            <a:pt x="203" y="1967"/>
                            <a:pt x="293" y="1950"/>
                          </a:cubicBezTo>
                          <a:cubicBezTo>
                            <a:pt x="383" y="1933"/>
                            <a:pt x="499" y="1919"/>
                            <a:pt x="617" y="1916"/>
                          </a:cubicBezTo>
                          <a:cubicBezTo>
                            <a:pt x="735" y="1913"/>
                            <a:pt x="872" y="1917"/>
                            <a:pt x="1000" y="1930"/>
                          </a:cubicBezTo>
                          <a:cubicBezTo>
                            <a:pt x="1128" y="1943"/>
                            <a:pt x="1265" y="1966"/>
                            <a:pt x="1383" y="1996"/>
                          </a:cubicBezTo>
                          <a:cubicBezTo>
                            <a:pt x="1501" y="2026"/>
                            <a:pt x="1617" y="2066"/>
                            <a:pt x="1707" y="2110"/>
                          </a:cubicBezTo>
                          <a:cubicBezTo>
                            <a:pt x="1797" y="2154"/>
                            <a:pt x="1875" y="2207"/>
                            <a:pt x="1924" y="2260"/>
                          </a:cubicBezTo>
                          <a:cubicBezTo>
                            <a:pt x="1973" y="2313"/>
                            <a:pt x="2000" y="2373"/>
                            <a:pt x="2000" y="2430"/>
                          </a:cubicBezTo>
                          <a:cubicBezTo>
                            <a:pt x="2000" y="2487"/>
                            <a:pt x="1973" y="2547"/>
                            <a:pt x="1924" y="2600"/>
                          </a:cubicBezTo>
                          <a:cubicBezTo>
                            <a:pt x="1875" y="2653"/>
                            <a:pt x="1797" y="2706"/>
                            <a:pt x="1707" y="2750"/>
                          </a:cubicBezTo>
                          <a:cubicBezTo>
                            <a:pt x="1617" y="2794"/>
                            <a:pt x="1501" y="2834"/>
                            <a:pt x="1383" y="2864"/>
                          </a:cubicBezTo>
                          <a:cubicBezTo>
                            <a:pt x="1265" y="2894"/>
                            <a:pt x="1128" y="2917"/>
                            <a:pt x="1000" y="2930"/>
                          </a:cubicBezTo>
                          <a:cubicBezTo>
                            <a:pt x="872" y="2943"/>
                            <a:pt x="735" y="2947"/>
                            <a:pt x="617" y="2944"/>
                          </a:cubicBezTo>
                          <a:cubicBezTo>
                            <a:pt x="499" y="2941"/>
                            <a:pt x="383" y="2927"/>
                            <a:pt x="293" y="2910"/>
                          </a:cubicBezTo>
                          <a:cubicBezTo>
                            <a:pt x="203" y="2893"/>
                            <a:pt x="125" y="2867"/>
                            <a:pt x="76" y="2840"/>
                          </a:cubicBezTo>
                          <a:cubicBezTo>
                            <a:pt x="27" y="2813"/>
                            <a:pt x="0" y="2780"/>
                            <a:pt x="0" y="2750"/>
                          </a:cubicBezTo>
                          <a:cubicBezTo>
                            <a:pt x="0" y="2720"/>
                            <a:pt x="27" y="2687"/>
                            <a:pt x="76" y="2660"/>
                          </a:cubicBezTo>
                          <a:cubicBezTo>
                            <a:pt x="125" y="2633"/>
                            <a:pt x="203" y="2607"/>
                            <a:pt x="293" y="2590"/>
                          </a:cubicBezTo>
                          <a:cubicBezTo>
                            <a:pt x="383" y="2573"/>
                            <a:pt x="499" y="2559"/>
                            <a:pt x="617" y="2556"/>
                          </a:cubicBezTo>
                          <a:cubicBezTo>
                            <a:pt x="735" y="2553"/>
                            <a:pt x="872" y="2557"/>
                            <a:pt x="1000" y="2570"/>
                          </a:cubicBezTo>
                          <a:cubicBezTo>
                            <a:pt x="1128" y="2583"/>
                            <a:pt x="1265" y="2606"/>
                            <a:pt x="1383" y="2636"/>
                          </a:cubicBezTo>
                          <a:cubicBezTo>
                            <a:pt x="1501" y="2666"/>
                            <a:pt x="1617" y="2706"/>
                            <a:pt x="1707" y="2750"/>
                          </a:cubicBezTo>
                          <a:cubicBezTo>
                            <a:pt x="1797" y="2794"/>
                            <a:pt x="1875" y="2847"/>
                            <a:pt x="1924" y="2900"/>
                          </a:cubicBezTo>
                          <a:cubicBezTo>
                            <a:pt x="1973" y="2953"/>
                            <a:pt x="2000" y="3013"/>
                            <a:pt x="2000" y="3070"/>
                          </a:cubicBezTo>
                          <a:cubicBezTo>
                            <a:pt x="2000" y="3127"/>
                            <a:pt x="1973" y="3187"/>
                            <a:pt x="1924" y="3240"/>
                          </a:cubicBezTo>
                          <a:cubicBezTo>
                            <a:pt x="1875" y="3293"/>
                            <a:pt x="1797" y="3346"/>
                            <a:pt x="1707" y="3390"/>
                          </a:cubicBezTo>
                          <a:cubicBezTo>
                            <a:pt x="1617" y="3434"/>
                            <a:pt x="1501" y="3474"/>
                            <a:pt x="1383" y="3504"/>
                          </a:cubicBezTo>
                          <a:cubicBezTo>
                            <a:pt x="1265" y="3534"/>
                            <a:pt x="1128" y="3557"/>
                            <a:pt x="1000" y="3570"/>
                          </a:cubicBezTo>
                          <a:cubicBezTo>
                            <a:pt x="872" y="3583"/>
                            <a:pt x="735" y="3587"/>
                            <a:pt x="617" y="3584"/>
                          </a:cubicBezTo>
                          <a:cubicBezTo>
                            <a:pt x="499" y="3581"/>
                            <a:pt x="383" y="3567"/>
                            <a:pt x="293" y="3550"/>
                          </a:cubicBezTo>
                          <a:cubicBezTo>
                            <a:pt x="203" y="3533"/>
                            <a:pt x="125" y="3507"/>
                            <a:pt x="76" y="3480"/>
                          </a:cubicBezTo>
                          <a:cubicBezTo>
                            <a:pt x="27" y="3453"/>
                            <a:pt x="0" y="3420"/>
                            <a:pt x="0" y="3390"/>
                          </a:cubicBezTo>
                          <a:cubicBezTo>
                            <a:pt x="0" y="3360"/>
                            <a:pt x="27" y="3327"/>
                            <a:pt x="76" y="3300"/>
                          </a:cubicBezTo>
                          <a:cubicBezTo>
                            <a:pt x="125" y="3273"/>
                            <a:pt x="203" y="3247"/>
                            <a:pt x="293" y="3230"/>
                          </a:cubicBezTo>
                          <a:cubicBezTo>
                            <a:pt x="383" y="3213"/>
                            <a:pt x="499" y="3199"/>
                            <a:pt x="617" y="3196"/>
                          </a:cubicBezTo>
                          <a:cubicBezTo>
                            <a:pt x="735" y="3193"/>
                            <a:pt x="872" y="3197"/>
                            <a:pt x="1000" y="3210"/>
                          </a:cubicBezTo>
                          <a:cubicBezTo>
                            <a:pt x="1128" y="3223"/>
                            <a:pt x="1265" y="3246"/>
                            <a:pt x="1383" y="3276"/>
                          </a:cubicBezTo>
                          <a:cubicBezTo>
                            <a:pt x="1501" y="3306"/>
                            <a:pt x="1617" y="3346"/>
                            <a:pt x="1707" y="3390"/>
                          </a:cubicBezTo>
                          <a:cubicBezTo>
                            <a:pt x="1797" y="3434"/>
                            <a:pt x="1875" y="3487"/>
                            <a:pt x="1924" y="3540"/>
                          </a:cubicBezTo>
                          <a:cubicBezTo>
                            <a:pt x="1973" y="3593"/>
                            <a:pt x="2000" y="3653"/>
                            <a:pt x="2000" y="3710"/>
                          </a:cubicBezTo>
                          <a:cubicBezTo>
                            <a:pt x="2000" y="3767"/>
                            <a:pt x="1973" y="3827"/>
                            <a:pt x="1924" y="3880"/>
                          </a:cubicBezTo>
                          <a:cubicBezTo>
                            <a:pt x="1875" y="3933"/>
                            <a:pt x="1797" y="3986"/>
                            <a:pt x="1707" y="4030"/>
                          </a:cubicBezTo>
                          <a:cubicBezTo>
                            <a:pt x="1617" y="4074"/>
                            <a:pt x="1501" y="4114"/>
                            <a:pt x="1383" y="4144"/>
                          </a:cubicBezTo>
                          <a:cubicBezTo>
                            <a:pt x="1265" y="4174"/>
                            <a:pt x="1128" y="4197"/>
                            <a:pt x="1000" y="4210"/>
                          </a:cubicBezTo>
                          <a:cubicBezTo>
                            <a:pt x="872" y="4223"/>
                            <a:pt x="735" y="4227"/>
                            <a:pt x="617" y="4224"/>
                          </a:cubicBezTo>
                          <a:cubicBezTo>
                            <a:pt x="499" y="4221"/>
                            <a:pt x="383" y="4207"/>
                            <a:pt x="293" y="4190"/>
                          </a:cubicBezTo>
                          <a:cubicBezTo>
                            <a:pt x="203" y="4173"/>
                            <a:pt x="125" y="4147"/>
                            <a:pt x="76" y="4120"/>
                          </a:cubicBezTo>
                          <a:cubicBezTo>
                            <a:pt x="27" y="4093"/>
                            <a:pt x="0" y="4060"/>
                            <a:pt x="0" y="4030"/>
                          </a:cubicBezTo>
                          <a:cubicBezTo>
                            <a:pt x="0" y="4000"/>
                            <a:pt x="27" y="3967"/>
                            <a:pt x="76" y="3940"/>
                          </a:cubicBezTo>
                          <a:cubicBezTo>
                            <a:pt x="125" y="3913"/>
                            <a:pt x="203" y="3887"/>
                            <a:pt x="293" y="3870"/>
                          </a:cubicBezTo>
                          <a:cubicBezTo>
                            <a:pt x="383" y="3853"/>
                            <a:pt x="499" y="3839"/>
                            <a:pt x="617" y="3836"/>
                          </a:cubicBezTo>
                          <a:cubicBezTo>
                            <a:pt x="735" y="3833"/>
                            <a:pt x="872" y="3837"/>
                            <a:pt x="1000" y="3850"/>
                          </a:cubicBezTo>
                          <a:cubicBezTo>
                            <a:pt x="1128" y="3863"/>
                            <a:pt x="1265" y="3886"/>
                            <a:pt x="1383" y="3916"/>
                          </a:cubicBezTo>
                          <a:cubicBezTo>
                            <a:pt x="1501" y="3946"/>
                            <a:pt x="1617" y="3986"/>
                            <a:pt x="1707" y="4030"/>
                          </a:cubicBezTo>
                          <a:cubicBezTo>
                            <a:pt x="1797" y="4074"/>
                            <a:pt x="1875" y="4127"/>
                            <a:pt x="1924" y="4180"/>
                          </a:cubicBezTo>
                          <a:cubicBezTo>
                            <a:pt x="1973" y="4233"/>
                            <a:pt x="2000" y="4293"/>
                            <a:pt x="2000" y="4350"/>
                          </a:cubicBezTo>
                          <a:cubicBezTo>
                            <a:pt x="2000" y="4407"/>
                            <a:pt x="1973" y="4467"/>
                            <a:pt x="1924" y="4520"/>
                          </a:cubicBezTo>
                          <a:cubicBezTo>
                            <a:pt x="1875" y="4573"/>
                            <a:pt x="1797" y="4626"/>
                            <a:pt x="1707" y="4670"/>
                          </a:cubicBezTo>
                          <a:cubicBezTo>
                            <a:pt x="1617" y="4714"/>
                            <a:pt x="1501" y="4754"/>
                            <a:pt x="1383" y="4784"/>
                          </a:cubicBezTo>
                          <a:cubicBezTo>
                            <a:pt x="1265" y="4814"/>
                            <a:pt x="1128" y="4837"/>
                            <a:pt x="1000" y="4850"/>
                          </a:cubicBezTo>
                          <a:cubicBezTo>
                            <a:pt x="872" y="4863"/>
                            <a:pt x="744" y="4863"/>
                            <a:pt x="617" y="4864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  <p:cxnSp>
                  <p:nvCxnSpPr>
                    <p:cNvPr id="284" name="直接连接符 283"/>
                    <p:cNvCxnSpPr/>
                    <p:nvPr>
                      <p:custDataLst>
                        <p:tags r:id="rId49"/>
                      </p:custDataLst>
                    </p:nvPr>
                  </p:nvCxnSpPr>
                  <p:spPr>
                    <a:xfrm>
                      <a:off x="1315920" y="1843878"/>
                      <a:ext cx="2580" cy="69457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82" name="任意多边形: 形状 281"/>
                  <p:cNvSpPr/>
                  <p:nvPr>
                    <p:custDataLst>
                      <p:tags r:id="rId47"/>
                    </p:custDataLst>
                  </p:nvPr>
                </p:nvSpPr>
                <p:spPr>
                  <a:xfrm>
                    <a:off x="9728246" y="2975634"/>
                    <a:ext cx="261371" cy="53258"/>
                  </a:xfrm>
                  <a:custGeom>
                    <a:avLst/>
                    <a:gdLst>
                      <a:gd name="connsiteX0" fmla="*/ 1440180 w 2887980"/>
                      <a:gd name="connsiteY0" fmla="*/ 0 h 1463040"/>
                      <a:gd name="connsiteX1" fmla="*/ 0 w 2887980"/>
                      <a:gd name="connsiteY1" fmla="*/ 746760 h 1463040"/>
                      <a:gd name="connsiteX2" fmla="*/ 1424940 w 2887980"/>
                      <a:gd name="connsiteY2" fmla="*/ 1463040 h 1463040"/>
                      <a:gd name="connsiteX3" fmla="*/ 2887980 w 2887980"/>
                      <a:gd name="connsiteY3" fmla="*/ 746760 h 1463040"/>
                      <a:gd name="connsiteX4" fmla="*/ 1440180 w 2887980"/>
                      <a:gd name="connsiteY4" fmla="*/ 0 h 146304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87980" h="1463040">
                        <a:moveTo>
                          <a:pt x="1440180" y="0"/>
                        </a:moveTo>
                        <a:lnTo>
                          <a:pt x="0" y="746760"/>
                        </a:lnTo>
                        <a:lnTo>
                          <a:pt x="1424940" y="1463040"/>
                        </a:lnTo>
                        <a:lnTo>
                          <a:pt x="2887980" y="746760"/>
                        </a:lnTo>
                        <a:lnTo>
                          <a:pt x="1440180" y="0"/>
                        </a:lnTo>
                        <a:close/>
                      </a:path>
                    </a:pathLst>
                  </a:cu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7" name="文本框 276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2197717" y="2137977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8" name="文本框 277"/>
                <p:cNvSpPr txBox="1"/>
                <p:nvPr>
                  <p:custDataLst>
                    <p:tags r:id="rId43"/>
                  </p:custDataLst>
                </p:nvPr>
              </p:nvSpPr>
              <p:spPr>
                <a:xfrm>
                  <a:off x="2363655" y="2033394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altLang="zh-CN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9" name="文本框 278"/>
                <p:cNvSpPr txBox="1"/>
                <p:nvPr>
                  <p:custDataLst>
                    <p:tags r:id="rId44"/>
                  </p:custDataLst>
                </p:nvPr>
              </p:nvSpPr>
              <p:spPr>
                <a:xfrm>
                  <a:off x="2609467" y="2153085"/>
                  <a:ext cx="261610" cy="14239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  <a:p>
                  <a:pPr algn="l">
                    <a:lnSpc>
                      <a:spcPct val="122000"/>
                    </a:lnSpc>
                  </a:pPr>
                  <a:r>
                    <a:rPr lang="en-US" altLang="zh-CN" sz="1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9" name="组合 268"/>
              <p:cNvGrpSpPr/>
              <p:nvPr>
                <p:custDataLst>
                  <p:tags r:id="rId34"/>
                </p:custDataLst>
              </p:nvPr>
            </p:nvGrpSpPr>
            <p:grpSpPr>
              <a:xfrm rot="15497933">
                <a:off x="4921306" y="-1345273"/>
                <a:ext cx="795333" cy="5100301"/>
                <a:chOff x="9919136" y="3957741"/>
                <a:chExt cx="795333" cy="5100301"/>
              </a:xfrm>
            </p:grpSpPr>
            <p:cxnSp>
              <p:nvCxnSpPr>
                <p:cNvPr id="271" name="直接箭头连接符 270"/>
                <p:cNvCxnSpPr/>
                <p:nvPr>
                  <p:custDataLst>
                    <p:tags r:id="rId36"/>
                  </p:custDataLst>
                </p:nvPr>
              </p:nvCxnSpPr>
              <p:spPr>
                <a:xfrm rot="6102067" flipH="1">
                  <a:off x="9178266" y="4886574"/>
                  <a:ext cx="2320575" cy="520181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直接连接符 271"/>
                <p:cNvCxnSpPr/>
                <p:nvPr>
                  <p:custDataLst>
                    <p:tags r:id="rId37"/>
                  </p:custDataLst>
                </p:nvPr>
              </p:nvCxnSpPr>
              <p:spPr>
                <a:xfrm>
                  <a:off x="9923894" y="3957741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直接连接符 272"/>
                <p:cNvCxnSpPr/>
                <p:nvPr>
                  <p:custDataLst>
                    <p:tags r:id="rId38"/>
                  </p:custDataLst>
                </p:nvPr>
              </p:nvCxnSpPr>
              <p:spPr>
                <a:xfrm>
                  <a:off x="9919136" y="9058042"/>
                  <a:ext cx="79057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直接箭头连接符 273"/>
                <p:cNvCxnSpPr/>
                <p:nvPr>
                  <p:custDataLst>
                    <p:tags r:id="rId39"/>
                  </p:custDataLst>
                </p:nvPr>
              </p:nvCxnSpPr>
              <p:spPr>
                <a:xfrm rot="6102067" flipV="1">
                  <a:off x="9326494" y="7728449"/>
                  <a:ext cx="2097248" cy="499568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70" name="对象 269"/>
              <p:cNvGraphicFramePr>
                <a:graphicFrameLocks noChangeAspect="1"/>
              </p:cNvGraphicFramePr>
              <p:nvPr>
                <p:custDataLst>
                  <p:tags r:id="rId35"/>
                </p:custDataLst>
              </p:nvPr>
            </p:nvGraphicFramePr>
            <p:xfrm>
              <a:off x="5255061" y="891256"/>
              <a:ext cx="3730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9" imgW="2743200" imgH="3352800" progId="Equation.DSMT4">
                      <p:embed/>
                    </p:oleObj>
                  </mc:Choice>
                  <mc:Fallback>
                    <p:oleObj name="Equation" r:id="rId249" imgW="27432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0"/>
                          <a:stretch>
                            <a:fillRect/>
                          </a:stretch>
                        </p:blipFill>
                        <p:spPr>
                          <a:xfrm>
                            <a:off x="5255061" y="891256"/>
                            <a:ext cx="373063" cy="4587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0" name="组合 239"/>
            <p:cNvGrpSpPr/>
            <p:nvPr>
              <p:custDataLst>
                <p:tags r:id="rId12"/>
              </p:custDataLst>
            </p:nvPr>
          </p:nvGrpSpPr>
          <p:grpSpPr>
            <a:xfrm>
              <a:off x="841201" y="4214806"/>
              <a:ext cx="498678" cy="1175065"/>
              <a:chOff x="5152920" y="1428297"/>
              <a:chExt cx="498678" cy="1175065"/>
            </a:xfrm>
          </p:grpSpPr>
          <p:cxnSp>
            <p:nvCxnSpPr>
              <p:cNvPr id="255" name="直接箭头连接符 254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5651598" y="1428297"/>
                <a:ext cx="0" cy="1108983"/>
              </a:xfrm>
              <a:prstGeom prst="straightConnector1">
                <a:avLst/>
              </a:prstGeom>
              <a:ln w="57150">
                <a:solidFill>
                  <a:srgbClr val="02A3FD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6" name="对象 255"/>
              <p:cNvGraphicFramePr>
                <a:graphicFrameLocks noChangeAspect="1"/>
              </p:cNvGraphicFramePr>
              <p:nvPr>
                <p:custDataLst>
                  <p:tags r:id="rId21"/>
                </p:custDataLst>
              </p:nvPr>
            </p:nvGraphicFramePr>
            <p:xfrm>
              <a:off x="5152920" y="2131875"/>
              <a:ext cx="434975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1" imgW="3962400" imgH="4267200" progId="Equation.DSMT4">
                      <p:embed/>
                    </p:oleObj>
                  </mc:Choice>
                  <mc:Fallback>
                    <p:oleObj name="Equation" r:id="rId251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2"/>
                          <a:stretch>
                            <a:fillRect/>
                          </a:stretch>
                        </p:blipFill>
                        <p:spPr>
                          <a:xfrm>
                            <a:off x="5152920" y="2131875"/>
                            <a:ext cx="434975" cy="4714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1" name="组合 240"/>
            <p:cNvGrpSpPr/>
            <p:nvPr>
              <p:custDataLst>
                <p:tags r:id="rId13"/>
              </p:custDataLst>
            </p:nvPr>
          </p:nvGrpSpPr>
          <p:grpSpPr>
            <a:xfrm>
              <a:off x="206502" y="3769771"/>
              <a:ext cx="1142988" cy="657727"/>
              <a:chOff x="3528382" y="1961124"/>
              <a:chExt cx="1142988" cy="657727"/>
            </a:xfrm>
          </p:grpSpPr>
          <p:cxnSp>
            <p:nvCxnSpPr>
              <p:cNvPr id="253" name="直接箭头连接符 252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3892178" y="2399761"/>
                <a:ext cx="779192" cy="21909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4" name="对象 253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3528382" y="1961124"/>
              <a:ext cx="436563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3" imgW="3962400" imgH="4876800" progId="Equation.DSMT4">
                      <p:embed/>
                    </p:oleObj>
                  </mc:Choice>
                  <mc:Fallback>
                    <p:oleObj name="Equation" r:id="rId253" imgW="3962400" imgH="4876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4"/>
                          <a:stretch>
                            <a:fillRect/>
                          </a:stretch>
                        </p:blipFill>
                        <p:spPr>
                          <a:xfrm>
                            <a:off x="3528382" y="1961124"/>
                            <a:ext cx="436563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2" name="文本框 241"/>
            <p:cNvSpPr txBox="1"/>
            <p:nvPr>
              <p:custDataLst>
                <p:tags r:id="rId14"/>
              </p:custDataLst>
            </p:nvPr>
          </p:nvSpPr>
          <p:spPr bwMode="auto">
            <a:xfrm>
              <a:off x="1902261" y="4761367"/>
              <a:ext cx="479875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体被匀速拉到斜面顶端。</a:t>
              </a:r>
            </a:p>
          </p:txBody>
        </p:sp>
        <p:grpSp>
          <p:nvGrpSpPr>
            <p:cNvPr id="248" name="组合 247"/>
            <p:cNvGrpSpPr/>
            <p:nvPr>
              <p:custDataLst>
                <p:tags r:id="rId15"/>
              </p:custDataLst>
            </p:nvPr>
          </p:nvGrpSpPr>
          <p:grpSpPr>
            <a:xfrm>
              <a:off x="1354132" y="3282409"/>
              <a:ext cx="1171055" cy="923671"/>
              <a:chOff x="4632625" y="1491654"/>
              <a:chExt cx="1171055" cy="923671"/>
            </a:xfrm>
          </p:grpSpPr>
          <p:cxnSp>
            <p:nvCxnSpPr>
              <p:cNvPr id="249" name="直接箭头连接符 248"/>
              <p:cNvCxnSpPr/>
              <p:nvPr>
                <p:custDataLst>
                  <p:tags r:id="rId16"/>
                </p:custDataLst>
              </p:nvPr>
            </p:nvCxnSpPr>
            <p:spPr>
              <a:xfrm flipV="1">
                <a:off x="4632625" y="2111873"/>
                <a:ext cx="1171055" cy="303452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2" name="对象 251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5336020" y="1491654"/>
              <a:ext cx="4365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5" imgW="3962400" imgH="3962400" progId="Equation.DSMT4">
                      <p:embed/>
                    </p:oleObj>
                  </mc:Choice>
                  <mc:Fallback>
                    <p:oleObj name="Equation" r:id="rId255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6"/>
                          <a:stretch>
                            <a:fillRect/>
                          </a:stretch>
                        </p:blipFill>
                        <p:spPr>
                          <a:xfrm>
                            <a:off x="5336020" y="1491654"/>
                            <a:ext cx="436563" cy="4397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246" grpId="0"/>
      <p:bldP spid="2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/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1322388" y="2335213"/>
                <a:ext cx="1574800" cy="1171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𝑮𝒉</m:t>
                          </m:r>
                        </m:num>
                        <m:den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𝑺</m:t>
                          </m:r>
                        </m:den>
                      </m:f>
                    </m:oMath>
                  </m:oMathPara>
                </a14:m>
                <a:endParaRPr lang="zh-CN" altLang="en-US" sz="32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1322388" y="2335213"/>
                <a:ext cx="1574800" cy="1171575"/>
              </a:xfrm>
              <a:prstGeom prst="rect">
                <a:avLst/>
              </a:prstGeom>
              <a:blipFill rotWithShape="1">
                <a:blip r:embed="rId45"/>
                <a:stretch>
                  <a:fillRect l="-20" t="-27" r="20" b="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 bwMode="auto">
          <a:xfrm>
            <a:off x="441960" y="770538"/>
            <a:ext cx="11023600" cy="1479892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使用任何机械时，人们所做的功，都不会少于（大于或等于）不用机械时所做的功，也就是使用任何机械都不省功。</a:t>
            </a: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2512051" y="4000613"/>
            <a:ext cx="6691866" cy="2601594"/>
            <a:chOff x="2512051" y="4000613"/>
            <a:chExt cx="6691866" cy="2601594"/>
          </a:xfrm>
        </p:grpSpPr>
        <p:sp>
          <p:nvSpPr>
            <p:cNvPr id="12" name="矩形 11"/>
            <p:cNvSpPr/>
            <p:nvPr>
              <p:custDataLst>
                <p:tags r:id="rId20"/>
              </p:custDataLst>
            </p:nvPr>
          </p:nvSpPr>
          <p:spPr>
            <a:xfrm>
              <a:off x="2678994" y="4892372"/>
              <a:ext cx="5923280" cy="132080"/>
            </a:xfrm>
            <a:prstGeom prst="rect">
              <a:avLst/>
            </a:prstGeom>
            <a:blipFill>
              <a:blip r:embed="rId46"/>
              <a:tile tx="0" ty="0" sx="100000" sy="100000" flip="none" algn="tl"/>
            </a:blip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>
              <p:custDataLst>
                <p:tags r:id="rId21"/>
              </p:custDataLst>
            </p:nvPr>
          </p:nvGrpSpPr>
          <p:grpSpPr>
            <a:xfrm>
              <a:off x="2593483" y="4323104"/>
              <a:ext cx="90010" cy="1127215"/>
              <a:chOff x="6190755" y="577215"/>
              <a:chExt cx="90010" cy="1127215"/>
            </a:xfrm>
          </p:grpSpPr>
          <p:grpSp>
            <p:nvGrpSpPr>
              <p:cNvPr id="14" name="组合 13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16" name="直接连接符 15"/>
                <p:cNvCxnSpPr/>
                <p:nvPr>
                  <p:custDataLst>
                    <p:tags r:id="rId34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>
                  <p:custDataLst>
                    <p:tags r:id="rId35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>
                  <p:custDataLst>
                    <p:tags r:id="rId36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>
                  <p:custDataLst>
                    <p:tags r:id="rId37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>
                  <p:custDataLst>
                    <p:tags r:id="rId38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>
                  <p:custDataLst>
                    <p:tags r:id="rId39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>
                  <p:custDataLst>
                    <p:tags r:id="rId40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>
                  <p:custDataLst>
                    <p:tags r:id="rId41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" name="直接连接符 14"/>
              <p:cNvCxnSpPr/>
              <p:nvPr>
                <p:custDataLst>
                  <p:tags r:id="rId33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空心弧 24"/>
            <p:cNvSpPr/>
            <p:nvPr>
              <p:custDataLst>
                <p:tags r:id="rId22"/>
              </p:custDataLst>
            </p:nvPr>
          </p:nvSpPr>
          <p:spPr>
            <a:xfrm rot="4382625">
              <a:off x="2512659" y="4797827"/>
              <a:ext cx="341666" cy="342881"/>
            </a:xfrm>
            <a:prstGeom prst="blockArc">
              <a:avLst>
                <a:gd name="adj1" fmla="val 11796208"/>
                <a:gd name="adj2" fmla="val 1008859"/>
                <a:gd name="adj3" fmla="val 3556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6" name="组合 25"/>
            <p:cNvGrpSpPr/>
            <p:nvPr>
              <p:custDataLst>
                <p:tags r:id="rId23"/>
              </p:custDataLst>
            </p:nvPr>
          </p:nvGrpSpPr>
          <p:grpSpPr>
            <a:xfrm>
              <a:off x="4758551" y="4969268"/>
              <a:ext cx="677863" cy="1632939"/>
              <a:chOff x="5645308" y="2540000"/>
              <a:chExt cx="677863" cy="1632939"/>
            </a:xfrm>
          </p:grpSpPr>
          <p:cxnSp>
            <p:nvCxnSpPr>
              <p:cNvPr id="27" name="直接连接符 26"/>
              <p:cNvCxnSpPr/>
              <p:nvPr>
                <p:custDataLst>
                  <p:tags r:id="rId28"/>
                </p:custDataLst>
              </p:nvPr>
            </p:nvCxnSpPr>
            <p:spPr>
              <a:xfrm flipH="1">
                <a:off x="5984240" y="2540000"/>
                <a:ext cx="0" cy="77216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组合 2123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5645308" y="3304577"/>
                <a:ext cx="677863" cy="868362"/>
                <a:chOff x="527" y="3436"/>
                <a:chExt cx="301" cy="397"/>
              </a:xfrm>
            </p:grpSpPr>
            <p:sp>
              <p:nvSpPr>
                <p:cNvPr id="29" name="Freeform 169"/>
                <p:cNvSpPr>
                  <a:spLocks noChangeArrowheads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flipH="1" flipV="1">
                  <a:off x="626" y="3436"/>
                  <a:ext cx="71" cy="85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170"/>
                <p:cNvSpPr>
                  <a:spLocks noChangeArrowheads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527" y="3527"/>
                  <a:ext cx="301" cy="30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4872693" y="5975743"/>
            <a:ext cx="5381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962400" imgH="4267200" progId="Equation.DSMT4">
                    <p:embed/>
                  </p:oleObj>
                </mc:Choice>
                <mc:Fallback>
                  <p:oleObj name="Equation" r:id="rId47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872693" y="5975743"/>
                          <a:ext cx="538163" cy="584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>
              <p:custDataLst>
                <p:tags r:id="rId25"/>
              </p:custDataLst>
            </p:nvPr>
          </p:nvGrpSpPr>
          <p:grpSpPr>
            <a:xfrm>
              <a:off x="8604323" y="4000613"/>
              <a:ext cx="599594" cy="913120"/>
              <a:chOff x="6529127" y="2442631"/>
              <a:chExt cx="599594" cy="913120"/>
            </a:xfrm>
          </p:grpSpPr>
          <p:cxnSp>
            <p:nvCxnSpPr>
              <p:cNvPr id="33" name="直接箭头连接符 32"/>
              <p:cNvCxnSpPr/>
              <p:nvPr>
                <p:custDataLst>
                  <p:tags r:id="rId26"/>
                </p:custDataLst>
              </p:nvPr>
            </p:nvCxnSpPr>
            <p:spPr>
              <a:xfrm flipH="1" flipV="1">
                <a:off x="6529127" y="2486954"/>
                <a:ext cx="0" cy="868797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6693746" y="2442631"/>
              <a:ext cx="434975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3962400" imgH="3962400" progId="Equation.DSMT4">
                      <p:embed/>
                    </p:oleObj>
                  </mc:Choice>
                  <mc:Fallback>
                    <p:oleObj name="Equation" r:id="rId49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6693746" y="2442631"/>
                            <a:ext cx="434975" cy="4397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组合 44"/>
          <p:cNvGrpSpPr/>
          <p:nvPr>
            <p:custDataLst>
              <p:tags r:id="rId4"/>
            </p:custDataLst>
          </p:nvPr>
        </p:nvGrpSpPr>
        <p:grpSpPr>
          <a:xfrm>
            <a:off x="2599134" y="2433863"/>
            <a:ext cx="6391782" cy="3509187"/>
            <a:chOff x="1476390" y="2503311"/>
            <a:chExt cx="6391782" cy="3509187"/>
          </a:xfrm>
        </p:grpSpPr>
        <p:grpSp>
          <p:nvGrpSpPr>
            <p:cNvPr id="43" name="组合 42"/>
            <p:cNvGrpSpPr/>
            <p:nvPr>
              <p:custDataLst>
                <p:tags r:id="rId9"/>
              </p:custDataLst>
            </p:nvPr>
          </p:nvGrpSpPr>
          <p:grpSpPr>
            <a:xfrm>
              <a:off x="1476390" y="2503311"/>
              <a:ext cx="6391782" cy="3509187"/>
              <a:chOff x="1428185" y="2461632"/>
              <a:chExt cx="6391782" cy="3509187"/>
            </a:xfrm>
          </p:grpSpPr>
          <p:sp>
            <p:nvSpPr>
              <p:cNvPr id="11" name="矩形 10"/>
              <p:cNvSpPr/>
              <p:nvPr>
                <p:custDataLst>
                  <p:tags r:id="rId11"/>
                </p:custDataLst>
              </p:nvPr>
            </p:nvSpPr>
            <p:spPr>
              <a:xfrm rot="20679308">
                <a:off x="1428185" y="4107100"/>
                <a:ext cx="5923280" cy="132080"/>
              </a:xfrm>
              <a:prstGeom prst="rect">
                <a:avLst/>
              </a:prstGeom>
              <a:solidFill>
                <a:schemeClr val="bg1"/>
              </a:solidFill>
              <a:ln w="38100"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5" name="组合 34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3440336" y="4337880"/>
                <a:ext cx="677863" cy="1632939"/>
                <a:chOff x="5645308" y="2540000"/>
                <a:chExt cx="677863" cy="1632939"/>
              </a:xfrm>
            </p:grpSpPr>
            <p:cxnSp>
              <p:nvCxnSpPr>
                <p:cNvPr id="36" name="直接连接符 35"/>
                <p:cNvCxnSpPr/>
                <p:nvPr>
                  <p:custDataLst>
                    <p:tags r:id="rId16"/>
                  </p:custDataLst>
                </p:nvPr>
              </p:nvCxnSpPr>
              <p:spPr>
                <a:xfrm flipH="1">
                  <a:off x="5984240" y="2540000"/>
                  <a:ext cx="0" cy="7721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" name="组合 2123"/>
                <p:cNvGrpSpPr/>
                <p:nvPr>
                  <p:custDataLst>
                    <p:tags r:id="rId17"/>
                  </p:custDataLst>
                </p:nvPr>
              </p:nvGrpSpPr>
              <p:grpSpPr>
                <a:xfrm>
                  <a:off x="5645308" y="3304577"/>
                  <a:ext cx="677863" cy="868362"/>
                  <a:chOff x="527" y="3436"/>
                  <a:chExt cx="301" cy="397"/>
                </a:xfrm>
              </p:grpSpPr>
              <p:sp>
                <p:nvSpPr>
                  <p:cNvPr id="38" name="Freeform 169"/>
                  <p:cNvSpPr>
                    <a:spLocks noChangeArrowheads="1"/>
                  </p:cNvSpPr>
                  <p:nvPr>
                    <p:custDataLst>
                      <p:tags r:id="rId18"/>
                    </p:custDataLst>
                  </p:nvPr>
                </p:nvSpPr>
                <p:spPr bwMode="auto">
                  <a:xfrm flipH="1" flipV="1">
                    <a:off x="626" y="3436"/>
                    <a:ext cx="71" cy="85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Rectangle 170"/>
                  <p:cNvSpPr>
                    <a:spLocks noChangeArrowheads="1"/>
                  </p:cNvSpPr>
                  <p:nvPr>
                    <p:custDataLst>
                      <p:tags r:id="rId19"/>
                    </p:custDataLst>
                  </p:nvPr>
                </p:nvSpPr>
                <p:spPr bwMode="auto">
                  <a:xfrm>
                    <a:off x="527" y="3527"/>
                    <a:ext cx="301" cy="30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prstDash val="sysDash"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" name="组合 39"/>
              <p:cNvGrpSpPr/>
              <p:nvPr>
                <p:custDataLst>
                  <p:tags r:id="rId13"/>
                </p:custDataLst>
              </p:nvPr>
            </p:nvGrpSpPr>
            <p:grpSpPr>
              <a:xfrm>
                <a:off x="7220373" y="2461632"/>
                <a:ext cx="599594" cy="913120"/>
                <a:chOff x="6529127" y="2442631"/>
                <a:chExt cx="599594" cy="913120"/>
              </a:xfrm>
            </p:grpSpPr>
            <p:cxnSp>
              <p:nvCxnSpPr>
                <p:cNvPr id="41" name="直接箭头连接符 40"/>
                <p:cNvCxnSpPr/>
                <p:nvPr>
                  <p:custDataLst>
                    <p:tags r:id="rId14"/>
                  </p:custDataLst>
                </p:nvPr>
              </p:nvCxnSpPr>
              <p:spPr>
                <a:xfrm flipH="1" flipV="1">
                  <a:off x="6529127" y="2486954"/>
                  <a:ext cx="0" cy="868797"/>
                </a:xfrm>
                <a:prstGeom prst="straightConnector1">
                  <a:avLst/>
                </a:prstGeom>
                <a:ln w="57150">
                  <a:solidFill>
                    <a:srgbClr val="C00000"/>
                  </a:solidFill>
                  <a:headEnd type="none" w="lg" len="med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custDataLst>
                    <p:tags r:id="rId15"/>
                  </p:custDataLst>
                </p:nvPr>
              </p:nvGraphicFramePr>
              <p:xfrm>
                <a:off x="6693746" y="2442631"/>
                <a:ext cx="434975" cy="4397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9" imgW="3962400" imgH="3962400" progId="Equation.DSMT4">
                        <p:embed/>
                      </p:oleObj>
                    </mc:Choice>
                    <mc:Fallback>
                      <p:oleObj name="Equation" r:id="rId49" imgW="3962400" imgH="39624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5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93746" y="2442631"/>
                              <a:ext cx="434975" cy="4397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522358" y="5352399"/>
            <a:ext cx="5381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962400" imgH="4267200" progId="Equation.DSMT4">
                    <p:embed/>
                  </p:oleObj>
                </mc:Choice>
                <mc:Fallback>
                  <p:oleObj name="Equation" r:id="rId47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522358" y="5352399"/>
                          <a:ext cx="538163" cy="584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文本框 46"/>
          <p:cNvSpPr txBox="1"/>
          <p:nvPr>
            <p:custDataLst>
              <p:tags r:id="rId5"/>
            </p:custDataLst>
          </p:nvPr>
        </p:nvSpPr>
        <p:spPr bwMode="auto">
          <a:xfrm>
            <a:off x="271857" y="2666960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因为，</a:t>
            </a:r>
          </a:p>
        </p:txBody>
      </p:sp>
      <p:sp>
        <p:nvSpPr>
          <p:cNvPr id="48" name="文本框 47"/>
          <p:cNvSpPr txBox="1"/>
          <p:nvPr>
            <p:custDataLst>
              <p:tags r:id="rId6"/>
            </p:custDataLst>
          </p:nvPr>
        </p:nvSpPr>
        <p:spPr bwMode="auto">
          <a:xfrm>
            <a:off x="3040360" y="2700008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49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181494" y="2394805"/>
          <a:ext cx="18319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240000" imgH="10668000" progId="Equation.DSMT4">
                  <p:embed/>
                </p:oleObj>
              </mc:Choice>
              <mc:Fallback>
                <p:oleObj name="Equation" r:id="rId51" imgW="152400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181494" y="2394805"/>
                        <a:ext cx="18319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7"/>
              <p:cNvSpPr txBox="1"/>
              <p:nvPr>
                <p:custDataLst>
                  <p:tags r:id="rId8"/>
                </p:custDataLst>
              </p:nvPr>
            </p:nvSpPr>
            <p:spPr bwMode="auto">
              <a:xfrm>
                <a:off x="5984375" y="2731081"/>
                <a:ext cx="1098550" cy="5873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𝑮𝒉</m:t>
                      </m:r>
                    </m:oMath>
                  </m:oMathPara>
                </a14:m>
                <a:endParaRPr lang="zh-CN" altLang="en-US" sz="32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5984375" y="2731081"/>
                <a:ext cx="1098550" cy="587375"/>
              </a:xfrm>
              <a:prstGeom prst="rect">
                <a:avLst/>
              </a:prstGeom>
              <a:blipFill rotWithShape="1">
                <a:blip r:embed="rId57"/>
                <a:stretch>
                  <a:fillRect l="-12" t="-99" r="12" b="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1_1#9cac4cc38?htil=1&amp;vcp=1&amp;vis=1&amp;pid=6f919c6d5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00213" y="977743"/>
            <a:ext cx="2183508" cy="3333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5_BD.1_2#9cac4cc38?htil=1&amp;sp=1&amp;vcp=1&amp;vis=1&amp;pid=6f919c6d5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719328" y="994676"/>
            <a:ext cx="7839456" cy="26830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小荣在课外兴趣小组探究“影响滑轮组机</a:t>
            </a:r>
          </a:p>
          <a:p>
            <a:pPr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械效率的因素”时，用同一套滑轮组完成了</a:t>
            </a:r>
          </a:p>
          <a:p>
            <a:pPr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的实验。那么他想探究的是滑轮组</a:t>
            </a:r>
          </a:p>
          <a:p>
            <a:pPr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效率的</a:t>
            </a:r>
            <a:endParaRPr lang="en-US" altLang="zh-CN" sz="3200"/>
          </a:p>
        </p:txBody>
      </p:sp>
      <p:sp>
        <p:nvSpPr>
          <p:cNvPr id="4" name="QC_5_BD.1_3#9cac4cc38?htil=1&amp;vcp=1&amp;vis=1&amp;pid=6f919c6d5&amp;color=0,0,0&amp;vtp=1&amp;bbb=1&amp;hs=1"/>
          <p:cNvSpPr/>
          <p:nvPr>
            <p:custDataLst>
              <p:tags r:id="rId3"/>
            </p:custDataLst>
          </p:nvPr>
        </p:nvSpPr>
        <p:spPr>
          <a:xfrm>
            <a:off x="719328" y="3750829"/>
            <a:ext cx="7839456" cy="6073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0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高低与下列哪个因素的关系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5" name="QC_5_AN.2_1#9cac4cc38.bracket?vcp=1&amp;vis=1&amp;pid=6f919c6d5&amp;color=0,0,0&amp;vpa=1&amp;vtp=1"/>
          <p:cNvSpPr/>
          <p:nvPr>
            <p:custDataLst>
              <p:tags r:id="rId4"/>
            </p:custDataLst>
          </p:nvPr>
        </p:nvSpPr>
        <p:spPr>
          <a:xfrm>
            <a:off x="6109420" y="3746765"/>
            <a:ext cx="588433" cy="6000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</a:t>
            </a:r>
            <a:endParaRPr lang="en-US" altLang="zh-CN" sz="3200"/>
          </a:p>
        </p:txBody>
      </p:sp>
      <p:sp>
        <p:nvSpPr>
          <p:cNvPr id="6" name="QC_5_BD.1_4#9cac4cc38.choices?vcp=1&amp;vis=1&amp;pid=6f919c6d5&amp;color=0,0,0&amp;vtp=1&amp;bbb=1&amp;hs=1"/>
          <p:cNvSpPr/>
          <p:nvPr>
            <p:custDataLst>
              <p:tags r:id="rId5"/>
            </p:custDataLst>
          </p:nvPr>
        </p:nvSpPr>
        <p:spPr>
          <a:xfrm>
            <a:off x="719328" y="4429517"/>
            <a:ext cx="10753344" cy="13016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100"/>
              </a:lnSpc>
              <a:tabLst>
                <a:tab pos="4139565" algn="l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被提升物体的重力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滑轮的重力</a:t>
            </a:r>
            <a:endParaRPr lang="en-US" altLang="zh-CN" sz="3200"/>
          </a:p>
          <a:p>
            <a:pPr latinLnBrk="1">
              <a:lnSpc>
                <a:spcPts val="4000"/>
              </a:lnSpc>
              <a:tabLst>
                <a:tab pos="4139565" algn="l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物体被提升的高度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所用拉力大小</a:t>
            </a:r>
            <a:endParaRPr lang="en-US" altLang="zh-CN" sz="3200"/>
          </a:p>
        </p:txBody>
      </p:sp>
      <p:sp>
        <p:nvSpPr>
          <p:cNvPr id="8" name="object 54">
            <a:hlinkClick r:id="rId10" action="ppaction://hlinksldjump"/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3_1#036c0849e?sp=1&amp;vcp=1&amp;vis=1&amp;pid=6f919c6d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724928"/>
            <a:ext cx="10753344" cy="1519936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2.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某同学探究“影响滑轮组的机械效率的因素”，他做了如图所示的</a:t>
            </a:r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实验，并测算了各次实验的机械效率，关于他的实验过程，下列说</a:t>
            </a:r>
          </a:p>
          <a:p>
            <a:pPr latinLnBrk="1">
              <a:lnSpc>
                <a:spcPts val="30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法中不正确的是(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2865"/>
          </a:p>
        </p:txBody>
      </p:sp>
      <p:sp>
        <p:nvSpPr>
          <p:cNvPr id="3" name="QC_5_AN.4_1#036c0849e.bracket?vcp=1&amp;vis=1&amp;pid=6f919c6d5&amp;color=0,0,0&amp;vpa=2&amp;vtp=1"/>
          <p:cNvSpPr/>
          <p:nvPr>
            <p:custDataLst>
              <p:tags r:id="rId2"/>
            </p:custDataLst>
          </p:nvPr>
        </p:nvSpPr>
        <p:spPr>
          <a:xfrm>
            <a:off x="3541900" y="1762603"/>
            <a:ext cx="527051" cy="462111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2900"/>
              </a:lnSpc>
            </a:pPr>
            <a:r>
              <a:rPr lang="en-US" altLang="zh-CN" sz="2865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</a:t>
            </a:r>
            <a:endParaRPr lang="en-US" altLang="zh-CN" sz="2865"/>
          </a:p>
        </p:txBody>
      </p:sp>
      <p:pic>
        <p:nvPicPr>
          <p:cNvPr id="4" name="QC_5_BD.3_2#036c0849e?htil=2&amp;vcp=1&amp;vis=1&amp;pid=6f919c6d5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13737" y="2430452"/>
            <a:ext cx="3779520" cy="2840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BD.3_3#036c0849e.choices?htil=2&amp;vcp=1&amp;vis=1&amp;pid=6f919c6d5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2303113"/>
            <a:ext cx="6803136" cy="36119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实验时弹簧测力计应在静止时读数</a:t>
            </a:r>
            <a:endParaRPr lang="en-US" altLang="zh-CN" sz="2865"/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根据①、②两次实验可知：滑轮组的机</a:t>
            </a:r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械效率与绳子的绕法无关</a:t>
            </a:r>
            <a:endParaRPr lang="en-US" altLang="zh-CN" sz="2865"/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根据②、③两次实验可知：同一滑轮组</a:t>
            </a:r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提起物重越大，机械效率越高</a:t>
            </a:r>
            <a:endParaRPr lang="en-US" altLang="zh-CN" sz="2865"/>
          </a:p>
          <a:p>
            <a:pPr latinLnBrk="1">
              <a:lnSpc>
                <a:spcPts val="31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2865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为使实验的结论更具可靠性，应换用不</a:t>
            </a:r>
          </a:p>
          <a:p>
            <a:pPr latinLnBrk="1">
              <a:lnSpc>
                <a:spcPts val="2900"/>
              </a:lnSpc>
            </a:pPr>
            <a:r>
              <a:rPr lang="en-US" altLang="zh-CN" sz="2865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同的装置进行多次实验归纳得出普遍规律</a:t>
            </a:r>
            <a:endParaRPr lang="en-US" altLang="zh-CN" sz="2865"/>
          </a:p>
        </p:txBody>
      </p:sp>
      <p:sp>
        <p:nvSpPr>
          <p:cNvPr id="6" name="object 54">
            <a:hlinkClick r:id="rId9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5_1#735a822d1?htil=3&amp;vcp=1&amp;vis=1&amp;pid=6f919c6d5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45933" y="1904292"/>
            <a:ext cx="1987296" cy="297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5_BD.5_2#735a822d1?htil=3&amp;sp=1&amp;vcp=1&amp;vis=1&amp;pid=6f919c6d5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1843332"/>
            <a:ext cx="8595360" cy="212826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.在“探究滑轮组的机械效率”时，小荣利用两组</a:t>
            </a: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滑轮组进行了5次测量，用较轻的滑轮组成的滑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轮组测出前4组数据，测得数据如表：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1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10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11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</a:p>
          </p:txBody>
        </p:sp>
      </p:grpSp>
      <p:pic>
        <p:nvPicPr>
          <p:cNvPr id="12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2227580" y="1635575"/>
            <a:ext cx="7737475" cy="1754505"/>
            <a:chOff x="987" y="4434"/>
            <a:chExt cx="12185" cy="2763"/>
          </a:xfrm>
        </p:grpSpPr>
        <p:sp>
          <p:nvSpPr>
            <p:cNvPr id="3" name="内容占位符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987" y="4434"/>
              <a:ext cx="12185" cy="268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spPr>
          <p:txBody>
            <a:bodyPr/>
            <a:lstStyle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1. </a:t>
              </a:r>
              <a:r>
                <a:rPr lang="en-US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能结合实例认识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有用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、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额外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总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；理解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机械效率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的概念</a:t>
              </a:r>
              <a:r>
                <a:rPr lang="zh-CN" altLang="en-US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知道机械效率小于1及没有单位的原因</a:t>
              </a:r>
              <a:r>
                <a:rPr lang="zh-CN" altLang="en-US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会利用公式</a:t>
              </a:r>
              <a:r>
                <a:rPr lang="zh-CN" altLang="zh-CN" sz="2600" i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η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      进行相关的计算。</a:t>
              </a:r>
            </a:p>
            <a:p>
              <a:pPr eaLnBrk="1" hangingPunct="1"/>
              <a:endParaRPr lang="zh-CN" altLang="zh-CN" sz="26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eaLnBrk="1" hangingPunct="1"/>
              <a:endParaRPr kumimoji="0" lang="zh-CN" altLang="zh-CN" sz="2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5415" y="5843"/>
            <a:ext cx="1017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801600" imgH="17068800" progId="Equation.DSMT4">
                    <p:embed/>
                  </p:oleObj>
                </mc:Choice>
                <mc:Fallback>
                  <p:oleObj name="Equation" r:id="rId16" imgW="12801600" imgH="1706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15" y="5843"/>
                          <a:ext cx="1017" cy="13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内容占位符 2"/>
          <p:cNvSpPr txBox="1"/>
          <p:nvPr>
            <p:custDataLst>
              <p:tags r:id="rId4"/>
            </p:custDataLst>
          </p:nvPr>
        </p:nvSpPr>
        <p:spPr bwMode="auto">
          <a:xfrm>
            <a:off x="2365375" y="3666305"/>
            <a:ext cx="7511796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设计实验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测定某种简单机械的机械效率；知道提高机械效率的实际意义和方法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有合理改进机械、提高机械效率的意识。</a:t>
            </a: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QO_5_BD.5_3#735a822d1?colgroup=2,3,2,3,2,3,3&amp;vcp=1&amp;vis=1&amp;pid=6f919c6d5&amp;color=0,0,0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778689"/>
              <a:ext cx="10668000" cy="5220970"/>
            </p:xfrm>
            <a:graphic>
              <a:graphicData uri="http://schemas.openxmlformats.org/drawingml/2006/table">
                <a:tbl>
                  <a:tblPr/>
                  <a:tblGrid>
                    <a:gridCol w="10242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046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3632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0403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9001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80467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8040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781935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动滑轮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重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Times New Roman" panose="020206030504050203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charset="-122"/>
                                      <a:cs typeface="Times New Roman" panose="02020603050405020304" pitchFamily="34" charset="-120"/>
                                    </a:rPr>
                                    <m:t>G</m:t>
                                  </m:r>
                                </m:e>
                                <m:sub>
                                  <m:r>
                                    <a:rPr lang="en-US" altLang="zh-CN" sz="3200" spc="-100" baseline="-10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动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物重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G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钩码上</a:t>
                          </a:r>
                        </a:p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升高度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h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m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动力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F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绳端移</a:t>
                          </a:r>
                        </a:p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动距离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5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s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m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滑轮组</a:t>
                          </a:r>
                        </a:p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的机械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效率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η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/%</m:t>
                              </m:r>
                            </m:oMath>
                          </a14:m>
                          <a:r>
                            <a:rPr lang="en-US" altLang="zh-CN" sz="135" b="0" i="0" kern="0" spc="-999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7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88315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7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60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①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②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55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QO_5_BD.5_3#735a822d1?colgroup=2,3,2,3,2,3,3&amp;vcp=1&amp;vis=1&amp;pid=6f919c6d5&amp;color=0,0,0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778689"/>
              <a:ext cx="10668000" cy="5220970"/>
            </p:xfrm>
            <a:graphic>
              <a:graphicData uri="http://schemas.openxmlformats.org/drawingml/2006/table">
                <a:tbl>
                  <a:tblPr/>
                  <a:tblGrid>
                    <a:gridCol w="10242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046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3632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0403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9001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80467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8040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781935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7095" t="-219" r="-435135" b="-9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73529" t="-219" r="-657647" b="-9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14527" t="-219" r="-277703" b="-9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8333" t="-219" r="-260526" b="-9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91554" t="-219" r="-100676" b="-9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91554" t="-219" r="-676" b="-960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7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88315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7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7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60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①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②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0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微软雅黑"/>
                              <a:cs typeface="Times New Roman" panose="02020603050405020304" pitchFamily="34" charset="-120"/>
                            </a:rPr>
                            <a:t>55.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split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5_4#735a822d1?htil=4&amp;vcp=1&amp;vis=1&amp;pid=6f919c6d5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85472" y="1990652"/>
            <a:ext cx="1853184" cy="2791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6_BD.6_1#ab7b74f21?htil=4&amp;vcp=1&amp;vis=1&amp;pid=735a822d1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990652"/>
            <a:ext cx="8717280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1）实验中应沿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方向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向上拉动弹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簧测力计，使钩码缓缓上升；</a:t>
            </a:r>
            <a:endParaRPr lang="en-US" altLang="zh-CN" sz="3200"/>
          </a:p>
        </p:txBody>
      </p:sp>
      <p:sp>
        <p:nvSpPr>
          <p:cNvPr id="4" name="QB_6_AN.7_1#ab7b74f21.blank?vcp=1&amp;vis=1&amp;pid=735a822d1&amp;color=0,0,0&amp;vpa=3&amp;vtp=1&amp;bbb=1"/>
          <p:cNvSpPr/>
          <p:nvPr>
            <p:custDataLst>
              <p:tags r:id="rId3"/>
            </p:custDataLst>
          </p:nvPr>
        </p:nvSpPr>
        <p:spPr>
          <a:xfrm>
            <a:off x="3789552" y="195339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竖直</a:t>
            </a:r>
            <a:endParaRPr lang="en-US" altLang="zh-CN" sz="3200"/>
          </a:p>
        </p:txBody>
      </p:sp>
      <p:sp>
        <p:nvSpPr>
          <p:cNvPr id="5" name="QB_6_AN.8_1#ab7b74f21.blank?vcp=1&amp;vis=1&amp;pid=735a822d1&amp;color=0,0,0&amp;vpa=4&amp;vtp=1&amp;bbb=1"/>
          <p:cNvSpPr/>
          <p:nvPr>
            <p:custDataLst>
              <p:tags r:id="rId4"/>
            </p:custDataLst>
          </p:nvPr>
        </p:nvSpPr>
        <p:spPr>
          <a:xfrm>
            <a:off x="5821553" y="195339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匀速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9_1#2e109a932?htil=5&amp;vcp=1&amp;vis=1&amp;pid=735a822d1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74880" y="1289357"/>
            <a:ext cx="1877568" cy="2828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B_6_BD.9_2#2e109a932?htil=5&amp;vcp=1&amp;vis=1&amp;pid=735a822d1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1094287"/>
                <a:ext cx="8692896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2）表中编号①处数据应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根据图中弹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簧测力计可知编号②处数据应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B_6_BD.9_2#2e109a932?htil=5&amp;vcp=1&amp;vis=1&amp;pid=735a822d1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1094287"/>
                <a:ext cx="8692896" cy="1377865"/>
              </a:xfrm>
              <a:prstGeom prst="rect">
                <a:avLst/>
              </a:prstGeom>
              <a:blipFill rotWithShape="1">
                <a:blip r:embed="rId11"/>
                <a:stretch>
                  <a:fillRect l="-6" t="-13" r="3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B_6_AN.10_1#2e109a932.blank?vcp=1&amp;vis=1&amp;pid=735a822d1&amp;color=0,0,0&amp;vpa=5&amp;vtp=1&amp;bbb=1"/>
          <p:cNvSpPr/>
          <p:nvPr>
            <p:custDataLst>
              <p:tags r:id="rId3"/>
            </p:custDataLst>
          </p:nvPr>
        </p:nvSpPr>
        <p:spPr>
          <a:xfrm>
            <a:off x="5770753" y="1057033"/>
            <a:ext cx="10054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66.7</a:t>
            </a:r>
            <a:endParaRPr lang="en-US" altLang="zh-CN" sz="3200"/>
          </a:p>
        </p:txBody>
      </p:sp>
      <p:sp>
        <p:nvSpPr>
          <p:cNvPr id="5" name="QB_6_AN.11_1#2e109a932.blank?vcp=1&amp;vis=1&amp;pid=735a822d1&amp;color=0,0,0&amp;vpa=6&amp;vtp=1&amp;bbb=1"/>
          <p:cNvSpPr/>
          <p:nvPr>
            <p:custDataLst>
              <p:tags r:id="rId4"/>
            </p:custDataLst>
          </p:nvPr>
        </p:nvSpPr>
        <p:spPr>
          <a:xfrm>
            <a:off x="6380353" y="1773313"/>
            <a:ext cx="8022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2.4</a:t>
            </a:r>
            <a:endParaRPr lang="en-US" altLang="zh-CN" sz="3200"/>
          </a:p>
        </p:txBody>
      </p:sp>
      <p:sp>
        <p:nvSpPr>
          <p:cNvPr id="6" name="QB_6_BD.12_1#77c7a1d16?vcp=1&amp;vis=1&amp;pid=735a822d1&amp;color=0,0,0&amp;vtp=1&amp;bbb=1&amp;hb=1&amp;hs=1"/>
          <p:cNvSpPr/>
          <p:nvPr>
            <p:custDataLst>
              <p:tags r:id="rId5"/>
            </p:custDataLst>
          </p:nvPr>
        </p:nvSpPr>
        <p:spPr>
          <a:xfrm>
            <a:off x="719328" y="4297733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3）由表中第1、2次实验数据可知，同一滑轮组的机械效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率与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无关；</a:t>
            </a:r>
            <a:endParaRPr lang="en-US" altLang="zh-CN" sz="3200"/>
          </a:p>
        </p:txBody>
      </p:sp>
      <p:sp>
        <p:nvSpPr>
          <p:cNvPr id="7" name="QB_6_AN.13_1#77c7a1d16.blank?vcp=1&amp;vis=1&amp;pid=735a822d1&amp;color=0,0,0&amp;vpa=7&amp;vtp=1&amp;bbb=1"/>
          <p:cNvSpPr/>
          <p:nvPr>
            <p:custDataLst>
              <p:tags r:id="rId6"/>
            </p:custDataLst>
          </p:nvPr>
        </p:nvSpPr>
        <p:spPr>
          <a:xfrm>
            <a:off x="1554353" y="4976760"/>
            <a:ext cx="3139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钩码上升的高度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7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14_1#a5cdd228f?htil=6&amp;vcp=1&amp;vis=1&amp;pid=735a822d1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85377" y="1562916"/>
            <a:ext cx="1382604" cy="208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6_BD.14_2#a5cdd228f?htil=6&amp;vcp=1&amp;vis=1&amp;pid=735a822d1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719328" y="1579849"/>
            <a:ext cx="8619744" cy="212826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4）比较第1、3次实验数据可得出结论：使用</a:t>
            </a: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同一滑轮组，重物越重，机械效率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越高”“不变”或“越低”）；</a:t>
            </a:r>
            <a:endParaRPr lang="en-US" altLang="zh-CN" sz="3200"/>
          </a:p>
        </p:txBody>
      </p:sp>
      <p:sp>
        <p:nvSpPr>
          <p:cNvPr id="4" name="QB_6_AN.15_1#a5cdd228f.blank?vcp=1&amp;vis=1&amp;pid=735a822d1&amp;color=0,0,0&amp;vpa=8&amp;vtp=1&amp;bbb=1"/>
          <p:cNvSpPr/>
          <p:nvPr>
            <p:custDataLst>
              <p:tags r:id="rId3"/>
            </p:custDataLst>
          </p:nvPr>
        </p:nvSpPr>
        <p:spPr>
          <a:xfrm>
            <a:off x="6837553" y="228766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越高</a:t>
            </a:r>
            <a:endParaRPr lang="en-US" altLang="zh-CN" sz="3200"/>
          </a:p>
        </p:txBody>
      </p:sp>
      <p:sp>
        <p:nvSpPr>
          <p:cNvPr id="5" name="QB_6_BD.16_1#bd4a013e9?vcp=1&amp;vis=1&amp;pid=735a822d1&amp;color=0,0,0&amp;vtp=1&amp;bbb=1&amp;hb=1&amp;hs=1"/>
          <p:cNvSpPr/>
          <p:nvPr>
            <p:custDataLst>
              <p:tags r:id="rId4"/>
            </p:custDataLst>
          </p:nvPr>
        </p:nvSpPr>
        <p:spPr>
          <a:xfrm>
            <a:off x="719328" y="3774409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</a:t>
            </a: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5）比较第</a:t>
            </a:r>
            <a:r>
              <a:rPr lang="en-US" altLang="zh-CN" sz="3200" i="0" spc="-5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和</a:t>
            </a:r>
            <a:r>
              <a:rPr lang="en-US" altLang="zh-CN" sz="3200" i="0" spc="-5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次实验数据可得出结论：使用不同的滑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轮组提升相同的重物时，动滑轮越重，滑轮组的机械效率越低；</a:t>
            </a:r>
            <a:endParaRPr lang="en-US" altLang="zh-CN" sz="3200" spc="-50"/>
          </a:p>
        </p:txBody>
      </p:sp>
      <p:sp>
        <p:nvSpPr>
          <p:cNvPr id="6" name="QB_6_AN.17_1#bd4a013e9.blank?vcp=1&amp;vis=1&amp;pid=735a822d1&amp;color=0,0,0&amp;vpa=9&amp;vtp=1"/>
          <p:cNvSpPr/>
          <p:nvPr>
            <p:custDataLst>
              <p:tags r:id="rId5"/>
            </p:custDataLst>
          </p:nvPr>
        </p:nvSpPr>
        <p:spPr>
          <a:xfrm>
            <a:off x="2938652" y="3737156"/>
            <a:ext cx="48048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 spc="-5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4</a:t>
            </a:r>
            <a:endParaRPr lang="en-US" altLang="zh-CN" sz="3200" spc="-50"/>
          </a:p>
        </p:txBody>
      </p:sp>
      <p:sp>
        <p:nvSpPr>
          <p:cNvPr id="7" name="QB_6_AN.18_1#bd4a013e9.blank?vcp=1&amp;vis=1&amp;pid=735a822d1&amp;color=0,0,0&amp;vpa=10&amp;vtp=1"/>
          <p:cNvSpPr/>
          <p:nvPr>
            <p:custDataLst>
              <p:tags r:id="rId6"/>
            </p:custDataLst>
          </p:nvPr>
        </p:nvSpPr>
        <p:spPr>
          <a:xfrm>
            <a:off x="3920785" y="3737156"/>
            <a:ext cx="48048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 spc="-5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5</a:t>
            </a:r>
            <a:endParaRPr lang="en-US" altLang="zh-CN" sz="3200" spc="-5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 animBg="1"/>
      <p:bldP spid="7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6_BD.19_1#0b0d67c0b?vcp=1&amp;vis=1&amp;pid=735a822d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475879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6）分析表格中第2次实验数据可知，此时滑轮组克服绳重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及摩擦做的那部分额外功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6_BD.19_1#0b0d67c0b?vcp=1&amp;vis=1&amp;pid=735a822d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1475879"/>
                <a:ext cx="10753344" cy="1377865"/>
              </a:xfrm>
              <a:prstGeom prst="rect">
                <a:avLst/>
              </a:prstGeom>
              <a:blipFill rotWithShape="1">
                <a:blip r:embed="rId7"/>
                <a:stretch>
                  <a:fillRect l="-5" t="-10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6_AN.20_1#0b0d67c0b.blank?vcp=1&amp;vis=1&amp;pid=735a822d1&amp;color=0,0,0&amp;vpa=11&amp;vtp=1&amp;bbb=1"/>
          <p:cNvSpPr/>
          <p:nvPr>
            <p:custDataLst>
              <p:tags r:id="rId2"/>
            </p:custDataLst>
          </p:nvPr>
        </p:nvSpPr>
        <p:spPr>
          <a:xfrm>
            <a:off x="5567553" y="2154905"/>
            <a:ext cx="10054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0.12</a:t>
            </a:r>
            <a:endParaRPr lang="en-US" altLang="zh-CN" sz="3200"/>
          </a:p>
        </p:txBody>
      </p:sp>
      <p:pic>
        <p:nvPicPr>
          <p:cNvPr id="4" name="QO_5_BD.19_2#0b0d67c0b?vcp=1&amp;vis=1&amp;pid=735a822d1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5712" y="3038147"/>
            <a:ext cx="1548384" cy="2206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21_1#e8864d165?htil=7&amp;vcp=1&amp;vis=1&amp;pid=735a822d1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42800" y="1610667"/>
            <a:ext cx="1938528" cy="291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6_BD.21_2#e8864d165?htil=7&amp;vcp=1&amp;vis=1&amp;pid=735a822d1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1549708"/>
            <a:ext cx="8631936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7）实验中多次改变被提升钩码的重力来测量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滑轮组的机械效率，其目的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4" name="QC_6_AN.22_1#e8864d165.blank?vcp=1&amp;vis=1&amp;pid=735a822d1&amp;color=0,0,0&amp;vpa=12&amp;vtp=1"/>
          <p:cNvSpPr/>
          <p:nvPr>
            <p:custDataLst>
              <p:tags r:id="rId3"/>
            </p:custDataLst>
          </p:nvPr>
        </p:nvSpPr>
        <p:spPr>
          <a:xfrm>
            <a:off x="5990887" y="2228736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6_BD.21_3#e8864d165.choices?htil=7&amp;vcp=1&amp;vis=1&amp;pid=735a822d1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3026124"/>
            <a:ext cx="8631936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减小摩擦力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多次测量求平均值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获得多组数据归纳出物理规律</a:t>
            </a:r>
            <a:endParaRPr lang="en-US" altLang="zh-CN" sz="3200"/>
          </a:p>
        </p:txBody>
      </p:sp>
      <p:sp>
        <p:nvSpPr>
          <p:cNvPr id="6" name="object 54">
            <a:hlinkClick r:id="rId10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2395200" y="12268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B_5_BD.67_1#767a8b9f3?htil=8&amp;vcp=1&amp;vis=1&amp;pid=6f919c6d5&amp;color=0,0,0&amp;tib=255,255,255&amp;vtp=1&amp;bt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42512" y="558292"/>
            <a:ext cx="951905" cy="1517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5_BD.67_2#767a8b9f3?htil=8&amp;vcp=1&amp;vis=1&amp;pid=6f919c6d5&amp;color=0,0,0&amp;vtp=1&amp;bbb=1&amp;hb=1&amp;hs=1"/>
          <p:cNvSpPr/>
          <p:nvPr>
            <p:custDataLst>
              <p:tags r:id="rId2"/>
            </p:custDataLst>
          </p:nvPr>
        </p:nvSpPr>
        <p:spPr>
          <a:xfrm>
            <a:off x="719328" y="541359"/>
            <a:ext cx="9217152" cy="17559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4.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是某建筑公司的电动高空</a:t>
            </a: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升降作业平台，其宽大的平台和较高的承载能力使</a:t>
            </a:r>
          </a:p>
          <a:p>
            <a:pPr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高空作业范围更大；但是工作人员反映此类机器机</a:t>
            </a:r>
            <a:endParaRPr lang="en-US" altLang="zh-CN" sz="3200"/>
          </a:p>
        </p:txBody>
      </p:sp>
      <p:pic>
        <p:nvPicPr>
          <p:cNvPr id="4" name="QB_5_BD.67_2#767a8b9f3?htil=8&amp;vcp=1&amp;vis=1&amp;pid=6f919c6d5&amp;color=0,0,0&amp;tib=255,255,255&amp;iip=1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4171" y="536448"/>
            <a:ext cx="2743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B_5_AN.68_1#767a8b9f3.blank?vcp=1&amp;vis=1&amp;pid=6f919c6d5&amp;color=0,0,0&amp;vpa=13&amp;vtp=1&amp;bbb=1"/>
          <p:cNvSpPr/>
          <p:nvPr>
            <p:custDataLst>
              <p:tags r:id="rId4"/>
            </p:custDataLst>
          </p:nvPr>
        </p:nvSpPr>
        <p:spPr>
          <a:xfrm>
            <a:off x="5211953" y="2303609"/>
            <a:ext cx="5983817" cy="5367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器提升起升架所做额外功较多</a:t>
            </a:r>
            <a:endParaRPr lang="en-US" altLang="zh-CN" sz="3200"/>
          </a:p>
        </p:txBody>
      </p:sp>
      <p:sp>
        <p:nvSpPr>
          <p:cNvPr id="6" name="QB_5_BD.67_2#767a8b9f3?htil=8&amp;vcp=1&amp;vis=1&amp;pid=6f919c6d5&amp;color=0,0,0&amp;vtp=1&amp;bbb=1&amp;hb=1&amp;hs=1&amp;hltap=1"/>
          <p:cNvSpPr/>
          <p:nvPr>
            <p:custDataLst>
              <p:tags r:id="rId5"/>
            </p:custDataLst>
          </p:nvPr>
        </p:nvSpPr>
        <p:spPr>
          <a:xfrm>
            <a:off x="719328" y="2349499"/>
            <a:ext cx="10752000" cy="3579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械效率较低，主要原因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，</a:t>
            </a: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若要提高该平台的机械效率，你认为可以采取什么措施？</a:t>
            </a:r>
          </a:p>
          <a:p>
            <a:pPr latinLnBrk="1">
              <a:lnSpc>
                <a:spcPts val="36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_______________________</a:t>
            </a:r>
          </a:p>
          <a:p>
            <a:pPr latinLnBrk="1">
              <a:lnSpc>
                <a:spcPts val="36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_______________________</a:t>
            </a:r>
          </a:p>
          <a:p>
            <a:pPr latinLnBrk="1">
              <a:lnSpc>
                <a:spcPts val="36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_______________________</a:t>
            </a:r>
          </a:p>
          <a:p>
            <a:pPr latinLnBrk="1">
              <a:lnSpc>
                <a:spcPts val="34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7" name="QB_5_AN.69_1#767a8b9f3?htil=8&amp;vcp=1&amp;vis=1&amp;pid=6f919c6d5&amp;color=0,0,0&amp;vtp=1&amp;bbb=1&amp;hb=1&amp;hs=1&amp;hla=1"/>
          <p:cNvSpPr/>
          <p:nvPr>
            <p:custDataLst>
              <p:tags r:id="rId6"/>
            </p:custDataLst>
          </p:nvPr>
        </p:nvSpPr>
        <p:spPr>
          <a:xfrm>
            <a:off x="719328" y="3525012"/>
            <a:ext cx="10752000" cy="23274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可以通过增加工人及工具的重力，在额外功不变的情况下，</a:t>
            </a: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提高有用功在总功中的占比，从而达到提高机械效率的目的</a:t>
            </a: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或者给机械加润滑油减小摩擦，从而减少额外功，进而提</a:t>
            </a: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高该平台使用时的机械效率）</a:t>
            </a:r>
            <a:endParaRPr lang="en-US" altLang="zh-CN" sz="3200"/>
          </a:p>
        </p:txBody>
      </p:sp>
      <p:sp>
        <p:nvSpPr>
          <p:cNvPr id="8" name="object 54">
            <a:hlinkClick r:id="rId12" action="ppaction://hlinksldjump"/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7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715617" y="639833"/>
            <a:ext cx="7345018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多媒体展示生活中常见的滑轮应用场景，如起重机吊运货物、旗杆顶部的装置、窗帘的拉动装置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：</a:t>
            </a:r>
            <a:r>
              <a:rPr lang="en-US" altLang="zh-CN" sz="400">
                <a:solidFill>
                  <a:schemeClr val="bg1"/>
                </a:solidFill>
              </a:rPr>
              <a:t>“</a:t>
            </a:r>
            <a:r>
              <a:rPr lang="zh-CN" altLang="en-US" sz="400">
                <a:solidFill>
                  <a:schemeClr val="bg1"/>
                </a:solidFill>
              </a:rPr>
              <a:t>这些装置中都用到了一个共同的部件，大家知道是什么吗？</a:t>
            </a:r>
            <a:r>
              <a:rPr lang="en-US" altLang="zh-CN" sz="400">
                <a:solidFill>
                  <a:schemeClr val="bg1"/>
                </a:solidFill>
              </a:rPr>
              <a:t>” </a:t>
            </a:r>
            <a:r>
              <a:rPr lang="zh-CN" altLang="en-US" sz="400">
                <a:solidFill>
                  <a:schemeClr val="bg1"/>
                </a:solidFill>
              </a:rPr>
              <a:t>引导学生观察并回答出</a:t>
            </a:r>
            <a:r>
              <a:rPr lang="en-US" altLang="zh-CN" sz="400">
                <a:solidFill>
                  <a:schemeClr val="bg1"/>
                </a:solidFill>
              </a:rPr>
              <a:t> “</a:t>
            </a:r>
            <a:r>
              <a:rPr lang="zh-CN" altLang="en-US" sz="400">
                <a:solidFill>
                  <a:schemeClr val="bg1"/>
                </a:solidFill>
              </a:rPr>
              <a:t>滑轮</a:t>
            </a:r>
            <a:r>
              <a:rPr lang="en-US" altLang="zh-CN" sz="400">
                <a:solidFill>
                  <a:schemeClr val="bg1"/>
                </a:solidFill>
              </a:rPr>
              <a:t>”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出本节课的主题：</a:t>
            </a:r>
            <a:r>
              <a:rPr lang="en-US" altLang="zh-CN" sz="400">
                <a:solidFill>
                  <a:schemeClr val="bg1"/>
                </a:solidFill>
              </a:rPr>
              <a:t>“</a:t>
            </a:r>
            <a:r>
              <a:rPr lang="zh-CN" altLang="en-US" sz="400">
                <a:solidFill>
                  <a:schemeClr val="bg1"/>
                </a:solidFill>
              </a:rPr>
              <a:t>今天我们就一起来学习滑轮的相关知识，探究它的工作原理和特点。</a:t>
            </a:r>
            <a:r>
              <a:rPr lang="en-US" altLang="zh-CN" sz="400">
                <a:solidFill>
                  <a:schemeClr val="bg1"/>
                </a:solidFill>
              </a:rPr>
              <a:t>”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（</a:t>
            </a:r>
            <a:r>
              <a:rPr lang="en-US" altLang="zh-CN" sz="400">
                <a:solidFill>
                  <a:schemeClr val="bg1"/>
                </a:solidFill>
              </a:rPr>
              <a:t>3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认识滑轮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定滑轮和动滑轮的实物模型，介绍滑轮的结构：滑轮是一个周边有槽、能绕轴转动的小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观察定滑轮和动滑轮的安装方式，引导学生发现定滑轮的轴固定不动，而动滑轮的轴随物体一起移动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举例说明生活中哪些地方用到了定滑轮和动滑轮，让学生对两种滑轮有更直观的认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定滑轮的特点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准备：每组学生配备一个定滑轮、一个弹簧测力计、钩码若干、细线、铁架台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使用定滑轮有什么特点？它能省力吗？能省距离吗？力的方向会发生改变吗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设计实验方案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弹簧测力计测出钩码的重力</a:t>
            </a:r>
            <a:r>
              <a:rPr lang="en-US" altLang="zh-CN" sz="400">
                <a:solidFill>
                  <a:schemeClr val="bg1"/>
                </a:solidFill>
              </a:rPr>
              <a:t> G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将定滑轮固定在铁架台上，用细线绕过定滑轮，一端挂钩码，另一端用弹簧测力计竖直向下拉，使钩码匀速上升，读出此时弹簧测力计的示数</a:t>
            </a:r>
            <a:r>
              <a:rPr lang="en-US" altLang="zh-CN" sz="400">
                <a:solidFill>
                  <a:schemeClr val="bg1"/>
                </a:solidFill>
              </a:rPr>
              <a:t> F1</a:t>
            </a:r>
            <a:r>
              <a:rPr lang="zh-CN" altLang="en-US" sz="400">
                <a:solidFill>
                  <a:schemeClr val="bg1"/>
                </a:solidFill>
              </a:rPr>
              <a:t>，并记录钩码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和弹簧测力计移动的距离</a:t>
            </a:r>
            <a:r>
              <a:rPr lang="en-US" altLang="zh-CN" sz="400">
                <a:solidFill>
                  <a:schemeClr val="bg1"/>
                </a:solidFill>
              </a:rPr>
              <a:t> s1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改变钩码的个数，重复上述实验，记录数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学生分组进行实验，教师巡视指导，提醒学生注意实验操作规范，如弹簧测力计要竖直匀速拉动，读数时视线要与刻度盘垂直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结束后，组织学生汇报实验数据，填写在黑板上的表格中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分析实验数据，得出结论：使用定滑轮不省力，但可以改变力的方向，且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</a:t>
            </a:r>
            <a:r>
              <a:rPr lang="zh-CN" altLang="en-US" sz="400">
                <a:solidFill>
                  <a:schemeClr val="bg1"/>
                </a:solidFill>
              </a:rPr>
              <a:t>与物体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相等，即</a:t>
            </a:r>
            <a:r>
              <a:rPr lang="en-US" altLang="zh-CN" sz="400">
                <a:solidFill>
                  <a:schemeClr val="bg1"/>
                </a:solidFill>
              </a:rPr>
              <a:t> s = h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进一步引导学生从杠杆原理的角度分析定滑轮的实质：定滑轮的动力臂和阻力臂都等于滑轮的半径，根据杠杆平衡条件</a:t>
            </a:r>
            <a:r>
              <a:rPr lang="en-US" altLang="zh-CN" sz="400">
                <a:solidFill>
                  <a:schemeClr val="bg1"/>
                </a:solidFill>
              </a:rPr>
              <a:t> F1L1 = F2L2</a:t>
            </a:r>
            <a:r>
              <a:rPr lang="zh-CN" altLang="en-US" sz="400">
                <a:solidFill>
                  <a:schemeClr val="bg1"/>
                </a:solidFill>
              </a:rPr>
              <a:t>，可知</a:t>
            </a:r>
            <a:r>
              <a:rPr lang="en-US" altLang="zh-CN" sz="400">
                <a:solidFill>
                  <a:schemeClr val="bg1"/>
                </a:solidFill>
              </a:rPr>
              <a:t> F1 = F2</a:t>
            </a:r>
            <a:r>
              <a:rPr lang="zh-CN" altLang="en-US" sz="400">
                <a:solidFill>
                  <a:schemeClr val="bg1"/>
                </a:solidFill>
              </a:rPr>
              <a:t>，所以定滑轮不省力，其实质是一个等臂杠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动滑轮的特点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准备：每组学生在原有实验器材的基础上，增加一个动滑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使用动滑轮有什么特点？它能省力吗？能省距离吗？力的方向会发生改变吗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设计实验方案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弹簧测力计测出钩码和动滑轮的总重力</a:t>
            </a:r>
            <a:r>
              <a:rPr lang="en-US" altLang="zh-CN" sz="400">
                <a:solidFill>
                  <a:schemeClr val="bg1"/>
                </a:solidFill>
              </a:rPr>
              <a:t> G </a:t>
            </a:r>
            <a:r>
              <a:rPr lang="zh-CN" altLang="en-US" sz="400">
                <a:solidFill>
                  <a:schemeClr val="bg1"/>
                </a:solidFill>
              </a:rPr>
              <a:t>总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将动滑轮和钩码用细线连接，细线的一端固定在铁架台上，另一端用弹簧测力计竖直向上拉，使钩码匀速上升，读出此时弹簧测力计的示数</a:t>
            </a:r>
            <a:r>
              <a:rPr lang="en-US" altLang="zh-CN" sz="400">
                <a:solidFill>
                  <a:schemeClr val="bg1"/>
                </a:solidFill>
              </a:rPr>
              <a:t> F2</a:t>
            </a:r>
            <a:r>
              <a:rPr lang="zh-CN" altLang="en-US" sz="400">
                <a:solidFill>
                  <a:schemeClr val="bg1"/>
                </a:solidFill>
              </a:rPr>
              <a:t>，并记录钩码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和弹簧测力计移动的距离</a:t>
            </a:r>
            <a:r>
              <a:rPr lang="en-US" altLang="zh-CN" sz="400">
                <a:solidFill>
                  <a:schemeClr val="bg1"/>
                </a:solidFill>
              </a:rPr>
              <a:t> s2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改变钩码的个数，重复上述实验，记录数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学生分组进行实验，教师巡视指导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结束后，组织学生汇报实验数据，填写在黑板上的表格中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分析实验数据，得出结论：使用动滑轮能省一半力，但不能改变力的方向，且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</a:t>
            </a:r>
            <a:r>
              <a:rPr lang="zh-CN" altLang="en-US" sz="400">
                <a:solidFill>
                  <a:schemeClr val="bg1"/>
                </a:solidFill>
              </a:rPr>
              <a:t>是物体上升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的</a:t>
            </a:r>
            <a:r>
              <a:rPr lang="en-US" altLang="zh-CN" sz="400">
                <a:solidFill>
                  <a:schemeClr val="bg1"/>
                </a:solidFill>
              </a:rPr>
              <a:t> 2 </a:t>
            </a:r>
            <a:r>
              <a:rPr lang="zh-CN" altLang="en-US" sz="400">
                <a:solidFill>
                  <a:schemeClr val="bg1"/>
                </a:solidFill>
              </a:rPr>
              <a:t>倍，即</a:t>
            </a:r>
            <a:r>
              <a:rPr lang="en-US" altLang="zh-CN" sz="400">
                <a:solidFill>
                  <a:schemeClr val="bg1"/>
                </a:solidFill>
              </a:rPr>
              <a:t> s = 2h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从杠杆原理的角度分析动滑轮的实质：动滑轮的动力臂是滑轮直径，阻力臂是滑轮半径，根据杠杆平衡条件</a:t>
            </a:r>
            <a:r>
              <a:rPr lang="en-US" altLang="zh-CN" sz="400">
                <a:solidFill>
                  <a:schemeClr val="bg1"/>
                </a:solidFill>
              </a:rPr>
              <a:t> F1L1 = F2L2</a:t>
            </a:r>
            <a:r>
              <a:rPr lang="zh-CN" altLang="en-US" sz="400">
                <a:solidFill>
                  <a:schemeClr val="bg1"/>
                </a:solidFill>
              </a:rPr>
              <a:t>，可知</a:t>
            </a:r>
            <a:r>
              <a:rPr lang="en-US" altLang="zh-CN" sz="400">
                <a:solidFill>
                  <a:schemeClr val="bg1"/>
                </a:solidFill>
              </a:rPr>
              <a:t> F1 = 1/2F2</a:t>
            </a:r>
            <a:r>
              <a:rPr lang="zh-CN" altLang="en-US" sz="400">
                <a:solidFill>
                  <a:schemeClr val="bg1"/>
                </a:solidFill>
              </a:rPr>
              <a:t>，所以动滑轮能省一半力，其实质是一个动力臂为阻力臂</a:t>
            </a:r>
            <a:r>
              <a:rPr lang="en-US" altLang="zh-CN" sz="400">
                <a:solidFill>
                  <a:schemeClr val="bg1"/>
                </a:solidFill>
              </a:rPr>
              <a:t> 2 </a:t>
            </a:r>
            <a:r>
              <a:rPr lang="zh-CN" altLang="en-US" sz="400">
                <a:solidFill>
                  <a:schemeClr val="bg1"/>
                </a:solidFill>
              </a:rPr>
              <a:t>倍的省力杠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滑轮组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滑轮组的实物模型，介绍滑轮组是由定滑轮和动滑轮组合而成的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：使用滑轮组有什么好处？引导学生思考并回答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总结：滑轮组既可以省力又可以改变力的方向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讲解滑轮组省力情况和绳子段数的关系：绳子段数</a:t>
            </a:r>
            <a:r>
              <a:rPr lang="en-US" altLang="zh-CN" sz="400">
                <a:solidFill>
                  <a:schemeClr val="bg1"/>
                </a:solidFill>
              </a:rPr>
              <a:t> n </a:t>
            </a:r>
            <a:r>
              <a:rPr lang="zh-CN" altLang="en-US" sz="400">
                <a:solidFill>
                  <a:schemeClr val="bg1"/>
                </a:solidFill>
              </a:rPr>
              <a:t>是指直接承担重物和动滑轮总重力的绳子的段数。当不考虑动滑轮重、绳重和摩擦时，使用滑轮组提起重物所用的力</a:t>
            </a:r>
            <a:r>
              <a:rPr lang="en-US" altLang="zh-CN" sz="400">
                <a:solidFill>
                  <a:schemeClr val="bg1"/>
                </a:solidFill>
              </a:rPr>
              <a:t> F = 1/nG </a:t>
            </a:r>
            <a:r>
              <a:rPr lang="zh-CN" altLang="en-US" sz="400">
                <a:solidFill>
                  <a:schemeClr val="bg1"/>
                </a:solidFill>
              </a:rPr>
              <a:t>物；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= nh</a:t>
            </a:r>
            <a:r>
              <a:rPr lang="zh-CN" altLang="en-US" sz="400">
                <a:solidFill>
                  <a:schemeClr val="bg1"/>
                </a:solidFill>
              </a:rPr>
              <a:t>，其中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是物体上升的高度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举例说明如何确定绳子段数</a:t>
            </a:r>
            <a:r>
              <a:rPr lang="en-US" altLang="zh-CN" sz="400">
                <a:solidFill>
                  <a:schemeClr val="bg1"/>
                </a:solidFill>
              </a:rPr>
              <a:t> n</a:t>
            </a:r>
            <a:r>
              <a:rPr lang="zh-CN" altLang="en-US" sz="400">
                <a:solidFill>
                  <a:schemeClr val="bg1"/>
                </a:solidFill>
              </a:rPr>
              <a:t>，如让学生观察不同绕法的滑轮组，数出承担重物的绳子段数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内容：定滑轮和动滑轮的特点、实质，滑轮组的组成和特点，以及省力情况和绳子段数的关系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和难点知识，帮助学生梳理知识框架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鼓励学生提出疑问，对学生的问题进行解答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多媒体展示一些与滑轮相关的练习题，包括填空题、选择题和计算题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例如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填空题：使用定滑轮可以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，但不能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；使用动滑轮可以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，但不能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选择题：下列关于滑轮的说法中，正确的是（</a:t>
            </a:r>
            <a:r>
              <a:rPr lang="en-US" altLang="zh-CN" sz="400">
                <a:solidFill>
                  <a:schemeClr val="bg1"/>
                </a:solidFill>
              </a:rPr>
              <a:t>  </a:t>
            </a:r>
            <a:r>
              <a:rPr lang="zh-CN" altLang="en-US" sz="400">
                <a:solidFill>
                  <a:schemeClr val="bg1"/>
                </a:solidFill>
              </a:rPr>
              <a:t>）</a:t>
            </a:r>
          </a:p>
          <a:p>
            <a:r>
              <a:rPr lang="en-US" altLang="zh-CN" sz="400">
                <a:solidFill>
                  <a:schemeClr val="bg1"/>
                </a:solidFill>
              </a:rPr>
              <a:t>A. </a:t>
            </a:r>
            <a:r>
              <a:rPr lang="zh-CN" altLang="en-US" sz="400">
                <a:solidFill>
                  <a:schemeClr val="bg1"/>
                </a:solidFill>
              </a:rPr>
              <a:t>定滑轮可以省力</a:t>
            </a:r>
            <a:r>
              <a:rPr lang="en-US" altLang="zh-CN" sz="400">
                <a:solidFill>
                  <a:schemeClr val="bg1"/>
                </a:solidFill>
              </a:rPr>
              <a:t>  B. </a:t>
            </a:r>
            <a:r>
              <a:rPr lang="zh-CN" altLang="en-US" sz="400">
                <a:solidFill>
                  <a:schemeClr val="bg1"/>
                </a:solidFill>
              </a:rPr>
              <a:t>动滑轮可以改变力的方向</a:t>
            </a:r>
          </a:p>
          <a:p>
            <a:r>
              <a:rPr lang="en-US" altLang="zh-CN" sz="400">
                <a:solidFill>
                  <a:schemeClr val="bg1"/>
                </a:solidFill>
              </a:rPr>
              <a:t>C. </a:t>
            </a:r>
            <a:r>
              <a:rPr lang="zh-CN" altLang="en-US" sz="400">
                <a:solidFill>
                  <a:schemeClr val="bg1"/>
                </a:solidFill>
              </a:rPr>
              <a:t>滑轮组既可以省力又可以改变力的方向</a:t>
            </a:r>
            <a:r>
              <a:rPr lang="en-US" altLang="zh-CN" sz="400">
                <a:solidFill>
                  <a:schemeClr val="bg1"/>
                </a:solidFill>
              </a:rPr>
              <a:t>  D. </a:t>
            </a:r>
            <a:r>
              <a:rPr lang="zh-CN" altLang="en-US" sz="400">
                <a:solidFill>
                  <a:schemeClr val="bg1"/>
                </a:solidFill>
              </a:rPr>
              <a:t>以上说法都不对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计算题：用一个动滑轮将重为</a:t>
            </a:r>
            <a:r>
              <a:rPr lang="en-US" altLang="zh-CN" sz="400">
                <a:solidFill>
                  <a:schemeClr val="bg1"/>
                </a:solidFill>
              </a:rPr>
              <a:t> 80N </a:t>
            </a:r>
            <a:r>
              <a:rPr lang="zh-CN" altLang="en-US" sz="400">
                <a:solidFill>
                  <a:schemeClr val="bg1"/>
                </a:solidFill>
              </a:rPr>
              <a:t>的物体匀速提升</a:t>
            </a:r>
            <a:r>
              <a:rPr lang="en-US" altLang="zh-CN" sz="400">
                <a:solidFill>
                  <a:schemeClr val="bg1"/>
                </a:solidFill>
              </a:rPr>
              <a:t> 2m</a:t>
            </a:r>
            <a:r>
              <a:rPr lang="zh-CN" altLang="en-US" sz="400">
                <a:solidFill>
                  <a:schemeClr val="bg1"/>
                </a:solidFill>
              </a:rPr>
              <a:t>，不计动滑轮重、绳重和摩擦，求拉力</a:t>
            </a:r>
            <a:r>
              <a:rPr lang="en-US" altLang="zh-CN" sz="400">
                <a:solidFill>
                  <a:schemeClr val="bg1"/>
                </a:solidFill>
              </a:rPr>
              <a:t> F </a:t>
            </a:r>
            <a:r>
              <a:rPr lang="zh-CN" altLang="en-US" sz="400">
                <a:solidFill>
                  <a:schemeClr val="bg1"/>
                </a:solidFill>
              </a:rPr>
              <a:t>的大小和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练习结束后，选取部分学生的答案进行展示，集体订正，讲解解题思路和方法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课后练习题：课本上相关章节的练习题，进一步巩固本节课所学知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践作业：让学生观察生活中还有哪些地方用到了滑轮或滑轮组，分析它们的工作原理，并记录下来，下节课进行交流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实验探究和多媒体辅助教学，学生对滑轮的认识较为直观，积极性较高。但在实验操作过程中，部分学生对实验原理和操作步骤理解不够清晰，导致实验数据不准确。在今后的教学中，应加强实验前的指导，让学生明确实验目的和方法，提高实验的成功率。同时，在讲解滑轮组省力情况和绳子段数的关系时，部分学生理解起来有困难，应多举实例，通过动画演示等方式帮助学生理解。</a:t>
            </a:r>
          </a:p>
        </p:txBody>
      </p:sp>
      <p:pic>
        <p:nvPicPr>
          <p:cNvPr id="77" name="图片 7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4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5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33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34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6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3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3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7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7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8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8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9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1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2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10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1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1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11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15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16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42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43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14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40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5" name="文本框 6657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6121" y="995857"/>
            <a:ext cx="1663546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式：　　　　　　　　　　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049299" y="717164"/>
          <a:ext cx="2130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1945600" imgH="11277600" progId="Equation.DSMT4">
                  <p:embed/>
                </p:oleObj>
              </mc:Choice>
              <mc:Fallback>
                <p:oleObj name="Equation" r:id="rId56" imgW="21945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049299" y="717164"/>
                        <a:ext cx="213042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689168" y="717164"/>
          <a:ext cx="1244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801600" imgH="11277600" progId="Equation.DSMT4">
                  <p:embed/>
                </p:oleObj>
              </mc:Choice>
              <mc:Fallback>
                <p:oleObj name="Equation" r:id="rId58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689168" y="717164"/>
                        <a:ext cx="12446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87899" y="995790"/>
            <a:ext cx="5921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　　　　　　　　　　</a:t>
            </a:r>
          </a:p>
        </p:txBody>
      </p:sp>
      <p:sp>
        <p:nvSpPr>
          <p:cNvPr id="17" name="矩形 1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62272" y="4042622"/>
            <a:ext cx="59125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额外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用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η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8" name="矩形 1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66611" y="2662268"/>
            <a:ext cx="56696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额外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用  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η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4" name="矩形 102422"/>
          <p:cNvSpPr/>
          <p:nvPr>
            <p:custDataLst>
              <p:tags r:id="rId7"/>
            </p:custDataLst>
          </p:nvPr>
        </p:nvSpPr>
        <p:spPr bwMode="auto">
          <a:xfrm>
            <a:off x="568690" y="1855459"/>
            <a:ext cx="6775693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理想状态，忽略机械自重和摩擦。</a:t>
            </a:r>
          </a:p>
        </p:txBody>
      </p:sp>
      <p:sp>
        <p:nvSpPr>
          <p:cNvPr id="25" name="矩形 102422"/>
          <p:cNvSpPr/>
          <p:nvPr>
            <p:custDataLst>
              <p:tags r:id="rId8"/>
            </p:custDataLst>
          </p:nvPr>
        </p:nvSpPr>
        <p:spPr bwMode="auto">
          <a:xfrm>
            <a:off x="568690" y="3345432"/>
            <a:ext cx="8688089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实际状态，要克服机械自重和摩擦做额外功。</a:t>
            </a:r>
          </a:p>
        </p:txBody>
      </p:sp>
      <p:grpSp>
        <p:nvGrpSpPr>
          <p:cNvPr id="26" name="组合 25"/>
          <p:cNvGrpSpPr/>
          <p:nvPr>
            <p:custDataLst>
              <p:tags r:id="rId9"/>
            </p:custDataLst>
          </p:nvPr>
        </p:nvGrpSpPr>
        <p:grpSpPr>
          <a:xfrm>
            <a:off x="10176831" y="1828414"/>
            <a:ext cx="1277700" cy="3635611"/>
            <a:chOff x="9681634" y="1525655"/>
            <a:chExt cx="1673090" cy="4759267"/>
          </a:xfrm>
        </p:grpSpPr>
        <p:cxnSp>
          <p:nvCxnSpPr>
            <p:cNvPr id="27" name="直接连接符 26"/>
            <p:cNvCxnSpPr/>
            <p:nvPr>
              <p:custDataLst>
                <p:tags r:id="rId16"/>
              </p:custDataLst>
            </p:nvPr>
          </p:nvCxnSpPr>
          <p:spPr>
            <a:xfrm flipH="1">
              <a:off x="10274096" y="2360593"/>
              <a:ext cx="334520" cy="1159686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17"/>
              </p:custDataLst>
            </p:nvPr>
          </p:nvCxnSpPr>
          <p:spPr>
            <a:xfrm flipH="1">
              <a:off x="9728228" y="2247728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18"/>
              </p:custDataLst>
            </p:nvPr>
          </p:nvCxnSpPr>
          <p:spPr>
            <a:xfrm flipH="1">
              <a:off x="10217695" y="527456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组合 29"/>
            <p:cNvGrpSpPr/>
            <p:nvPr>
              <p:custDataLst>
                <p:tags r:id="rId19"/>
              </p:custDataLst>
            </p:nvPr>
          </p:nvGrpSpPr>
          <p:grpSpPr>
            <a:xfrm rot="10800000">
              <a:off x="10128862" y="3522136"/>
              <a:ext cx="212960" cy="440307"/>
              <a:chOff x="10381574" y="1414322"/>
              <a:chExt cx="383404" cy="596739"/>
            </a:xfrm>
          </p:grpSpPr>
          <p:sp>
            <p:nvSpPr>
              <p:cNvPr id="64" name="弧形 63"/>
              <p:cNvSpPr/>
              <p:nvPr>
                <p:custDataLst>
                  <p:tags r:id="rId53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cxnSp>
            <p:nvCxnSpPr>
              <p:cNvPr id="65" name="直接连接符 64"/>
              <p:cNvCxnSpPr/>
              <p:nvPr>
                <p:custDataLst>
                  <p:tags r:id="rId54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>
              <p:custDataLst>
                <p:tags r:id="rId20"/>
              </p:custDataLst>
            </p:nvPr>
          </p:nvGrpSpPr>
          <p:grpSpPr>
            <a:xfrm rot="5400000">
              <a:off x="10200237" y="1007052"/>
              <a:ext cx="90010" cy="1127215"/>
              <a:chOff x="6190755" y="577215"/>
              <a:chExt cx="90010" cy="1127215"/>
            </a:xfrm>
          </p:grpSpPr>
          <p:grpSp>
            <p:nvGrpSpPr>
              <p:cNvPr id="53" name="组合 52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55" name="直接连接符 54"/>
                <p:cNvCxnSpPr/>
                <p:nvPr>
                  <p:custDataLst>
                    <p:tags r:id="rId44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>
                  <p:custDataLst>
                    <p:tags r:id="rId45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>
                  <p:custDataLst>
                    <p:tags r:id="rId50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>
                  <p:custDataLst>
                    <p:tags r:id="rId51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/>
                <p:cNvCxnSpPr/>
                <p:nvPr>
                  <p:custDataLst>
                    <p:tags r:id="rId52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" name="直接连接符 53"/>
              <p:cNvCxnSpPr/>
              <p:nvPr>
                <p:custDataLst>
                  <p:tags r:id="rId43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2" name="图片 31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0"/>
            <a:stretch>
              <a:fillRect/>
            </a:stretch>
          </p:blipFill>
          <p:spPr>
            <a:xfrm>
              <a:off x="9825143" y="1826820"/>
              <a:ext cx="841815" cy="841815"/>
            </a:xfrm>
            <a:prstGeom prst="rect">
              <a:avLst/>
            </a:prstGeom>
          </p:spPr>
        </p:pic>
        <p:grpSp>
          <p:nvGrpSpPr>
            <p:cNvPr id="33" name="组合 32"/>
            <p:cNvGrpSpPr/>
            <p:nvPr>
              <p:custDataLst>
                <p:tags r:id="rId22"/>
              </p:custDataLst>
            </p:nvPr>
          </p:nvGrpSpPr>
          <p:grpSpPr>
            <a:xfrm>
              <a:off x="10136811" y="1608610"/>
              <a:ext cx="212960" cy="1554524"/>
              <a:chOff x="10652557" y="2442510"/>
              <a:chExt cx="212960" cy="1554524"/>
            </a:xfrm>
          </p:grpSpPr>
          <p:grpSp>
            <p:nvGrpSpPr>
              <p:cNvPr id="47" name="组合 46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10652557" y="2442510"/>
                <a:ext cx="212960" cy="1554524"/>
                <a:chOff x="10652557" y="2442510"/>
                <a:chExt cx="212960" cy="1554524"/>
              </a:xfrm>
            </p:grpSpPr>
            <p:grpSp>
              <p:nvGrpSpPr>
                <p:cNvPr id="49" name="组合 48"/>
                <p:cNvGrpSpPr/>
                <p:nvPr>
                  <p:custDataLst>
                    <p:tags r:id="rId38"/>
                  </p:custDataLst>
                </p:nvPr>
              </p:nvGrpSpPr>
              <p:grpSpPr>
                <a:xfrm>
                  <a:off x="10652557" y="3577047"/>
                  <a:ext cx="212960" cy="419987"/>
                  <a:chOff x="10381574" y="1414322"/>
                  <a:chExt cx="383404" cy="569200"/>
                </a:xfrm>
              </p:grpSpPr>
              <p:sp>
                <p:nvSpPr>
                  <p:cNvPr id="51" name="弧形 50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>
                    <a:off x="10381574" y="1688517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52" name="直接连接符 51"/>
                  <p:cNvCxnSpPr/>
                  <p:nvPr>
                    <p:custDataLst>
                      <p:tags r:id="rId41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矩形 49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48" name="椭圆 47"/>
              <p:cNvSpPr/>
              <p:nvPr>
                <p:custDataLst>
                  <p:tags r:id="rId37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pic>
          <p:nvPicPr>
            <p:cNvPr id="34" name="图片 33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0"/>
            <a:stretch>
              <a:fillRect/>
            </a:stretch>
          </p:blipFill>
          <p:spPr>
            <a:xfrm>
              <a:off x="9709566" y="3962443"/>
              <a:ext cx="982279" cy="982279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>
              <p:custDataLst>
                <p:tags r:id="rId24"/>
              </p:custDataLst>
            </p:nvPr>
          </p:nvGrpSpPr>
          <p:grpSpPr>
            <a:xfrm>
              <a:off x="10103418" y="3773312"/>
              <a:ext cx="212960" cy="1574844"/>
              <a:chOff x="10652557" y="2442510"/>
              <a:chExt cx="212960" cy="1574844"/>
            </a:xfrm>
          </p:grpSpPr>
          <p:grpSp>
            <p:nvGrpSpPr>
              <p:cNvPr id="41" name="组合 40"/>
              <p:cNvGrpSpPr/>
              <p:nvPr>
                <p:custDataLst>
                  <p:tags r:id="rId30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43" name="组合 42"/>
                <p:cNvGrpSpPr/>
                <p:nvPr>
                  <p:custDataLst>
                    <p:tags r:id="rId32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45" name="弧形 44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46" name="直接连接符 45"/>
                  <p:cNvCxnSpPr/>
                  <p:nvPr>
                    <p:custDataLst>
                      <p:tags r:id="rId35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4" name="矩形 43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42" name="椭圆 41"/>
              <p:cNvSpPr/>
              <p:nvPr>
                <p:custDataLst>
                  <p:tags r:id="rId31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grpSp>
          <p:nvGrpSpPr>
            <p:cNvPr id="36" name="组合 35"/>
            <p:cNvGrpSpPr/>
            <p:nvPr>
              <p:custDataLst>
                <p:tags r:id="rId25"/>
              </p:custDataLst>
            </p:nvPr>
          </p:nvGrpSpPr>
          <p:grpSpPr>
            <a:xfrm>
              <a:off x="10652698" y="2956763"/>
              <a:ext cx="702026" cy="1467444"/>
              <a:chOff x="2153410" y="2630142"/>
              <a:chExt cx="702026" cy="1467444"/>
            </a:xfrm>
          </p:grpSpPr>
          <p:cxnSp>
            <p:nvCxnSpPr>
              <p:cNvPr id="39" name="直接连接符 38"/>
              <p:cNvCxnSpPr/>
              <p:nvPr>
                <p:custDataLst>
                  <p:tags r:id="rId28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2420975" y="2630142"/>
              <a:ext cx="434461" cy="440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1" imgW="3962400" imgH="3962400" progId="Equation.DSMT4">
                      <p:embed/>
                    </p:oleObj>
                  </mc:Choice>
                  <mc:Fallback>
                    <p:oleObj name="Equation" r:id="rId61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2420975" y="2630142"/>
                            <a:ext cx="434461" cy="4405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7" name="图片 36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63"/>
            <a:stretch>
              <a:fillRect/>
            </a:stretch>
          </p:blipFill>
          <p:spPr>
            <a:xfrm>
              <a:off x="9962665" y="5733645"/>
              <a:ext cx="546756" cy="551277"/>
            </a:xfrm>
            <a:prstGeom prst="rect">
              <a:avLst/>
            </a:prstGeom>
          </p:spPr>
        </p:pic>
        <p:graphicFrame>
          <p:nvGraphicFramePr>
            <p:cNvPr id="38" name="对象 37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027756" y="5807588"/>
            <a:ext cx="4349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962400" imgH="4267200" progId="Equation.DSMT4">
                    <p:embed/>
                  </p:oleObj>
                </mc:Choice>
                <mc:Fallback>
                  <p:oleObj name="Equation" r:id="rId64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10027756" y="5807588"/>
                          <a:ext cx="434975" cy="474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文本框 6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60089" y="5037155"/>
            <a:ext cx="1663546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导式：　　　　　　　　　　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836818" y="4750960"/>
          <a:ext cx="1571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6154400" imgH="11277600" progId="Equation.DSMT4">
                  <p:embed/>
                </p:oleObj>
              </mc:Choice>
              <mc:Fallback>
                <p:oleObj name="Equation" r:id="rId66" imgW="161544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836818" y="4750960"/>
                        <a:ext cx="157162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359400" y="4750960"/>
          <a:ext cx="2425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4993600" imgH="11277600" progId="Equation.DSMT4">
                  <p:embed/>
                </p:oleObj>
              </mc:Choice>
              <mc:Fallback>
                <p:oleObj name="Equation" r:id="rId68" imgW="24993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359400" y="4750960"/>
                        <a:ext cx="24257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639263" y="5029586"/>
            <a:ext cx="5921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　　　　　　　　　　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216022" y="743493"/>
          <a:ext cx="15081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5544800" imgH="15849600" progId="Equation.DSMT4">
                  <p:embed/>
                </p:oleObj>
              </mc:Choice>
              <mc:Fallback>
                <p:oleObj name="Equation" r:id="rId70" imgW="155448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216022" y="743493"/>
                        <a:ext cx="1508125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702676" y="4802534"/>
          <a:ext cx="15081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5544800" imgH="15849600" progId="Equation.DSMT4">
                  <p:embed/>
                </p:oleObj>
              </mc:Choice>
              <mc:Fallback>
                <p:oleObj name="Equation" r:id="rId72" imgW="155448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702676" y="4802534"/>
                        <a:ext cx="1508125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/>
      <p:bldP spid="11" grpId="0"/>
      <p:bldP spid="17" grpId="0"/>
      <p:bldP spid="18" grpId="0"/>
      <p:bldP spid="24" grpId="0"/>
      <p:bldP spid="25" grpId="0"/>
      <p:bldP spid="66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45563" y="759124"/>
          <a:ext cx="12271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801600" imgH="11277600" progId="Equation.DSMT4">
                  <p:embed/>
                </p:oleObj>
              </mc:Choice>
              <mc:Fallback>
                <p:oleObj name="Equation" r:id="rId53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845563" y="759124"/>
                        <a:ext cx="12271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892" y="890971"/>
            <a:ext cx="145730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原理： </a:t>
            </a:r>
          </a:p>
        </p:txBody>
      </p:sp>
      <p:sp>
        <p:nvSpPr>
          <p:cNvPr id="2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49907" y="1996013"/>
            <a:ext cx="2556091" cy="67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ts val="25"/>
              </a:spcBef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弹簧测力计、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69523" y="3981380"/>
            <a:ext cx="6904991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zh-CN" altLang="en-US" sz="3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竖直向上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缓慢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匀速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动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弹簧测力计。</a:t>
            </a: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9431" y="2113067"/>
            <a:ext cx="16303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器材： </a:t>
            </a:r>
          </a:p>
        </p:txBody>
      </p:sp>
      <p:sp>
        <p:nvSpPr>
          <p:cNvPr id="6" name="矩形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8302" y="3969493"/>
            <a:ext cx="23463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事项： </a:t>
            </a:r>
          </a:p>
        </p:txBody>
      </p:sp>
      <p:grpSp>
        <p:nvGrpSpPr>
          <p:cNvPr id="103" name="组合 102"/>
          <p:cNvGrpSpPr/>
          <p:nvPr>
            <p:custDataLst>
              <p:tags r:id="rId7"/>
            </p:custDataLst>
          </p:nvPr>
        </p:nvGrpSpPr>
        <p:grpSpPr>
          <a:xfrm>
            <a:off x="10150918" y="1683596"/>
            <a:ext cx="1277700" cy="3635611"/>
            <a:chOff x="9681634" y="1525655"/>
            <a:chExt cx="1673090" cy="4759267"/>
          </a:xfrm>
        </p:grpSpPr>
        <p:cxnSp>
          <p:nvCxnSpPr>
            <p:cNvPr id="104" name="直接连接符 103"/>
            <p:cNvCxnSpPr/>
            <p:nvPr>
              <p:custDataLst>
                <p:tags r:id="rId13"/>
              </p:custDataLst>
            </p:nvPr>
          </p:nvCxnSpPr>
          <p:spPr>
            <a:xfrm flipH="1">
              <a:off x="10274096" y="2360593"/>
              <a:ext cx="334520" cy="1159686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>
              <p:custDataLst>
                <p:tags r:id="rId14"/>
              </p:custDataLst>
            </p:nvPr>
          </p:nvCxnSpPr>
          <p:spPr>
            <a:xfrm flipH="1">
              <a:off x="9728228" y="2247728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>
              <p:custDataLst>
                <p:tags r:id="rId15"/>
              </p:custDataLst>
            </p:nvPr>
          </p:nvCxnSpPr>
          <p:spPr>
            <a:xfrm flipH="1">
              <a:off x="10217695" y="527456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组合 106"/>
            <p:cNvGrpSpPr/>
            <p:nvPr>
              <p:custDataLst>
                <p:tags r:id="rId16"/>
              </p:custDataLst>
            </p:nvPr>
          </p:nvGrpSpPr>
          <p:grpSpPr>
            <a:xfrm rot="10800000">
              <a:off x="10128862" y="3522136"/>
              <a:ext cx="212960" cy="440307"/>
              <a:chOff x="10381574" y="1414322"/>
              <a:chExt cx="383404" cy="596739"/>
            </a:xfrm>
          </p:grpSpPr>
          <p:sp>
            <p:nvSpPr>
              <p:cNvPr id="141" name="弧形 140"/>
              <p:cNvSpPr/>
              <p:nvPr>
                <p:custDataLst>
                  <p:tags r:id="rId50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cxnSp>
            <p:nvCxnSpPr>
              <p:cNvPr id="142" name="直接连接符 141"/>
              <p:cNvCxnSpPr/>
              <p:nvPr>
                <p:custDataLst>
                  <p:tags r:id="rId51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/>
            <p:cNvGrpSpPr/>
            <p:nvPr>
              <p:custDataLst>
                <p:tags r:id="rId17"/>
              </p:custDataLst>
            </p:nvPr>
          </p:nvGrpSpPr>
          <p:grpSpPr>
            <a:xfrm rot="5400000">
              <a:off x="10200237" y="1007052"/>
              <a:ext cx="90010" cy="1127215"/>
              <a:chOff x="6190755" y="577215"/>
              <a:chExt cx="90010" cy="1127215"/>
            </a:xfrm>
          </p:grpSpPr>
          <p:grpSp>
            <p:nvGrpSpPr>
              <p:cNvPr id="130" name="组合 129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132" name="直接连接符 131"/>
                <p:cNvCxnSpPr/>
                <p:nvPr>
                  <p:custDataLst>
                    <p:tags r:id="rId41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/>
                <p:nvPr>
                  <p:custDataLst>
                    <p:tags r:id="rId43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/>
                <p:nvPr>
                  <p:custDataLst>
                    <p:tags r:id="rId44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>
                  <p:custDataLst>
                    <p:tags r:id="rId45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138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1" name="直接连接符 130"/>
              <p:cNvCxnSpPr/>
              <p:nvPr>
                <p:custDataLst>
                  <p:tags r:id="rId40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9" name="图片 108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55"/>
            <a:stretch>
              <a:fillRect/>
            </a:stretch>
          </p:blipFill>
          <p:spPr>
            <a:xfrm>
              <a:off x="9825143" y="1826820"/>
              <a:ext cx="841815" cy="841815"/>
            </a:xfrm>
            <a:prstGeom prst="rect">
              <a:avLst/>
            </a:prstGeom>
          </p:spPr>
        </p:pic>
        <p:grpSp>
          <p:nvGrpSpPr>
            <p:cNvPr id="110" name="组合 109"/>
            <p:cNvGrpSpPr/>
            <p:nvPr>
              <p:custDataLst>
                <p:tags r:id="rId19"/>
              </p:custDataLst>
            </p:nvPr>
          </p:nvGrpSpPr>
          <p:grpSpPr>
            <a:xfrm>
              <a:off x="10136811" y="1608610"/>
              <a:ext cx="212960" cy="1554524"/>
              <a:chOff x="10652557" y="2442510"/>
              <a:chExt cx="212960" cy="1554524"/>
            </a:xfrm>
          </p:grpSpPr>
          <p:grpSp>
            <p:nvGrpSpPr>
              <p:cNvPr id="124" name="组合 123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10652557" y="2442510"/>
                <a:ext cx="212960" cy="1554524"/>
                <a:chOff x="10652557" y="2442510"/>
                <a:chExt cx="212960" cy="1554524"/>
              </a:xfrm>
            </p:grpSpPr>
            <p:grpSp>
              <p:nvGrpSpPr>
                <p:cNvPr id="126" name="组合 125"/>
                <p:cNvGrpSpPr/>
                <p:nvPr>
                  <p:custDataLst>
                    <p:tags r:id="rId35"/>
                  </p:custDataLst>
                </p:nvPr>
              </p:nvGrpSpPr>
              <p:grpSpPr>
                <a:xfrm>
                  <a:off x="10652557" y="3577047"/>
                  <a:ext cx="212960" cy="419987"/>
                  <a:chOff x="10381574" y="1414322"/>
                  <a:chExt cx="383404" cy="569200"/>
                </a:xfrm>
              </p:grpSpPr>
              <p:sp>
                <p:nvSpPr>
                  <p:cNvPr id="128" name="弧形 127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10381574" y="1688517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129" name="直接连接符 128"/>
                  <p:cNvCxnSpPr/>
                  <p:nvPr>
                    <p:custDataLst>
                      <p:tags r:id="rId38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7" name="矩形 126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125" name="椭圆 124"/>
              <p:cNvSpPr/>
              <p:nvPr>
                <p:custDataLst>
                  <p:tags r:id="rId34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pic>
          <p:nvPicPr>
            <p:cNvPr id="111" name="图片 110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55"/>
            <a:stretch>
              <a:fillRect/>
            </a:stretch>
          </p:blipFill>
          <p:spPr>
            <a:xfrm>
              <a:off x="9709566" y="3962443"/>
              <a:ext cx="982279" cy="982279"/>
            </a:xfrm>
            <a:prstGeom prst="rect">
              <a:avLst/>
            </a:prstGeom>
          </p:spPr>
        </p:pic>
        <p:grpSp>
          <p:nvGrpSpPr>
            <p:cNvPr id="112" name="组合 111"/>
            <p:cNvGrpSpPr/>
            <p:nvPr>
              <p:custDataLst>
                <p:tags r:id="rId21"/>
              </p:custDataLst>
            </p:nvPr>
          </p:nvGrpSpPr>
          <p:grpSpPr>
            <a:xfrm>
              <a:off x="10103418" y="3773312"/>
              <a:ext cx="212960" cy="1574844"/>
              <a:chOff x="10652557" y="2442510"/>
              <a:chExt cx="212960" cy="1574844"/>
            </a:xfrm>
          </p:grpSpPr>
          <p:grpSp>
            <p:nvGrpSpPr>
              <p:cNvPr id="118" name="组合 117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120" name="组合 119"/>
                <p:cNvGrpSpPr/>
                <p:nvPr>
                  <p:custDataLst>
                    <p:tags r:id="rId29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122" name="弧形 121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123" name="直接连接符 122"/>
                  <p:cNvCxnSpPr/>
                  <p:nvPr>
                    <p:custDataLst>
                      <p:tags r:id="rId32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1" name="矩形 120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119" name="椭圆 118"/>
              <p:cNvSpPr/>
              <p:nvPr>
                <p:custDataLst>
                  <p:tags r:id="rId28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grpSp>
          <p:nvGrpSpPr>
            <p:cNvPr id="113" name="组合 112"/>
            <p:cNvGrpSpPr/>
            <p:nvPr>
              <p:custDataLst>
                <p:tags r:id="rId22"/>
              </p:custDataLst>
            </p:nvPr>
          </p:nvGrpSpPr>
          <p:grpSpPr>
            <a:xfrm>
              <a:off x="10652698" y="2956763"/>
              <a:ext cx="702026" cy="1467445"/>
              <a:chOff x="2153410" y="2630142"/>
              <a:chExt cx="702026" cy="1467445"/>
            </a:xfrm>
          </p:grpSpPr>
          <p:cxnSp>
            <p:nvCxnSpPr>
              <p:cNvPr id="116" name="直接连接符 115"/>
              <p:cNvCxnSpPr/>
              <p:nvPr>
                <p:custDataLst>
                  <p:tags r:id="rId25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7" name="对象 116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2420975" y="2630142"/>
              <a:ext cx="434461" cy="440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3962400" imgH="3962400" progId="Equation.DSMT4">
                      <p:embed/>
                    </p:oleObj>
                  </mc:Choice>
                  <mc:Fallback>
                    <p:oleObj name="Equation" r:id="rId56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2420975" y="2630142"/>
                            <a:ext cx="434461" cy="4405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4" name="图片 113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58"/>
            <a:stretch>
              <a:fillRect/>
            </a:stretch>
          </p:blipFill>
          <p:spPr>
            <a:xfrm>
              <a:off x="9962665" y="5733645"/>
              <a:ext cx="546756" cy="551277"/>
            </a:xfrm>
            <a:prstGeom prst="rect">
              <a:avLst/>
            </a:prstGeom>
          </p:spPr>
        </p:pic>
        <p:graphicFrame>
          <p:nvGraphicFramePr>
            <p:cNvPr id="115" name="对象 114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0027756" y="5807588"/>
            <a:ext cx="4349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3962400" imgH="4267200" progId="Equation.DSMT4">
                    <p:embed/>
                  </p:oleObj>
                </mc:Choice>
                <mc:Fallback>
                  <p:oleObj name="Equation" r:id="rId59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10027756" y="5807588"/>
                          <a:ext cx="434975" cy="474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072879" y="823418"/>
          <a:ext cx="8763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9144000" imgH="9753600" progId="Equation.DSMT4">
                  <p:embed/>
                </p:oleObj>
              </mc:Choice>
              <mc:Fallback>
                <p:oleObj name="Equation" r:id="rId61" imgW="9144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072879" y="823418"/>
                        <a:ext cx="8763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380009" y="1996013"/>
            <a:ext cx="1836228" cy="67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ts val="25"/>
              </a:spcBef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刻度尺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46250" y="2752725"/>
            <a:ext cx="6686550" cy="671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ts val="25"/>
              </a:spcBef>
            </a:pP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铁架台、滑轮、细线、钩码。</a:t>
            </a:r>
            <a:endParaRPr lang="en-US" altLang="zh-CN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67892" y="5040168"/>
            <a:ext cx="23463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方法： </a:t>
            </a:r>
          </a:p>
        </p:txBody>
      </p:sp>
      <p:sp>
        <p:nvSpPr>
          <p:cNvPr id="52" name="矩形 5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611597" y="5040168"/>
            <a:ext cx="23463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变量法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49" grpId="0"/>
      <p:bldP spid="50" grpId="0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表格 307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494717" y="2420717"/>
          <a:ext cx="7603563" cy="2655888"/>
        </p:xfrm>
        <a:graphic>
          <a:graphicData uri="http://schemas.openxmlformats.org/drawingml/2006/table">
            <a:tbl>
              <a:tblPr/>
              <a:tblGrid>
                <a:gridCol w="36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9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6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615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51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600" b="1" baseline="-25000">
                          <a:latin typeface="Times New Roman" panose="02020603050405020304" pitchFamily="18" charset="0"/>
                        </a:rPr>
                        <a:t>有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 i="1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600" b="1" baseline="-25000">
                          <a:latin typeface="Times New Roman" panose="02020603050405020304" pitchFamily="18" charset="0"/>
                        </a:rPr>
                        <a:t>总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l-GR" altLang="zh-CN" sz="3200" b="1" i="1">
                          <a:latin typeface="楷体" panose="02010609060101010101" charset="-122"/>
                          <a:ea typeface="楷体" panose="02010609060101010101" charset="-122"/>
                        </a:rPr>
                        <a:t>η</a:t>
                      </a:r>
                      <a:endParaRPr lang="en-US" altLang="zh-CN" sz="3200" b="1" i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9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1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600" b="1"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600" b="1">
                        <a:solidFill>
                          <a:schemeClr val="bg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1329694" y="795477"/>
            <a:ext cx="6959601" cy="715089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0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动滑轮重一定，改变钩码重力。</a:t>
            </a:r>
            <a:endParaRPr lang="en-US" altLang="zh-CN" sz="3000" noProof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9699" y="836900"/>
            <a:ext cx="23463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： </a:t>
            </a:r>
          </a:p>
        </p:txBody>
      </p:sp>
      <p:grpSp>
        <p:nvGrpSpPr>
          <p:cNvPr id="5" name="组合 4"/>
          <p:cNvGrpSpPr/>
          <p:nvPr>
            <p:custDataLst>
              <p:tags r:id="rId4"/>
            </p:custDataLst>
          </p:nvPr>
        </p:nvGrpSpPr>
        <p:grpSpPr>
          <a:xfrm>
            <a:off x="10263206" y="1269262"/>
            <a:ext cx="1269354" cy="4490849"/>
            <a:chOff x="9764406" y="1442666"/>
            <a:chExt cx="1269354" cy="4490849"/>
          </a:xfrm>
        </p:grpSpPr>
        <p:grpSp>
          <p:nvGrpSpPr>
            <p:cNvPr id="34914" name="xjhlx13"/>
            <p:cNvGrpSpPr/>
            <p:nvPr>
              <p:custDataLst>
                <p:tags r:id="rId33"/>
              </p:custDataLst>
            </p:nvPr>
          </p:nvGrpSpPr>
          <p:grpSpPr>
            <a:xfrm>
              <a:off x="9915966" y="5074815"/>
              <a:ext cx="287337" cy="373062"/>
              <a:chOff x="6627" y="2220"/>
              <a:chExt cx="1155" cy="1502"/>
            </a:xfrm>
          </p:grpSpPr>
          <p:sp>
            <p:nvSpPr>
              <p:cNvPr id="34915" name="Freeform 135"/>
              <p:cNvSpPr>
                <a:spLocks noChangeArrowheads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6" name="Freeform 136"/>
              <p:cNvSpPr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7" name="Rectangle 137"/>
              <p:cNvSpPr>
                <a:spLocks noChangeArrowheads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2" name="xjhlx13"/>
            <p:cNvGrpSpPr/>
            <p:nvPr>
              <p:custDataLst>
                <p:tags r:id="rId34"/>
              </p:custDataLst>
            </p:nvPr>
          </p:nvGrpSpPr>
          <p:grpSpPr>
            <a:xfrm>
              <a:off x="9924887" y="5560452"/>
              <a:ext cx="287338" cy="373063"/>
              <a:chOff x="6627" y="2220"/>
              <a:chExt cx="1155" cy="1502"/>
            </a:xfrm>
          </p:grpSpPr>
          <p:sp>
            <p:nvSpPr>
              <p:cNvPr id="34923" name="Freeform 135"/>
              <p:cNvSpPr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4" name="Freeform 136"/>
              <p:cNvSpPr>
                <a:spLocks noChangeArrowheads="1"/>
              </p:cNvSpPr>
              <p:nvPr>
                <p:custDataLst>
                  <p:tags r:id="rId86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5" name="Rectangle 137"/>
              <p:cNvSpPr>
                <a:spLocks noChangeArrowheads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6" name="xjhlx13"/>
            <p:cNvGrpSpPr/>
            <p:nvPr>
              <p:custDataLst>
                <p:tags r:id="rId35"/>
              </p:custDataLst>
            </p:nvPr>
          </p:nvGrpSpPr>
          <p:grpSpPr>
            <a:xfrm>
              <a:off x="10427039" y="5525868"/>
              <a:ext cx="287337" cy="373063"/>
              <a:chOff x="6627" y="2220"/>
              <a:chExt cx="1155" cy="1502"/>
            </a:xfrm>
          </p:grpSpPr>
          <p:sp>
            <p:nvSpPr>
              <p:cNvPr id="34927" name="Freeform 135"/>
              <p:cNvSpPr>
                <a:spLocks noChangeArrowheads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8" name="Freeform 136"/>
              <p:cNvSpPr>
                <a:spLocks noChangeArrowheads="1"/>
              </p:cNvSpPr>
              <p:nvPr>
                <p:custDataLst>
                  <p:tags r:id="rId83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29" name="Rectangle 137"/>
              <p:cNvSpPr>
                <a:spLocks noChangeArrowheads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" name="组合 2"/>
            <p:cNvGrpSpPr/>
            <p:nvPr>
              <p:custDataLst>
                <p:tags r:id="rId36"/>
              </p:custDataLst>
            </p:nvPr>
          </p:nvGrpSpPr>
          <p:grpSpPr>
            <a:xfrm>
              <a:off x="9764406" y="1442666"/>
              <a:ext cx="1269354" cy="3309674"/>
              <a:chOff x="10652255" y="735460"/>
              <a:chExt cx="1277700" cy="3246146"/>
            </a:xfrm>
          </p:grpSpPr>
          <p:grpSp>
            <p:nvGrpSpPr>
              <p:cNvPr id="34918" name="xjhlx13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10904989" y="3608544"/>
                <a:ext cx="287338" cy="373062"/>
                <a:chOff x="6627" y="2220"/>
                <a:chExt cx="1155" cy="1502"/>
              </a:xfrm>
            </p:grpSpPr>
            <p:sp>
              <p:nvSpPr>
                <p:cNvPr id="34919" name="Freeform 135"/>
                <p:cNvSpPr>
                  <a:spLocks noChangeArrowheads="1"/>
                </p:cNvSpPr>
                <p:nvPr>
                  <p:custDataLst>
                    <p:tags r:id="rId79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20" name="Freeform 136"/>
                <p:cNvSpPr>
                  <a:spLocks noChangeArrowheads="1"/>
                </p:cNvSpPr>
                <p:nvPr>
                  <p:custDataLst>
                    <p:tags r:id="rId80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21" name="Rectangle 137"/>
                <p:cNvSpPr>
                  <a:spLocks noChangeArrowheads="1"/>
                </p:cNvSpPr>
                <p:nvPr>
                  <p:custDataLst>
                    <p:tags r:id="rId81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" name="组合 71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10652255" y="735460"/>
                <a:ext cx="1277700" cy="2920015"/>
                <a:chOff x="9681634" y="1525655"/>
                <a:chExt cx="1673090" cy="3822501"/>
              </a:xfrm>
            </p:grpSpPr>
            <p:cxnSp>
              <p:nvCxnSpPr>
                <p:cNvPr id="73" name="直接连接符 72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10274096" y="2360593"/>
                  <a:ext cx="334520" cy="1159686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9728228" y="2247728"/>
                  <a:ext cx="115577" cy="2205855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6" name="组合 75"/>
                <p:cNvGrpSpPr/>
                <p:nvPr>
                  <p:custDataLst>
                    <p:tags r:id="rId45"/>
                  </p:custDataLst>
                </p:nvPr>
              </p:nvGrpSpPr>
              <p:grpSpPr>
                <a:xfrm rot="10800000">
                  <a:off x="10128862" y="3522136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110" name="弧形 109"/>
                  <p:cNvSpPr/>
                  <p:nvPr>
                    <p:custDataLst>
                      <p:tags r:id="rId77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111" name="直接连接符 110"/>
                  <p:cNvCxnSpPr/>
                  <p:nvPr>
                    <p:custDataLst>
                      <p:tags r:id="rId78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7" name="组合 76"/>
                <p:cNvGrpSpPr/>
                <p:nvPr>
                  <p:custDataLst>
                    <p:tags r:id="rId46"/>
                  </p:custDataLst>
                </p:nvPr>
              </p:nvGrpSpPr>
              <p:grpSpPr>
                <a:xfrm rot="5400000">
                  <a:off x="10200237" y="1007052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99" name="组合 98"/>
                  <p:cNvGrpSpPr/>
                  <p:nvPr>
                    <p:custDataLst>
                      <p:tags r:id="rId66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01" name="直接连接符 100"/>
                    <p:cNvCxnSpPr/>
                    <p:nvPr>
                      <p:custDataLst>
                        <p:tags r:id="rId68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直接连接符 101"/>
                    <p:cNvCxnSpPr/>
                    <p:nvPr>
                      <p:custDataLst>
                        <p:tags r:id="rId69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直接连接符 102"/>
                    <p:cNvCxnSpPr/>
                    <p:nvPr>
                      <p:custDataLst>
                        <p:tags r:id="rId70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" name="直接连接符 103"/>
                    <p:cNvCxnSpPr/>
                    <p:nvPr>
                      <p:custDataLst>
                        <p:tags r:id="rId71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直接连接符 104"/>
                    <p:cNvCxnSpPr/>
                    <p:nvPr>
                      <p:custDataLst>
                        <p:tags r:id="rId72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" name="直接连接符 105"/>
                    <p:cNvCxnSpPr/>
                    <p:nvPr>
                      <p:custDataLst>
                        <p:tags r:id="rId73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直接连接符 106"/>
                    <p:cNvCxnSpPr/>
                    <p:nvPr>
                      <p:custDataLst>
                        <p:tags r:id="rId74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直接连接符 107"/>
                    <p:cNvCxnSpPr/>
                    <p:nvPr>
                      <p:custDataLst>
                        <p:tags r:id="rId75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直接连接符 108"/>
                    <p:cNvCxnSpPr/>
                    <p:nvPr>
                      <p:custDataLst>
                        <p:tags r:id="rId76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0" name="直接连接符 99"/>
                  <p:cNvCxnSpPr/>
                  <p:nvPr>
                    <p:custDataLst>
                      <p:tags r:id="rId67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78" name="图片 77"/>
                <p:cNvPicPr>
                  <a:picLocks noChangeAspect="1"/>
                </p:cNvPicPr>
                <p:nvPr>
                  <p:custDataLst>
                    <p:tags r:id="rId47"/>
                  </p:custDataLst>
                </p:nvPr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825143" y="1826820"/>
                  <a:ext cx="841815" cy="841815"/>
                </a:xfrm>
                <a:prstGeom prst="rect">
                  <a:avLst/>
                </a:prstGeom>
              </p:spPr>
            </p:pic>
            <p:grpSp>
              <p:nvGrpSpPr>
                <p:cNvPr id="79" name="组合 78"/>
                <p:cNvGrpSpPr/>
                <p:nvPr>
                  <p:custDataLst>
                    <p:tags r:id="rId48"/>
                  </p:custDataLst>
                </p:nvPr>
              </p:nvGrpSpPr>
              <p:grpSpPr>
                <a:xfrm>
                  <a:off x="10136811" y="1608610"/>
                  <a:ext cx="212960" cy="1554524"/>
                  <a:chOff x="10652557" y="2442510"/>
                  <a:chExt cx="212960" cy="1554524"/>
                </a:xfrm>
              </p:grpSpPr>
              <p:grpSp>
                <p:nvGrpSpPr>
                  <p:cNvPr id="93" name="组合 92"/>
                  <p:cNvGrpSpPr/>
                  <p:nvPr>
                    <p:custDataLst>
                      <p:tags r:id="rId60"/>
                    </p:custDataLst>
                  </p:nvPr>
                </p:nvGrpSpPr>
                <p:grpSpPr>
                  <a:xfrm>
                    <a:off x="10652557" y="2442510"/>
                    <a:ext cx="212960" cy="1554524"/>
                    <a:chOff x="10652557" y="2442510"/>
                    <a:chExt cx="212960" cy="1554524"/>
                  </a:xfrm>
                </p:grpSpPr>
                <p:grpSp>
                  <p:nvGrpSpPr>
                    <p:cNvPr id="95" name="组合 94"/>
                    <p:cNvGrpSpPr/>
                    <p:nvPr>
                      <p:custDataLst>
                        <p:tags r:id="rId62"/>
                      </p:custDataLst>
                    </p:nvPr>
                  </p:nvGrpSpPr>
                  <p:grpSpPr>
                    <a:xfrm>
                      <a:off x="10652557" y="3577047"/>
                      <a:ext cx="212960" cy="419987"/>
                      <a:chOff x="10381574" y="1414322"/>
                      <a:chExt cx="383404" cy="569200"/>
                    </a:xfrm>
                  </p:grpSpPr>
                  <p:sp>
                    <p:nvSpPr>
                      <p:cNvPr id="97" name="弧形 96"/>
                      <p:cNvSpPr/>
                      <p:nvPr>
                        <p:custDataLst>
                          <p:tags r:id="rId64"/>
                        </p:custDataLst>
                      </p:nvPr>
                    </p:nvSpPr>
                    <p:spPr>
                      <a:xfrm>
                        <a:off x="10381574" y="1688517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  <p:cxnSp>
                    <p:nvCxnSpPr>
                      <p:cNvPr id="98" name="直接连接符 97"/>
                      <p:cNvCxnSpPr/>
                      <p:nvPr>
                        <p:custDataLst>
                          <p:tags r:id="rId65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96" name="矩形 95"/>
                    <p:cNvSpPr/>
                    <p:nvPr>
                      <p:custDataLst>
                        <p:tags r:id="rId63"/>
                      </p:custDataLst>
                    </p:nvPr>
                  </p:nvSpPr>
                  <p:spPr>
                    <a:xfrm>
                      <a:off x="10678001" y="2442510"/>
                      <a:ext cx="173954" cy="1267019"/>
                    </a:xfrm>
                    <a:prstGeom prst="rect">
                      <a:avLst/>
                    </a:prstGeom>
                    <a:gradFill flip="none" rotWithShape="1">
                      <a:gsLst>
                        <a:gs pos="53000">
                          <a:schemeClr val="bg1"/>
                        </a:gs>
                        <a:gs pos="87000">
                          <a:srgbClr val="74E0F2"/>
                        </a:gs>
                        <a:gs pos="24000">
                          <a:srgbClr val="3DFFFF"/>
                        </a:gs>
                      </a:gsLst>
                      <a:lin ang="0" scaled="1"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94" name="椭圆 93"/>
                  <p:cNvSpPr/>
                  <p:nvPr>
                    <p:custDataLst>
                      <p:tags r:id="rId61"/>
                    </p:custDataLst>
                  </p:nvPr>
                </p:nvSpPr>
                <p:spPr>
                  <a:xfrm>
                    <a:off x="10720180" y="3016785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</p:grpSp>
            <p:pic>
              <p:nvPicPr>
                <p:cNvPr id="80" name="图片 79"/>
                <p:cNvPicPr>
                  <a:picLocks noChangeAspect="1"/>
                </p:cNvPicPr>
                <p:nvPr>
                  <p:custDataLst>
                    <p:tags r:id="rId49"/>
                  </p:custDataLst>
                </p:nvPr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709566" y="3962443"/>
                  <a:ext cx="982279" cy="982279"/>
                </a:xfrm>
                <a:prstGeom prst="rect">
                  <a:avLst/>
                </a:prstGeom>
              </p:spPr>
            </p:pic>
            <p:grpSp>
              <p:nvGrpSpPr>
                <p:cNvPr id="81" name="组合 80"/>
                <p:cNvGrpSpPr/>
                <p:nvPr>
                  <p:custDataLst>
                    <p:tags r:id="rId50"/>
                  </p:custDataLst>
                </p:nvPr>
              </p:nvGrpSpPr>
              <p:grpSpPr>
                <a:xfrm>
                  <a:off x="10103418" y="3773312"/>
                  <a:ext cx="212960" cy="1574844"/>
                  <a:chOff x="10652557" y="2442510"/>
                  <a:chExt cx="212960" cy="1574844"/>
                </a:xfrm>
              </p:grpSpPr>
              <p:grpSp>
                <p:nvGrpSpPr>
                  <p:cNvPr id="87" name="组合 86"/>
                  <p:cNvGrpSpPr/>
                  <p:nvPr>
                    <p:custDataLst>
                      <p:tags r:id="rId54"/>
                    </p:custDataLst>
                  </p:nvPr>
                </p:nvGrpSpPr>
                <p:grpSpPr>
                  <a:xfrm>
                    <a:off x="10652557" y="2442510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89" name="组合 88"/>
                    <p:cNvGrpSpPr/>
                    <p:nvPr>
                      <p:custDataLst>
                        <p:tags r:id="rId56"/>
                      </p:custDataLst>
                    </p:nvPr>
                  </p:nvGrpSpPr>
                  <p:grpSpPr>
                    <a:xfrm>
                      <a:off x="10652557" y="3577047"/>
                      <a:ext cx="212960" cy="440307"/>
                      <a:chOff x="10381574" y="1414322"/>
                      <a:chExt cx="383404" cy="596739"/>
                    </a:xfrm>
                  </p:grpSpPr>
                  <p:sp>
                    <p:nvSpPr>
                      <p:cNvPr id="91" name="弧形 90"/>
                      <p:cNvSpPr/>
                      <p:nvPr>
                        <p:custDataLst>
                          <p:tags r:id="rId58"/>
                        </p:custDataLst>
                      </p:nvPr>
                    </p:nvSpPr>
                    <p:spPr>
                      <a:xfrm>
                        <a:off x="10381574" y="1716056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  <p:cxnSp>
                    <p:nvCxnSpPr>
                      <p:cNvPr id="92" name="直接连接符 91"/>
                      <p:cNvCxnSpPr/>
                      <p:nvPr>
                        <p:custDataLst>
                          <p:tags r:id="rId59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90" name="矩形 89"/>
                    <p:cNvSpPr/>
                    <p:nvPr>
                      <p:custDataLst>
                        <p:tags r:id="rId57"/>
                      </p:custDataLst>
                    </p:nvPr>
                  </p:nvSpPr>
                  <p:spPr>
                    <a:xfrm>
                      <a:off x="10678001" y="2442510"/>
                      <a:ext cx="173954" cy="1267019"/>
                    </a:xfrm>
                    <a:prstGeom prst="rect">
                      <a:avLst/>
                    </a:prstGeom>
                    <a:gradFill flip="none" rotWithShape="1">
                      <a:gsLst>
                        <a:gs pos="53000">
                          <a:schemeClr val="bg1"/>
                        </a:gs>
                        <a:gs pos="87000">
                          <a:srgbClr val="74E0F2"/>
                        </a:gs>
                        <a:gs pos="24000">
                          <a:srgbClr val="3DFFFF"/>
                        </a:gs>
                      </a:gsLst>
                      <a:lin ang="0" scaled="1"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8" name="椭圆 87"/>
                  <p:cNvSpPr/>
                  <p:nvPr>
                    <p:custDataLst>
                      <p:tags r:id="rId55"/>
                    </p:custDataLst>
                  </p:nvPr>
                </p:nvSpPr>
                <p:spPr>
                  <a:xfrm>
                    <a:off x="10720180" y="3016785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" name="组合 81"/>
                <p:cNvGrpSpPr/>
                <p:nvPr>
                  <p:custDataLst>
                    <p:tags r:id="rId51"/>
                  </p:custDataLst>
                </p:nvPr>
              </p:nvGrpSpPr>
              <p:grpSpPr>
                <a:xfrm>
                  <a:off x="10652698" y="2956763"/>
                  <a:ext cx="702026" cy="1467445"/>
                  <a:chOff x="2153410" y="2630142"/>
                  <a:chExt cx="702026" cy="1467445"/>
                </a:xfrm>
              </p:grpSpPr>
              <p:cxnSp>
                <p:nvCxnSpPr>
                  <p:cNvPr id="85" name="直接连接符 84"/>
                  <p:cNvCxnSpPr/>
                  <p:nvPr>
                    <p:custDataLst>
                      <p:tags r:id="rId52"/>
                    </p:custDataLst>
                  </p:nvPr>
                </p:nvCxnSpPr>
                <p:spPr>
                  <a:xfrm flipH="1">
                    <a:off x="2153410" y="2715995"/>
                    <a:ext cx="47984" cy="1381592"/>
                  </a:xfrm>
                  <a:prstGeom prst="line">
                    <a:avLst/>
                  </a:prstGeom>
                  <a:ln w="38100" cap="sq">
                    <a:solidFill>
                      <a:srgbClr val="0070C0"/>
                    </a:solidFill>
                    <a:headEnd type="stealth" w="med" len="lg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6" name="对象 85"/>
                  <p:cNvGraphicFramePr>
                    <a:graphicFrameLocks noChangeAspect="1"/>
                  </p:cNvGraphicFramePr>
                  <p:nvPr>
                    <p:custDataLst>
                      <p:tags r:id="rId53"/>
                    </p:custDataLst>
                  </p:nvPr>
                </p:nvGraphicFramePr>
                <p:xfrm>
                  <a:off x="2420975" y="2630142"/>
                  <a:ext cx="434461" cy="4405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93" imgW="3962400" imgH="3962400" progId="Equation.DSMT4">
                          <p:embed/>
                        </p:oleObj>
                      </mc:Choice>
                      <mc:Fallback>
                        <p:oleObj name="Equation" r:id="rId93" imgW="3962400" imgH="39624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9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20975" y="2630142"/>
                                <a:ext cx="434461" cy="44056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12" name="xjhlx13"/>
            <p:cNvGrpSpPr/>
            <p:nvPr>
              <p:custDataLst>
                <p:tags r:id="rId37"/>
              </p:custDataLst>
            </p:nvPr>
          </p:nvGrpSpPr>
          <p:grpSpPr>
            <a:xfrm>
              <a:off x="10420759" y="5069103"/>
              <a:ext cx="287338" cy="373062"/>
              <a:chOff x="6627" y="2220"/>
              <a:chExt cx="1155" cy="1502"/>
            </a:xfrm>
          </p:grpSpPr>
          <p:sp>
            <p:nvSpPr>
              <p:cNvPr id="113" name="Freeform 135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136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Rectangle 137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>
            <p:custDataLst>
              <p:tags r:id="rId5"/>
            </p:custDataLst>
          </p:nvPr>
        </p:nvGrpSpPr>
        <p:grpSpPr>
          <a:xfrm>
            <a:off x="575756" y="5352464"/>
            <a:ext cx="8998813" cy="664012"/>
            <a:chOff x="575756" y="5352464"/>
            <a:chExt cx="8998813" cy="664012"/>
          </a:xfrm>
        </p:grpSpPr>
        <p:sp>
          <p:nvSpPr>
            <p:cNvPr id="4" name="TextBox 3"/>
            <p:cNvSpPr txBox="1"/>
            <p:nvPr>
              <p:custDataLst>
                <p:tags r:id="rId31"/>
              </p:custDataLst>
            </p:nvPr>
          </p:nvSpPr>
          <p:spPr>
            <a:xfrm>
              <a:off x="1968856" y="5352464"/>
              <a:ext cx="7605713" cy="664012"/>
            </a:xfrm>
            <a:prstGeom prst="roundRect">
              <a:avLst/>
            </a:prstGeom>
            <a:noFill/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algn="l" eaLnBrk="1" hangingPunct="1">
                <a:lnSpc>
                  <a:spcPct val="110000"/>
                </a:lnSpc>
                <a:defRPr/>
              </a:pPr>
              <a:r>
                <a:rPr lang="zh-CN" altLang="en-US" sz="3000" b="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动滑轮重</a:t>
              </a:r>
              <a:r>
                <a:rPr lang="zh-CN" altLang="en-US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一定</a:t>
              </a:r>
              <a:r>
                <a:rPr lang="en-US" altLang="zh-CN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重</a:t>
              </a:r>
              <a:r>
                <a:rPr lang="zh-CN" altLang="en-US" sz="3000" b="0" noProof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越大</a:t>
              </a:r>
              <a:r>
                <a:rPr lang="zh-CN" altLang="en-US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机械效率</a:t>
              </a:r>
              <a:r>
                <a:rPr lang="en-US" altLang="zh-CN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</a:t>
              </a:r>
              <a:r>
                <a:rPr lang="zh-CN" altLang="en-US" sz="3000" b="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3000" b="0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75756" y="5371794"/>
              <a:ext cx="167531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结论</a:t>
              </a:r>
              <a:r>
                <a:rPr lang="en-US" altLang="zh-CN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graphicFrame>
        <p:nvGraphicFramePr>
          <p:cNvPr id="66" name="对象 6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26718" y="3209233"/>
          <a:ext cx="561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5791200" imgH="4267200" progId="Equation.DSMT4">
                  <p:embed/>
                </p:oleObj>
              </mc:Choice>
              <mc:Fallback>
                <p:oleObj name="Equation" r:id="rId95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2026718" y="3209233"/>
                        <a:ext cx="561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02316" y="3891441"/>
          <a:ext cx="533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5486400" imgH="4267200" progId="Equation.DSMT4">
                  <p:embed/>
                </p:oleObj>
              </mc:Choice>
              <mc:Fallback>
                <p:oleObj name="Equation" r:id="rId97" imgW="54864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2002316" y="3891441"/>
                        <a:ext cx="5334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68856" y="4576333"/>
          <a:ext cx="5635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5791200" imgH="4267200" progId="Equation.DSMT4">
                  <p:embed/>
                </p:oleObj>
              </mc:Choice>
              <mc:Fallback>
                <p:oleObj name="Equation" r:id="rId99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1968856" y="4576333"/>
                        <a:ext cx="563562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775620" y="3197902"/>
          <a:ext cx="561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5791200" imgH="4267200" progId="Equation.DSMT4">
                  <p:embed/>
                </p:oleObj>
              </mc:Choice>
              <mc:Fallback>
                <p:oleObj name="Equation" r:id="rId101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3775620" y="3197902"/>
                        <a:ext cx="561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" name="对象 30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805781" y="4537750"/>
          <a:ext cx="531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5486400" imgH="4267200" progId="Equation.DSMT4">
                  <p:embed/>
                </p:oleObj>
              </mc:Choice>
              <mc:Fallback>
                <p:oleObj name="Equation" r:id="rId103" imgW="54864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3805781" y="4537750"/>
                        <a:ext cx="5318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" name="对象 31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766364" y="3926909"/>
          <a:ext cx="561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5" imgW="5791200" imgH="4267200" progId="Equation.DSMT4">
                  <p:embed/>
                </p:oleObj>
              </mc:Choice>
              <mc:Fallback>
                <p:oleObj name="Equation" r:id="rId105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3766364" y="3926909"/>
                        <a:ext cx="561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" name="对象 31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570515" y="3231259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7" imgW="7620000" imgH="4267200" progId="Equation.DSMT4">
                  <p:embed/>
                </p:oleObj>
              </mc:Choice>
              <mc:Fallback>
                <p:oleObj name="Equation" r:id="rId107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4570515" y="3231259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" name="对象 31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505765" y="3896524"/>
          <a:ext cx="738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9" imgW="7620000" imgH="4267200" progId="Equation.DSMT4">
                  <p:embed/>
                </p:oleObj>
              </mc:Choice>
              <mc:Fallback>
                <p:oleObj name="Equation" r:id="rId109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4505765" y="3896524"/>
                        <a:ext cx="738188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对象 31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574673" y="4554417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1" imgW="7620000" imgH="4267200" progId="Equation.DSMT4">
                  <p:embed/>
                </p:oleObj>
              </mc:Choice>
              <mc:Fallback>
                <p:oleObj name="Equation" r:id="rId111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4574673" y="4554417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对象 31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711532" y="3235231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3" imgW="7620000" imgH="4267200" progId="Equation.DSMT4">
                  <p:embed/>
                </p:oleObj>
              </mc:Choice>
              <mc:Fallback>
                <p:oleObj name="Equation" r:id="rId113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2711532" y="3235231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对象 315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790198" y="3891442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5" imgW="7620000" imgH="4267200" progId="Equation.DSMT4">
                  <p:embed/>
                </p:oleObj>
              </mc:Choice>
              <mc:Fallback>
                <p:oleObj name="Equation" r:id="rId115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2790198" y="3891442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对象 3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88925" y="4573160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7" imgW="7620000" imgH="4267200" progId="Equation.DSMT4">
                  <p:embed/>
                </p:oleObj>
              </mc:Choice>
              <mc:Fallback>
                <p:oleObj name="Equation" r:id="rId117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8"/>
                      <a:stretch>
                        <a:fillRect/>
                      </a:stretch>
                    </p:blipFill>
                    <p:spPr>
                      <a:xfrm>
                        <a:off x="2788925" y="4573160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ct 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16844" y="1668827"/>
          <a:ext cx="14843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9" imgW="13106400" imgH="5791200" progId="Equation.DSMT4">
                  <p:embed/>
                </p:oleObj>
              </mc:Choice>
              <mc:Fallback>
                <p:oleObj name="Equation" r:id="rId119" imgW="13106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0"/>
                      <a:stretch>
                        <a:fillRect/>
                      </a:stretch>
                    </p:blipFill>
                    <p:spPr>
                      <a:xfrm>
                        <a:off x="1516844" y="1668827"/>
                        <a:ext cx="14843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" name="Object 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846285" y="1374998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1" imgW="11887200" imgH="9753600" progId="Equation.DSMT4">
                  <p:embed/>
                </p:oleObj>
              </mc:Choice>
              <mc:Fallback>
                <p:oleObj name="Equation" r:id="rId121" imgW="11887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2"/>
                      <a:stretch>
                        <a:fillRect/>
                      </a:stretch>
                    </p:blipFill>
                    <p:spPr>
                      <a:xfrm>
                        <a:off x="5846285" y="1374998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" name="Object 2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884928" y="1661190"/>
          <a:ext cx="14144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3" imgW="12496800" imgH="5486400" progId="Equation.DSMT4">
                  <p:embed/>
                </p:oleObj>
              </mc:Choice>
              <mc:Fallback>
                <p:oleObj name="Equation" r:id="rId123" imgW="12496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4"/>
                      <a:stretch>
                        <a:fillRect/>
                      </a:stretch>
                    </p:blipFill>
                    <p:spPr>
                      <a:xfrm>
                        <a:off x="3884928" y="1661190"/>
                        <a:ext cx="14144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7712015" y="3231184"/>
          <a:ext cx="1241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5" imgW="12801600" imgH="4267200" progId="Equation.DSMT4">
                  <p:embed/>
                </p:oleObj>
              </mc:Choice>
              <mc:Fallback>
                <p:oleObj name="Equation" r:id="rId125" imgW="12801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6"/>
                      <a:stretch>
                        <a:fillRect/>
                      </a:stretch>
                    </p:blipFill>
                    <p:spPr>
                      <a:xfrm>
                        <a:off x="7712015" y="3231184"/>
                        <a:ext cx="12414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751763" y="3935413"/>
          <a:ext cx="10652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7" imgW="10972800" imgH="4267200" progId="Equation.DSMT4">
                  <p:embed/>
                </p:oleObj>
              </mc:Choice>
              <mc:Fallback>
                <p:oleObj name="Equation" r:id="rId127" imgW="10972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7751763" y="3935413"/>
                        <a:ext cx="1065212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7782111" y="4573160"/>
          <a:ext cx="10652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9" imgW="10972800" imgH="4267200" progId="Equation.DSMT4">
                  <p:embed/>
                </p:oleObj>
              </mc:Choice>
              <mc:Fallback>
                <p:oleObj name="Equation" r:id="rId129" imgW="10972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0"/>
                      <a:stretch>
                        <a:fillRect/>
                      </a:stretch>
                    </p:blipFill>
                    <p:spPr>
                      <a:xfrm>
                        <a:off x="7782111" y="4573160"/>
                        <a:ext cx="1065212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538788" y="3217863"/>
          <a:ext cx="708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1" imgW="7315200" imgH="4267200" progId="Equation.DSMT4">
                  <p:embed/>
                </p:oleObj>
              </mc:Choice>
              <mc:Fallback>
                <p:oleObj name="Equation" r:id="rId131" imgW="7315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2"/>
                      <a:stretch>
                        <a:fillRect/>
                      </a:stretch>
                    </p:blipFill>
                    <p:spPr>
                      <a:xfrm>
                        <a:off x="5538788" y="3217863"/>
                        <a:ext cx="7080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6576547" y="3251762"/>
          <a:ext cx="91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3" imgW="9448800" imgH="4267200" progId="Equation.DSMT4">
                  <p:embed/>
                </p:oleObj>
              </mc:Choice>
              <mc:Fallback>
                <p:oleObj name="Equation" r:id="rId133" imgW="9448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6576547" y="3251762"/>
                        <a:ext cx="9144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524500" y="3886200"/>
          <a:ext cx="738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5" imgW="7620000" imgH="4267200" progId="Equation.DSMT4">
                  <p:embed/>
                </p:oleObj>
              </mc:Choice>
              <mc:Fallback>
                <p:oleObj name="Equation" r:id="rId135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6"/>
                      <a:stretch>
                        <a:fillRect/>
                      </a:stretch>
                    </p:blipFill>
                    <p:spPr>
                      <a:xfrm>
                        <a:off x="5524500" y="3886200"/>
                        <a:ext cx="738188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6557341" y="3923649"/>
          <a:ext cx="91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7" imgW="9448800" imgH="4267200" progId="Equation.DSMT4">
                  <p:embed/>
                </p:oleObj>
              </mc:Choice>
              <mc:Fallback>
                <p:oleObj name="Equation" r:id="rId137" imgW="9448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8"/>
                      <a:stretch>
                        <a:fillRect/>
                      </a:stretch>
                    </p:blipFill>
                    <p:spPr>
                      <a:xfrm>
                        <a:off x="6557341" y="3923649"/>
                        <a:ext cx="9144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5416550" y="4568825"/>
          <a:ext cx="91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9" imgW="9448800" imgH="4267200" progId="Equation.DSMT4">
                  <p:embed/>
                </p:oleObj>
              </mc:Choice>
              <mc:Fallback>
                <p:oleObj name="Equation" r:id="rId139" imgW="9448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0"/>
                      <a:stretch>
                        <a:fillRect/>
                      </a:stretch>
                    </p:blipFill>
                    <p:spPr>
                      <a:xfrm>
                        <a:off x="5416550" y="4568825"/>
                        <a:ext cx="9144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6675438" y="4530725"/>
          <a:ext cx="736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1" imgW="7620000" imgH="4267200" progId="Equation.DSMT4">
                  <p:embed/>
                </p:oleObj>
              </mc:Choice>
              <mc:Fallback>
                <p:oleObj name="Equation" r:id="rId141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2"/>
                      <a:stretch>
                        <a:fillRect/>
                      </a:stretch>
                    </p:blipFill>
                    <p:spPr>
                      <a:xfrm>
                        <a:off x="6675438" y="4530725"/>
                        <a:ext cx="7366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文本框 123"/>
          <p:cNvSpPr txBox="1"/>
          <p:nvPr>
            <p:custDataLst>
              <p:tags r:id="rId30"/>
            </p:custDataLst>
          </p:nvPr>
        </p:nvSpPr>
        <p:spPr bwMode="auto">
          <a:xfrm>
            <a:off x="8109204" y="5305396"/>
            <a:ext cx="977439" cy="553998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000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越</a:t>
            </a:r>
            <a:r>
              <a:rPr lang="zh-CN" altLang="en-US" sz="30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>
            <p:custDataLst>
              <p:tags r:id="rId1"/>
            </p:custDataLst>
          </p:nvPr>
        </p:nvSpPr>
        <p:spPr>
          <a:xfrm>
            <a:off x="1282861" y="776111"/>
            <a:ext cx="7582284" cy="65642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0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钩码重力一定，改变动滑轮重。</a:t>
            </a:r>
            <a:endParaRPr lang="en-US" altLang="zh-CN" sz="30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1275366" y="2707122"/>
            <a:ext cx="7580406" cy="2065338"/>
            <a:chOff x="352030" y="1770185"/>
            <a:chExt cx="7580406" cy="2065338"/>
          </a:xfrm>
        </p:grpSpPr>
        <p:graphicFrame>
          <p:nvGraphicFramePr>
            <p:cNvPr id="4099" name="表格 4098"/>
            <p:cNvGraphicFramePr>
              <a:graphicFrameLocks noGrp="1"/>
            </p:cNvGraphicFramePr>
            <p:nvPr>
              <p:custDataLst>
                <p:tags r:id="rId122"/>
              </p:custDataLst>
            </p:nvPr>
          </p:nvGraphicFramePr>
          <p:xfrm>
            <a:off x="352030" y="1770185"/>
            <a:ext cx="7580406" cy="2065338"/>
          </p:xfrm>
          <a:graphic>
            <a:graphicData uri="http://schemas.openxmlformats.org/drawingml/2006/table">
              <a:tbl>
                <a:tblPr/>
                <a:tblGrid>
                  <a:gridCol w="431800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900113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900112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  <a:gridCol w="790575">
                    <a:extLst>
                      <a:ext uri="{9D8B030D-6E8A-4147-A177-3AD203B41FA5}">
                        <a16:colId xmlns:a16="http://schemas.microsoft.com/office/drawing/2014/main" val="20003"/>
                      </a:ext>
                    </a:extLst>
                  </a:gridCol>
                  <a:gridCol w="792163">
                    <a:extLst>
                      <a:ext uri="{9D8B030D-6E8A-4147-A177-3AD203B41FA5}">
                        <a16:colId xmlns:a16="http://schemas.microsoft.com/office/drawing/2014/main" val="20004"/>
                      </a:ext>
                    </a:extLst>
                  </a:gridCol>
                  <a:gridCol w="1081087">
                    <a:extLst>
                      <a:ext uri="{9D8B030D-6E8A-4147-A177-3AD203B41FA5}">
                        <a16:colId xmlns:a16="http://schemas.microsoft.com/office/drawing/2014/main" val="20005"/>
                      </a:ext>
                    </a:extLst>
                  </a:gridCol>
                  <a:gridCol w="1104900">
                    <a:extLst>
                      <a:ext uri="{9D8B030D-6E8A-4147-A177-3AD203B41FA5}">
                        <a16:colId xmlns:a16="http://schemas.microsoft.com/office/drawing/2014/main" val="20006"/>
                      </a:ext>
                    </a:extLst>
                  </a:gridCol>
                  <a:gridCol w="1579656">
                    <a:extLst>
                      <a:ext uri="{9D8B030D-6E8A-4147-A177-3AD203B41FA5}">
                        <a16:colId xmlns:a16="http://schemas.microsoft.com/office/drawing/2014/main" val="20007"/>
                      </a:ext>
                    </a:extLst>
                  </a:gridCol>
                </a:tblGrid>
                <a:tr h="703263"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zh-CN" altLang="zh-CN" sz="2600" b="1">
                          <a:latin typeface="宋体" panose="02010600030101010101" pitchFamily="2" charset="-122"/>
                        </a:endParaRPr>
                      </a:p>
                    </a:txBody>
                    <a:tcPr anchor="ctr">
                      <a:lnL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G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N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h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m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F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N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m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W</a:t>
                        </a:r>
                        <a:r>
                          <a:rPr lang="zh-CN" altLang="en-US" sz="2600" b="1" baseline="-25000">
                            <a:latin typeface="Times New Roman" panose="02020603050405020304" pitchFamily="18" charset="0"/>
                          </a:rPr>
                          <a:t>有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J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 i="1">
                            <a:latin typeface="Times New Roman" panose="02020603050405020304" pitchFamily="18" charset="0"/>
                          </a:rPr>
                          <a:t>W</a:t>
                        </a:r>
                        <a:r>
                          <a:rPr lang="zh-CN" altLang="en-US" sz="2600" b="1" baseline="-25000">
                            <a:latin typeface="Times New Roman" panose="02020603050405020304" pitchFamily="18" charset="0"/>
                          </a:rPr>
                          <a:t>总</a:t>
                        </a: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/J</a:t>
                        </a: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 i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647700"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1</a:t>
                        </a:r>
                      </a:p>
                    </a:txBody>
                    <a:tcPr anchor="ctr">
                      <a:lnL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zh-CN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zh-CN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714375"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r>
                          <a:rPr lang="en-US" altLang="zh-CN" sz="2600" b="1">
                            <a:latin typeface="Times New Roman" panose="02020603050405020304" pitchFamily="18" charset="0"/>
                          </a:rPr>
                          <a:t>2</a:t>
                        </a:r>
                      </a:p>
                    </a:txBody>
                    <a:tcPr anchor="ctr">
                      <a:lnL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zh-CN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ct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zh-CN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>
                        <a:lvl1pPr marL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sz="1800"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457200" lvl="1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2pPr>
                        <a:lvl3pPr marL="914400" lvl="2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3pPr>
                        <a:lvl4pPr marL="1371600" lvl="3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4pPr>
                        <a:lvl5pPr marL="1828800" lvl="4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  <a:defRPr b="0" i="0" u="none" kern="1200" baseline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  <a:cs typeface="+mn-cs"/>
                          </a:defRPr>
                        </a:lvl5pPr>
                      </a:lstStyle>
                      <a:p>
                        <a:pPr lvl="0" algn="r" eaLnBrk="1" hangingPunct="1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None/>
                        </a:pPr>
                        <a:endParaRPr lang="en-US" altLang="zh-CN" sz="26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a:txBody>
                    <a:tcPr anchor="ctr">
                      <a:lnL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L>
                      <a:lnR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R>
                      <a:lnT w="12700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T>
                      <a:lnB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</a:tbl>
            </a:graphicData>
          </a:graphic>
        </p:graphicFrame>
        <p:graphicFrame>
          <p:nvGraphicFramePr>
            <p:cNvPr id="36005" name="对象 12616"/>
            <p:cNvGraphicFramePr>
              <a:graphicFrameLocks noChangeAspect="1"/>
            </p:cNvGraphicFramePr>
            <p:nvPr>
              <p:custDataLst>
                <p:tags r:id="rId123"/>
              </p:custDataLst>
            </p:nvPr>
          </p:nvGraphicFramePr>
          <p:xfrm>
            <a:off x="6732604" y="2048406"/>
            <a:ext cx="3429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5" imgW="3352800" imgH="3962400" progId="Equation.DSMT4">
                    <p:embed/>
                  </p:oleObj>
                </mc:Choice>
                <mc:Fallback>
                  <p:oleObj r:id="rId125" imgW="33528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32604" y="2048406"/>
                          <a:ext cx="3429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矩形 12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9699" y="836900"/>
            <a:ext cx="23463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： </a:t>
            </a:r>
          </a:p>
        </p:txBody>
      </p:sp>
      <p:grpSp>
        <p:nvGrpSpPr>
          <p:cNvPr id="8" name="组合 7"/>
          <p:cNvGrpSpPr/>
          <p:nvPr>
            <p:custDataLst>
              <p:tags r:id="rId4"/>
            </p:custDataLst>
          </p:nvPr>
        </p:nvGrpSpPr>
        <p:grpSpPr>
          <a:xfrm>
            <a:off x="374271" y="5240433"/>
            <a:ext cx="8595993" cy="618113"/>
            <a:chOff x="374271" y="5240433"/>
            <a:chExt cx="8595993" cy="618113"/>
          </a:xfrm>
        </p:grpSpPr>
        <p:sp>
          <p:nvSpPr>
            <p:cNvPr id="4" name="TextBox 3"/>
            <p:cNvSpPr txBox="1"/>
            <p:nvPr>
              <p:custDataLst>
                <p:tags r:id="rId120"/>
              </p:custDataLst>
            </p:nvPr>
          </p:nvSpPr>
          <p:spPr>
            <a:xfrm>
              <a:off x="1632391" y="5240433"/>
              <a:ext cx="7337873" cy="618113"/>
            </a:xfrm>
            <a:prstGeom prst="roundRect">
              <a:avLst/>
            </a:prstGeom>
            <a:noFill/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marL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kern="1200" baseline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algn="l" eaLnBrk="1" hangingPunct="1">
                <a:lnSpc>
                  <a:spcPct val="110000"/>
                </a:lnSpc>
                <a:defRPr/>
              </a:pPr>
              <a:r>
                <a:rPr lang="zh-CN" altLang="en-US" sz="30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重</a:t>
              </a:r>
              <a:r>
                <a:rPr lang="zh-CN" altLang="en-US" sz="30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一定，动滑轮</a:t>
              </a:r>
              <a:r>
                <a:rPr lang="zh-CN" altLang="en-US" sz="3000" noProof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越重</a:t>
              </a:r>
              <a:r>
                <a:rPr lang="zh-CN" altLang="en-US" sz="30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机械效率</a:t>
              </a:r>
              <a:r>
                <a:rPr lang="en-US" altLang="zh-CN" sz="30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</a:t>
              </a:r>
              <a:r>
                <a:rPr lang="zh-CN" altLang="en-US" sz="30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31" name="矩形 130"/>
            <p:cNvSpPr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374271" y="5261140"/>
              <a:ext cx="151228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结论</a:t>
              </a:r>
              <a:r>
                <a:rPr lang="en-US" altLang="zh-CN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3000" b="1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graphicFrame>
        <p:nvGraphicFramePr>
          <p:cNvPr id="102" name="对象 10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89200" y="3542822"/>
          <a:ext cx="266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7" imgW="2743200" imgH="3962400" progId="Equation.DSMT4">
                  <p:embed/>
                </p:oleObj>
              </mc:Choice>
              <mc:Fallback>
                <p:oleObj name="Equation" r:id="rId127" imgW="27432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1989200" y="3542822"/>
                        <a:ext cx="26670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949512" y="4225447"/>
          <a:ext cx="266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9" imgW="2743200" imgH="3962400" progId="Equation.DSMT4">
                  <p:embed/>
                </p:oleObj>
              </mc:Choice>
              <mc:Fallback>
                <p:oleObj name="Equation" r:id="rId129" imgW="27432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0"/>
                      <a:stretch>
                        <a:fillRect/>
                      </a:stretch>
                    </p:blipFill>
                    <p:spPr>
                      <a:xfrm>
                        <a:off x="1949512" y="4225447"/>
                        <a:ext cx="26670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648577" y="4195284"/>
          <a:ext cx="561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1" imgW="5791200" imgH="4267200" progId="Equation.DSMT4">
                  <p:embed/>
                </p:oleObj>
              </mc:Choice>
              <mc:Fallback>
                <p:oleObj name="Equation" r:id="rId131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2"/>
                      <a:stretch>
                        <a:fillRect/>
                      </a:stretch>
                    </p:blipFill>
                    <p:spPr>
                      <a:xfrm>
                        <a:off x="3648577" y="4195284"/>
                        <a:ext cx="561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392549" y="3550483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3" imgW="7620000" imgH="4267200" progId="Equation.DSMT4">
                  <p:embed/>
                </p:oleObj>
              </mc:Choice>
              <mc:Fallback>
                <p:oleObj name="Equation" r:id="rId133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4392549" y="3550483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370020" y="4197855"/>
          <a:ext cx="738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5" imgW="7620000" imgH="4267200" progId="Equation.DSMT4">
                  <p:embed/>
                </p:oleObj>
              </mc:Choice>
              <mc:Fallback>
                <p:oleObj name="Equation" r:id="rId135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6"/>
                      <a:stretch>
                        <a:fillRect/>
                      </a:stretch>
                    </p:blipFill>
                    <p:spPr>
                      <a:xfrm>
                        <a:off x="4370020" y="4197855"/>
                        <a:ext cx="738188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719167" y="3542531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7" imgW="7620000" imgH="4267200" progId="Equation.DSMT4">
                  <p:embed/>
                </p:oleObj>
              </mc:Choice>
              <mc:Fallback>
                <p:oleObj name="Equation" r:id="rId137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8"/>
                      <a:stretch>
                        <a:fillRect/>
                      </a:stretch>
                    </p:blipFill>
                    <p:spPr>
                      <a:xfrm>
                        <a:off x="2719167" y="3542531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685305" y="4222688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9" imgW="7620000" imgH="4267200" progId="Equation.DSMT4">
                  <p:embed/>
                </p:oleObj>
              </mc:Choice>
              <mc:Fallback>
                <p:oleObj name="Equation" r:id="rId139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0"/>
                      <a:stretch>
                        <a:fillRect/>
                      </a:stretch>
                    </p:blipFill>
                    <p:spPr>
                      <a:xfrm>
                        <a:off x="2685305" y="4222688"/>
                        <a:ext cx="7381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7403997" y="3550483"/>
          <a:ext cx="12430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1" imgW="12801600" imgH="4267200" progId="Equation.DSMT4">
                  <p:embed/>
                </p:oleObj>
              </mc:Choice>
              <mc:Fallback>
                <p:oleObj name="Equation" r:id="rId141" imgW="12801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2"/>
                      <a:stretch>
                        <a:fillRect/>
                      </a:stretch>
                    </p:blipFill>
                    <p:spPr>
                      <a:xfrm>
                        <a:off x="7403997" y="3550483"/>
                        <a:ext cx="12430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421625" y="4174647"/>
          <a:ext cx="1241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3" imgW="12801600" imgH="4267200" progId="Equation.DSMT4">
                  <p:embed/>
                </p:oleObj>
              </mc:Choice>
              <mc:Fallback>
                <p:oleObj name="Equation" r:id="rId143" imgW="12801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4"/>
                      <a:stretch>
                        <a:fillRect/>
                      </a:stretch>
                    </p:blipFill>
                    <p:spPr>
                      <a:xfrm>
                        <a:off x="7421625" y="4174647"/>
                        <a:ext cx="12414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621115" y="3550483"/>
          <a:ext cx="561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5" imgW="5791200" imgH="4267200" progId="Equation.DSMT4">
                  <p:embed/>
                </p:oleObj>
              </mc:Choice>
              <mc:Fallback>
                <p:oleObj name="Equation" r:id="rId145" imgW="5791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6"/>
                      <a:stretch>
                        <a:fillRect/>
                      </a:stretch>
                    </p:blipFill>
                    <p:spPr>
                      <a:xfrm>
                        <a:off x="3621115" y="3550483"/>
                        <a:ext cx="561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516844" y="1668827"/>
          <a:ext cx="14843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7" imgW="13106400" imgH="5791200" progId="Equation.DSMT4">
                  <p:embed/>
                </p:oleObj>
              </mc:Choice>
              <mc:Fallback>
                <p:oleObj name="Equation" r:id="rId147" imgW="13106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8"/>
                      <a:stretch>
                        <a:fillRect/>
                      </a:stretch>
                    </p:blipFill>
                    <p:spPr>
                      <a:xfrm>
                        <a:off x="1516844" y="1668827"/>
                        <a:ext cx="14843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846285" y="1374998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9" imgW="11887200" imgH="9753600" progId="Equation.DSMT4">
                  <p:embed/>
                </p:oleObj>
              </mc:Choice>
              <mc:Fallback>
                <p:oleObj name="Equation" r:id="rId149" imgW="11887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0"/>
                      <a:stretch>
                        <a:fillRect/>
                      </a:stretch>
                    </p:blipFill>
                    <p:spPr>
                      <a:xfrm>
                        <a:off x="5846285" y="1374998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884928" y="1661190"/>
          <a:ext cx="14144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1" imgW="12496800" imgH="5486400" progId="Equation.DSMT4">
                  <p:embed/>
                </p:oleObj>
              </mc:Choice>
              <mc:Fallback>
                <p:oleObj name="Equation" r:id="rId151" imgW="12496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2"/>
                      <a:stretch>
                        <a:fillRect/>
                      </a:stretch>
                    </p:blipFill>
                    <p:spPr>
                      <a:xfrm>
                        <a:off x="3884928" y="1661190"/>
                        <a:ext cx="14144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260975" y="3527425"/>
          <a:ext cx="738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3" imgW="7620000" imgH="4267200" progId="Equation.DSMT4">
                  <p:embed/>
                </p:oleObj>
              </mc:Choice>
              <mc:Fallback>
                <p:oleObj name="Equation" r:id="rId153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4"/>
                      <a:stretch>
                        <a:fillRect/>
                      </a:stretch>
                    </p:blipFill>
                    <p:spPr>
                      <a:xfrm>
                        <a:off x="5260975" y="3527425"/>
                        <a:ext cx="738188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383338" y="3517900"/>
          <a:ext cx="738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5" imgW="7620000" imgH="4267200" progId="Equation.DSMT4">
                  <p:embed/>
                </p:oleObj>
              </mc:Choice>
              <mc:Fallback>
                <p:oleObj name="Equation" r:id="rId155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6"/>
                      <a:stretch>
                        <a:fillRect/>
                      </a:stretch>
                    </p:blipFill>
                    <p:spPr>
                      <a:xfrm>
                        <a:off x="6383338" y="3517900"/>
                        <a:ext cx="738187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191125" y="4222750"/>
          <a:ext cx="736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7" imgW="7620000" imgH="4267200" progId="Equation.DSMT4">
                  <p:embed/>
                </p:oleObj>
              </mc:Choice>
              <mc:Fallback>
                <p:oleObj name="Equation" r:id="rId157" imgW="7620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8"/>
                      <a:stretch>
                        <a:fillRect/>
                      </a:stretch>
                    </p:blipFill>
                    <p:spPr>
                      <a:xfrm>
                        <a:off x="5191125" y="4222750"/>
                        <a:ext cx="7366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6264922" y="4222688"/>
          <a:ext cx="915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9" imgW="9448800" imgH="4267200" progId="Equation.DSMT4">
                  <p:embed/>
                </p:oleObj>
              </mc:Choice>
              <mc:Fallback>
                <p:oleObj name="Equation" r:id="rId159" imgW="9448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0"/>
                      <a:stretch>
                        <a:fillRect/>
                      </a:stretch>
                    </p:blipFill>
                    <p:spPr>
                      <a:xfrm>
                        <a:off x="6264922" y="4222688"/>
                        <a:ext cx="915988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文本框 121"/>
          <p:cNvSpPr txBox="1"/>
          <p:nvPr>
            <p:custDataLst>
              <p:tags r:id="rId22"/>
            </p:custDataLst>
          </p:nvPr>
        </p:nvSpPr>
        <p:spPr bwMode="auto">
          <a:xfrm>
            <a:off x="7629534" y="5194225"/>
            <a:ext cx="1007981" cy="553998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低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>
            <p:custDataLst>
              <p:tags r:id="rId23"/>
            </p:custDataLst>
          </p:nvPr>
        </p:nvGrpSpPr>
        <p:grpSpPr>
          <a:xfrm>
            <a:off x="9667565" y="2236405"/>
            <a:ext cx="839508" cy="3600080"/>
            <a:chOff x="9492087" y="2230847"/>
            <a:chExt cx="839508" cy="3600080"/>
          </a:xfrm>
        </p:grpSpPr>
        <p:grpSp>
          <p:nvGrpSpPr>
            <p:cNvPr id="24" name="组合 23"/>
            <p:cNvGrpSpPr/>
            <p:nvPr>
              <p:custDataLst>
                <p:tags r:id="rId72"/>
              </p:custDataLst>
            </p:nvPr>
          </p:nvGrpSpPr>
          <p:grpSpPr>
            <a:xfrm>
              <a:off x="9501712" y="2230847"/>
              <a:ext cx="829883" cy="2937205"/>
              <a:chOff x="8541681" y="1669269"/>
              <a:chExt cx="829883" cy="2937205"/>
            </a:xfrm>
          </p:grpSpPr>
          <p:grpSp>
            <p:nvGrpSpPr>
              <p:cNvPr id="133" name="组合 132"/>
              <p:cNvGrpSpPr/>
              <p:nvPr>
                <p:custDataLst>
                  <p:tags r:id="rId74"/>
                </p:custDataLst>
              </p:nvPr>
            </p:nvGrpSpPr>
            <p:grpSpPr>
              <a:xfrm>
                <a:off x="8541681" y="1669269"/>
                <a:ext cx="829883" cy="2655888"/>
                <a:chOff x="10652253" y="735460"/>
                <a:chExt cx="1132886" cy="3246146"/>
              </a:xfrm>
            </p:grpSpPr>
            <p:grpSp>
              <p:nvGrpSpPr>
                <p:cNvPr id="134" name="xjhlx13"/>
                <p:cNvGrpSpPr/>
                <p:nvPr>
                  <p:custDataLst>
                    <p:tags r:id="rId79"/>
                  </p:custDataLst>
                </p:nvPr>
              </p:nvGrpSpPr>
              <p:grpSpPr>
                <a:xfrm>
                  <a:off x="10904989" y="3608544"/>
                  <a:ext cx="287338" cy="373062"/>
                  <a:chOff x="6627" y="2220"/>
                  <a:chExt cx="1155" cy="1502"/>
                </a:xfrm>
              </p:grpSpPr>
              <p:sp>
                <p:nvSpPr>
                  <p:cNvPr id="172" name="Freeform 135"/>
                  <p:cNvSpPr>
                    <a:spLocks noChangeArrowheads="1"/>
                  </p:cNvSpPr>
                  <p:nvPr>
                    <p:custDataLst>
                      <p:tags r:id="rId117"/>
                    </p:custDataLst>
                  </p:nvPr>
                </p:nvSpPr>
                <p:spPr bwMode="auto">
                  <a:xfrm>
                    <a:off x="7067" y="3288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Freeform 136"/>
                  <p:cNvSpPr>
                    <a:spLocks noChangeArrowheads="1"/>
                  </p:cNvSpPr>
                  <p:nvPr>
                    <p:custDataLst>
                      <p:tags r:id="rId118"/>
                    </p:custDataLst>
                  </p:nvPr>
                </p:nvSpPr>
                <p:spPr bwMode="auto"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" name="Rectangle 137"/>
                  <p:cNvSpPr>
                    <a:spLocks noChangeArrowheads="1"/>
                  </p:cNvSpPr>
                  <p:nvPr>
                    <p:custDataLst>
                      <p:tags r:id="rId119"/>
                    </p:custDataLst>
                  </p:nvPr>
                </p:nvSpPr>
                <p:spPr bwMode="auto"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" name="组合 134"/>
                <p:cNvGrpSpPr/>
                <p:nvPr>
                  <p:custDataLst>
                    <p:tags r:id="rId80"/>
                  </p:custDataLst>
                </p:nvPr>
              </p:nvGrpSpPr>
              <p:grpSpPr>
                <a:xfrm>
                  <a:off x="10652253" y="735460"/>
                  <a:ext cx="1132886" cy="2920015"/>
                  <a:chOff x="9681634" y="1525655"/>
                  <a:chExt cx="1483463" cy="3822501"/>
                </a:xfrm>
              </p:grpSpPr>
              <p:cxnSp>
                <p:nvCxnSpPr>
                  <p:cNvPr id="136" name="直接连接符 135"/>
                  <p:cNvCxnSpPr/>
                  <p:nvPr>
                    <p:custDataLst>
                      <p:tags r:id="rId81"/>
                    </p:custDataLst>
                  </p:nvPr>
                </p:nvCxnSpPr>
                <p:spPr>
                  <a:xfrm flipH="1">
                    <a:off x="10274096" y="2360593"/>
                    <a:ext cx="334520" cy="1159686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直接连接符 136"/>
                  <p:cNvCxnSpPr/>
                  <p:nvPr>
                    <p:custDataLst>
                      <p:tags r:id="rId82"/>
                    </p:custDataLst>
                  </p:nvPr>
                </p:nvCxnSpPr>
                <p:spPr>
                  <a:xfrm flipH="1">
                    <a:off x="9728228" y="2247728"/>
                    <a:ext cx="115577" cy="2205855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38" name="组合 137"/>
                  <p:cNvGrpSpPr/>
                  <p:nvPr>
                    <p:custDataLst>
                      <p:tags r:id="rId83"/>
                    </p:custDataLst>
                  </p:nvPr>
                </p:nvGrpSpPr>
                <p:grpSpPr>
                  <a:xfrm rot="10800000">
                    <a:off x="10128862" y="3522136"/>
                    <a:ext cx="212960" cy="440307"/>
                    <a:chOff x="10381574" y="1414322"/>
                    <a:chExt cx="383404" cy="596739"/>
                  </a:xfrm>
                </p:grpSpPr>
                <p:sp>
                  <p:nvSpPr>
                    <p:cNvPr id="170" name="弧形 169"/>
                    <p:cNvSpPr/>
                    <p:nvPr>
                      <p:custDataLst>
                        <p:tags r:id="rId115"/>
                      </p:custDataLst>
                    </p:nvPr>
                  </p:nvSpPr>
                  <p:spPr>
                    <a:xfrm>
                      <a:off x="10381574" y="1716056"/>
                      <a:ext cx="383404" cy="295005"/>
                    </a:xfrm>
                    <a:prstGeom prst="arc">
                      <a:avLst>
                        <a:gd name="adj1" fmla="val 16200000"/>
                        <a:gd name="adj2" fmla="val 11681078"/>
                      </a:avLst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  <p:cxnSp>
                  <p:nvCxnSpPr>
                    <p:cNvPr id="171" name="直接连接符 170"/>
                    <p:cNvCxnSpPr/>
                    <p:nvPr>
                      <p:custDataLst>
                        <p:tags r:id="rId116"/>
                      </p:custDataLst>
                    </p:nvPr>
                  </p:nvCxnSpPr>
                  <p:spPr>
                    <a:xfrm flipH="1" flipV="1">
                      <a:off x="10571480" y="1414322"/>
                      <a:ext cx="1796" cy="30681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9" name="组合 138"/>
                  <p:cNvGrpSpPr/>
                  <p:nvPr>
                    <p:custDataLst>
                      <p:tags r:id="rId84"/>
                    </p:custDataLst>
                  </p:nvPr>
                </p:nvGrpSpPr>
                <p:grpSpPr>
                  <a:xfrm rot="5400000">
                    <a:off x="10200237" y="1007052"/>
                    <a:ext cx="90010" cy="1127215"/>
                    <a:chOff x="6190755" y="577215"/>
                    <a:chExt cx="90010" cy="1127215"/>
                  </a:xfrm>
                </p:grpSpPr>
                <p:grpSp>
                  <p:nvGrpSpPr>
                    <p:cNvPr id="159" name="组合 158"/>
                    <p:cNvGrpSpPr/>
                    <p:nvPr>
                      <p:custDataLst>
                        <p:tags r:id="rId104"/>
                      </p:custDataLst>
                    </p:nvPr>
                  </p:nvGrpSpPr>
                  <p:grpSpPr>
                    <a:xfrm>
                      <a:off x="6190755" y="660827"/>
                      <a:ext cx="90010" cy="1012608"/>
                      <a:chOff x="2039605" y="2486502"/>
                      <a:chExt cx="90010" cy="1012608"/>
                    </a:xfrm>
                  </p:grpSpPr>
                  <p:cxnSp>
                    <p:nvCxnSpPr>
                      <p:cNvPr id="161" name="直接连接符 160"/>
                      <p:cNvCxnSpPr/>
                      <p:nvPr>
                        <p:custDataLst>
                          <p:tags r:id="rId106"/>
                        </p:custDataLst>
                      </p:nvPr>
                    </p:nvCxnSpPr>
                    <p:spPr>
                      <a:xfrm rot="5400000" flipH="1">
                        <a:off x="2028353" y="249775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2" name="直接连接符 161"/>
                      <p:cNvCxnSpPr/>
                      <p:nvPr>
                        <p:custDataLst>
                          <p:tags r:id="rId107"/>
                        </p:custDataLst>
                      </p:nvPr>
                    </p:nvCxnSpPr>
                    <p:spPr>
                      <a:xfrm rot="5400000" flipH="1">
                        <a:off x="2028353" y="261422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3" name="直接连接符 162"/>
                      <p:cNvCxnSpPr/>
                      <p:nvPr>
                        <p:custDataLst>
                          <p:tags r:id="rId108"/>
                        </p:custDataLst>
                      </p:nvPr>
                    </p:nvCxnSpPr>
                    <p:spPr>
                      <a:xfrm rot="5400000" flipH="1">
                        <a:off x="2028353" y="272673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4" name="直接连接符 163"/>
                      <p:cNvCxnSpPr/>
                      <p:nvPr>
                        <p:custDataLst>
                          <p:tags r:id="rId109"/>
                        </p:custDataLst>
                      </p:nvPr>
                    </p:nvCxnSpPr>
                    <p:spPr>
                      <a:xfrm rot="5400000" flipH="1">
                        <a:off x="2028353" y="2839252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5" name="直接连接符 164"/>
                      <p:cNvCxnSpPr/>
                      <p:nvPr>
                        <p:custDataLst>
                          <p:tags r:id="rId110"/>
                        </p:custDataLst>
                      </p:nvPr>
                    </p:nvCxnSpPr>
                    <p:spPr>
                      <a:xfrm rot="5400000" flipH="1">
                        <a:off x="2028353" y="295176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6" name="直接连接符 165"/>
                      <p:cNvCxnSpPr/>
                      <p:nvPr>
                        <p:custDataLst>
                          <p:tags r:id="rId111"/>
                        </p:custDataLst>
                      </p:nvPr>
                    </p:nvCxnSpPr>
                    <p:spPr>
                      <a:xfrm rot="5400000" flipH="1">
                        <a:off x="2028353" y="306030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7" name="直接连接符 166"/>
                      <p:cNvCxnSpPr/>
                      <p:nvPr>
                        <p:custDataLst>
                          <p:tags r:id="rId112"/>
                        </p:custDataLst>
                      </p:nvPr>
                    </p:nvCxnSpPr>
                    <p:spPr>
                      <a:xfrm rot="5400000" flipH="1">
                        <a:off x="2028353" y="3172820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8" name="直接连接符 167"/>
                      <p:cNvCxnSpPr/>
                      <p:nvPr>
                        <p:custDataLst>
                          <p:tags r:id="rId113"/>
                        </p:custDataLst>
                      </p:nvPr>
                    </p:nvCxnSpPr>
                    <p:spPr>
                      <a:xfrm rot="5400000" flipH="1">
                        <a:off x="2028353" y="328533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9" name="直接连接符 168"/>
                      <p:cNvCxnSpPr/>
                      <p:nvPr>
                        <p:custDataLst>
                          <p:tags r:id="rId114"/>
                        </p:custDataLst>
                      </p:nvPr>
                    </p:nvCxnSpPr>
                    <p:spPr>
                      <a:xfrm rot="5400000" flipH="1">
                        <a:off x="2028353" y="339784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60" name="直接连接符 159"/>
                    <p:cNvCxnSpPr/>
                    <p:nvPr>
                      <p:custDataLst>
                        <p:tags r:id="rId105"/>
                      </p:custDataLst>
                    </p:nvPr>
                  </p:nvCxnSpPr>
                  <p:spPr>
                    <a:xfrm flipH="1">
                      <a:off x="6273711" y="577215"/>
                      <a:ext cx="0" cy="1127215"/>
                    </a:xfrm>
                    <a:prstGeom prst="line">
                      <a:avLst/>
                    </a:prstGeom>
                    <a:ln w="28575"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140" name="图片 139"/>
                  <p:cNvPicPr>
                    <a:picLocks noChangeAspect="1"/>
                  </p:cNvPicPr>
                  <p:nvPr>
                    <p:custDataLst>
                      <p:tags r:id="rId85"/>
                    </p:custDataLst>
                  </p:nvPr>
                </p:nvPicPr>
                <p:blipFill>
                  <a:blip r:embed="rId161"/>
                  <a:stretch>
                    <a:fillRect/>
                  </a:stretch>
                </p:blipFill>
                <p:spPr>
                  <a:xfrm>
                    <a:off x="9825143" y="1826820"/>
                    <a:ext cx="841815" cy="841815"/>
                  </a:xfrm>
                  <a:prstGeom prst="rect">
                    <a:avLst/>
                  </a:prstGeom>
                </p:spPr>
              </p:pic>
              <p:grpSp>
                <p:nvGrpSpPr>
                  <p:cNvPr id="141" name="组合 140"/>
                  <p:cNvGrpSpPr/>
                  <p:nvPr>
                    <p:custDataLst>
                      <p:tags r:id="rId86"/>
                    </p:custDataLst>
                  </p:nvPr>
                </p:nvGrpSpPr>
                <p:grpSpPr>
                  <a:xfrm>
                    <a:off x="10136811" y="1608610"/>
                    <a:ext cx="212960" cy="1554524"/>
                    <a:chOff x="10652557" y="2442510"/>
                    <a:chExt cx="212960" cy="1554524"/>
                  </a:xfrm>
                </p:grpSpPr>
                <p:grpSp>
                  <p:nvGrpSpPr>
                    <p:cNvPr id="153" name="组合 152"/>
                    <p:cNvGrpSpPr/>
                    <p:nvPr>
                      <p:custDataLst>
                        <p:tags r:id="rId98"/>
                      </p:custDataLst>
                    </p:nvPr>
                  </p:nvGrpSpPr>
                  <p:grpSpPr>
                    <a:xfrm>
                      <a:off x="10652557" y="2442510"/>
                      <a:ext cx="212960" cy="1554524"/>
                      <a:chOff x="10652557" y="2442510"/>
                      <a:chExt cx="212960" cy="1554524"/>
                    </a:xfrm>
                  </p:grpSpPr>
                  <p:grpSp>
                    <p:nvGrpSpPr>
                      <p:cNvPr id="155" name="组合 154"/>
                      <p:cNvGrpSpPr/>
                      <p:nvPr>
                        <p:custDataLst>
                          <p:tags r:id="rId100"/>
                        </p:custDataLst>
                      </p:nvPr>
                    </p:nvGrpSpPr>
                    <p:grpSpPr>
                      <a:xfrm>
                        <a:off x="10652557" y="3577047"/>
                        <a:ext cx="212960" cy="419987"/>
                        <a:chOff x="10381574" y="1414322"/>
                        <a:chExt cx="383404" cy="569200"/>
                      </a:xfrm>
                    </p:grpSpPr>
                    <p:sp>
                      <p:nvSpPr>
                        <p:cNvPr id="157" name="弧形 156"/>
                        <p:cNvSpPr/>
                        <p:nvPr>
                          <p:custDataLst>
                            <p:tags r:id="rId102"/>
                          </p:custDataLst>
                        </p:nvPr>
                      </p:nvSpPr>
                      <p:spPr>
                        <a:xfrm>
                          <a:off x="10381574" y="1688517"/>
                          <a:ext cx="383404" cy="295005"/>
                        </a:xfrm>
                        <a:prstGeom prst="arc">
                          <a:avLst>
                            <a:gd name="adj1" fmla="val 16200000"/>
                            <a:gd name="adj2" fmla="val 11681078"/>
                          </a:avLst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158" name="直接连接符 157"/>
                        <p:cNvCxnSpPr/>
                        <p:nvPr>
                          <p:custDataLst>
                            <p:tags r:id="rId103"/>
                          </p:custDataLst>
                        </p:nvPr>
                      </p:nvCxnSpPr>
                      <p:spPr>
                        <a:xfrm flipH="1" flipV="1">
                          <a:off x="10571480" y="1414322"/>
                          <a:ext cx="1796" cy="306814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6" name="矩形 155"/>
                      <p:cNvSpPr/>
                      <p:nvPr>
                        <p:custDataLst>
                          <p:tags r:id="rId101"/>
                        </p:custDataLst>
                      </p:nvPr>
                    </p:nvSpPr>
                    <p:spPr>
                      <a:xfrm>
                        <a:off x="10678001" y="2442510"/>
                        <a:ext cx="173954" cy="126701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53000">
                            <a:schemeClr val="bg1"/>
                          </a:gs>
                          <a:gs pos="87000">
                            <a:srgbClr val="74E0F2"/>
                          </a:gs>
                          <a:gs pos="24000">
                            <a:srgbClr val="3DFFFF"/>
                          </a:gs>
                        </a:gsLst>
                        <a:lin ang="0" scaled="1"/>
                      </a:gra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154" name="椭圆 153"/>
                    <p:cNvSpPr/>
                    <p:nvPr>
                      <p:custDataLst>
                        <p:tags r:id="rId99"/>
                      </p:custDataLst>
                    </p:nvPr>
                  </p:nvSpPr>
                  <p:spPr>
                    <a:xfrm>
                      <a:off x="10720180" y="3016785"/>
                      <a:ext cx="93306" cy="9330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pic>
                <p:nvPicPr>
                  <p:cNvPr id="142" name="图片 141"/>
                  <p:cNvPicPr>
                    <a:picLocks noChangeAspect="1"/>
                  </p:cNvPicPr>
                  <p:nvPr>
                    <p:custDataLst>
                      <p:tags r:id="rId87"/>
                    </p:custDataLst>
                  </p:nvPr>
                </p:nvPicPr>
                <p:blipFill>
                  <a:blip r:embed="rId161"/>
                  <a:stretch>
                    <a:fillRect/>
                  </a:stretch>
                </p:blipFill>
                <p:spPr>
                  <a:xfrm>
                    <a:off x="9709566" y="4052595"/>
                    <a:ext cx="982279" cy="892126"/>
                  </a:xfrm>
                  <a:prstGeom prst="rect">
                    <a:avLst/>
                  </a:prstGeom>
                </p:spPr>
              </p:pic>
              <p:grpSp>
                <p:nvGrpSpPr>
                  <p:cNvPr id="143" name="组合 142"/>
                  <p:cNvGrpSpPr/>
                  <p:nvPr>
                    <p:custDataLst>
                      <p:tags r:id="rId88"/>
                    </p:custDataLst>
                  </p:nvPr>
                </p:nvGrpSpPr>
                <p:grpSpPr>
                  <a:xfrm>
                    <a:off x="10103418" y="3773312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147" name="组合 146"/>
                    <p:cNvGrpSpPr/>
                    <p:nvPr>
                      <p:custDataLst>
                        <p:tags r:id="rId92"/>
                      </p:custDataLst>
                    </p:nvPr>
                  </p:nvGrpSpPr>
                  <p:grpSpPr>
                    <a:xfrm>
                      <a:off x="10652557" y="2442510"/>
                      <a:ext cx="212960" cy="1574844"/>
                      <a:chOff x="10652557" y="2442510"/>
                      <a:chExt cx="212960" cy="1574844"/>
                    </a:xfrm>
                  </p:grpSpPr>
                  <p:grpSp>
                    <p:nvGrpSpPr>
                      <p:cNvPr id="149" name="组合 148"/>
                      <p:cNvGrpSpPr/>
                      <p:nvPr>
                        <p:custDataLst>
                          <p:tags r:id="rId94"/>
                        </p:custDataLst>
                      </p:nvPr>
                    </p:nvGrpSpPr>
                    <p:grpSpPr>
                      <a:xfrm>
                        <a:off x="10652557" y="3577047"/>
                        <a:ext cx="212960" cy="440307"/>
                        <a:chOff x="10381574" y="1414322"/>
                        <a:chExt cx="383404" cy="596739"/>
                      </a:xfrm>
                    </p:grpSpPr>
                    <p:sp>
                      <p:nvSpPr>
                        <p:cNvPr id="151" name="弧形 150"/>
                        <p:cNvSpPr/>
                        <p:nvPr>
                          <p:custDataLst>
                            <p:tags r:id="rId96"/>
                          </p:custDataLst>
                        </p:nvPr>
                      </p:nvSpPr>
                      <p:spPr>
                        <a:xfrm>
                          <a:off x="10381574" y="1716056"/>
                          <a:ext cx="383404" cy="295005"/>
                        </a:xfrm>
                        <a:prstGeom prst="arc">
                          <a:avLst>
                            <a:gd name="adj1" fmla="val 16200000"/>
                            <a:gd name="adj2" fmla="val 11681078"/>
                          </a:avLst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  <p:cxnSp>
                      <p:nvCxnSpPr>
                        <p:cNvPr id="152" name="直接连接符 151"/>
                        <p:cNvCxnSpPr/>
                        <p:nvPr>
                          <p:custDataLst>
                            <p:tags r:id="rId97"/>
                          </p:custDataLst>
                        </p:nvPr>
                      </p:nvCxnSpPr>
                      <p:spPr>
                        <a:xfrm flipH="1" flipV="1">
                          <a:off x="10571480" y="1414322"/>
                          <a:ext cx="1796" cy="306814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0" name="矩形 149"/>
                      <p:cNvSpPr/>
                      <p:nvPr>
                        <p:custDataLst>
                          <p:tags r:id="rId95"/>
                        </p:custDataLst>
                      </p:nvPr>
                    </p:nvSpPr>
                    <p:spPr>
                      <a:xfrm>
                        <a:off x="10678001" y="2442510"/>
                        <a:ext cx="173954" cy="126701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53000">
                            <a:schemeClr val="bg1"/>
                          </a:gs>
                          <a:gs pos="87000">
                            <a:srgbClr val="74E0F2"/>
                          </a:gs>
                          <a:gs pos="24000">
                            <a:srgbClr val="3DFFFF"/>
                          </a:gs>
                        </a:gsLst>
                        <a:lin ang="0" scaled="1"/>
                      </a:gra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148" name="椭圆 147"/>
                    <p:cNvSpPr/>
                    <p:nvPr>
                      <p:custDataLst>
                        <p:tags r:id="rId93"/>
                      </p:custDataLst>
                    </p:nvPr>
                  </p:nvSpPr>
                  <p:spPr>
                    <a:xfrm>
                      <a:off x="10720180" y="3016785"/>
                      <a:ext cx="93306" cy="9330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44" name="组合 143"/>
                  <p:cNvGrpSpPr/>
                  <p:nvPr>
                    <p:custDataLst>
                      <p:tags r:id="rId89"/>
                    </p:custDataLst>
                  </p:nvPr>
                </p:nvGrpSpPr>
                <p:grpSpPr>
                  <a:xfrm>
                    <a:off x="10652698" y="2770472"/>
                    <a:ext cx="512399" cy="1653736"/>
                    <a:chOff x="2153410" y="2443851"/>
                    <a:chExt cx="512399" cy="1653736"/>
                  </a:xfrm>
                </p:grpSpPr>
                <p:cxnSp>
                  <p:nvCxnSpPr>
                    <p:cNvPr id="145" name="直接连接符 144"/>
                    <p:cNvCxnSpPr/>
                    <p:nvPr>
                      <p:custDataLst>
                        <p:tags r:id="rId90"/>
                      </p:custDataLst>
                    </p:nvPr>
                  </p:nvCxnSpPr>
                  <p:spPr>
                    <a:xfrm flipH="1">
                      <a:off x="2153410" y="2715995"/>
                      <a:ext cx="47984" cy="1381592"/>
                    </a:xfrm>
                    <a:prstGeom prst="line">
                      <a:avLst/>
                    </a:prstGeom>
                    <a:ln w="38100" cap="sq">
                      <a:solidFill>
                        <a:srgbClr val="0070C0"/>
                      </a:solidFill>
                      <a:headEnd type="stealth" w="med" len="lg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46" name="对象 145"/>
                    <p:cNvGraphicFramePr>
                      <a:graphicFrameLocks noChangeAspect="1"/>
                    </p:cNvGraphicFramePr>
                    <p:nvPr>
                      <p:custDataLst>
                        <p:tags r:id="rId91"/>
                      </p:custDataLst>
                    </p:nvPr>
                  </p:nvGraphicFramePr>
                  <p:xfrm>
                    <a:off x="2231348" y="2443851"/>
                    <a:ext cx="434461" cy="4405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2" imgW="3962400" imgH="3962400" progId="Equation.DSMT4">
                            <p:embed/>
                          </p:oleObj>
                        </mc:Choice>
                        <mc:Fallback>
                          <p:oleObj name="Equation" r:id="rId162" imgW="3962400" imgH="39624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16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1348" y="2443851"/>
                                  <a:ext cx="434461" cy="440567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pSp>
            <p:nvGrpSpPr>
              <p:cNvPr id="212" name="xjhlx13"/>
              <p:cNvGrpSpPr/>
              <p:nvPr>
                <p:custDataLst>
                  <p:tags r:id="rId75"/>
                </p:custDataLst>
              </p:nvPr>
            </p:nvGrpSpPr>
            <p:grpSpPr>
              <a:xfrm>
                <a:off x="8711854" y="4302774"/>
                <a:ext cx="210487" cy="303700"/>
                <a:chOff x="6627" y="2220"/>
                <a:chExt cx="1155" cy="1502"/>
              </a:xfrm>
            </p:grpSpPr>
            <p:sp>
              <p:nvSpPr>
                <p:cNvPr id="213" name="Freeform 135"/>
                <p:cNvSpPr>
                  <a:spLocks noChangeArrowheads="1"/>
                </p:cNvSpPr>
                <p:nvPr>
                  <p:custDataLst>
                    <p:tags r:id="rId76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" name="Freeform 136"/>
                <p:cNvSpPr>
                  <a:spLocks noChangeArrowheads="1"/>
                </p:cNvSpPr>
                <p:nvPr>
                  <p:custDataLst>
                    <p:tags r:id="rId77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" name="Rectangle 137"/>
                <p:cNvSpPr>
                  <a:spLocks noChangeArrowheads="1"/>
                </p:cNvSpPr>
                <p:nvPr>
                  <p:custDataLst>
                    <p:tags r:id="rId78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" name="文本框 25"/>
            <p:cNvSpPr txBox="1"/>
            <p:nvPr>
              <p:custDataLst>
                <p:tags r:id="rId73"/>
              </p:custDataLst>
            </p:nvPr>
          </p:nvSpPr>
          <p:spPr bwMode="auto">
            <a:xfrm>
              <a:off x="9492087" y="5274364"/>
              <a:ext cx="566822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甲</a:t>
              </a:r>
            </a:p>
          </p:txBody>
        </p:sp>
      </p:grpSp>
      <p:grpSp>
        <p:nvGrpSpPr>
          <p:cNvPr id="27" name="组合 26"/>
          <p:cNvGrpSpPr/>
          <p:nvPr>
            <p:custDataLst>
              <p:tags r:id="rId24"/>
            </p:custDataLst>
          </p:nvPr>
        </p:nvGrpSpPr>
        <p:grpSpPr>
          <a:xfrm>
            <a:off x="10962291" y="2169000"/>
            <a:ext cx="877863" cy="3633261"/>
            <a:chOff x="10897926" y="2189750"/>
            <a:chExt cx="877863" cy="3633261"/>
          </a:xfrm>
        </p:grpSpPr>
        <p:grpSp>
          <p:nvGrpSpPr>
            <p:cNvPr id="28" name="组合 27"/>
            <p:cNvGrpSpPr/>
            <p:nvPr>
              <p:custDataLst>
                <p:tags r:id="rId25"/>
              </p:custDataLst>
            </p:nvPr>
          </p:nvGrpSpPr>
          <p:grpSpPr>
            <a:xfrm>
              <a:off x="10897926" y="2189750"/>
              <a:ext cx="877863" cy="3011900"/>
              <a:chOff x="9707402" y="1639459"/>
              <a:chExt cx="877863" cy="3011900"/>
            </a:xfrm>
          </p:grpSpPr>
          <p:grpSp>
            <p:nvGrpSpPr>
              <p:cNvPr id="29" name="组合 28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9707402" y="1639459"/>
                <a:ext cx="877863" cy="2475141"/>
                <a:chOff x="9658217" y="696057"/>
                <a:chExt cx="1710221" cy="4649863"/>
              </a:xfrm>
            </p:grpSpPr>
            <p:cxnSp>
              <p:nvCxnSpPr>
                <p:cNvPr id="175" name="直接连接符 174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10277021" y="1444484"/>
                  <a:ext cx="431678" cy="1298006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9801482" y="1430777"/>
                  <a:ext cx="10955" cy="3132558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77" name="组合 176"/>
                <p:cNvGrpSpPr/>
                <p:nvPr>
                  <p:custDataLst>
                    <p:tags r:id="rId38"/>
                  </p:custDataLst>
                </p:nvPr>
              </p:nvGrpSpPr>
              <p:grpSpPr>
                <a:xfrm>
                  <a:off x="10725199" y="2757103"/>
                  <a:ext cx="643239" cy="1680889"/>
                  <a:chOff x="2153410" y="2416698"/>
                  <a:chExt cx="643239" cy="1680889"/>
                </a:xfrm>
              </p:grpSpPr>
              <p:cxnSp>
                <p:nvCxnSpPr>
                  <p:cNvPr id="178" name="直接连接符 177"/>
                  <p:cNvCxnSpPr/>
                  <p:nvPr>
                    <p:custDataLst>
                      <p:tags r:id="rId70"/>
                    </p:custDataLst>
                  </p:nvPr>
                </p:nvCxnSpPr>
                <p:spPr>
                  <a:xfrm flipH="1">
                    <a:off x="2153410" y="2715995"/>
                    <a:ext cx="47984" cy="1381592"/>
                  </a:xfrm>
                  <a:prstGeom prst="line">
                    <a:avLst/>
                  </a:prstGeom>
                  <a:ln w="38100" cap="sq">
                    <a:solidFill>
                      <a:srgbClr val="0070C0"/>
                    </a:solidFill>
                    <a:headEnd type="stealth" w="med" len="lg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79" name="对象 178"/>
                  <p:cNvGraphicFramePr>
                    <a:graphicFrameLocks noChangeAspect="1"/>
                  </p:cNvGraphicFramePr>
                  <p:nvPr>
                    <p:custDataLst>
                      <p:tags r:id="rId71"/>
                    </p:custDataLst>
                  </p:nvPr>
                </p:nvGraphicFramePr>
                <p:xfrm>
                  <a:off x="2239583" y="2416698"/>
                  <a:ext cx="557066" cy="5640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64" imgW="3962400" imgH="3962400" progId="Equation.DSMT4">
                          <p:embed/>
                        </p:oleObj>
                      </mc:Choice>
                      <mc:Fallback>
                        <p:oleObj name="Equation" r:id="rId164" imgW="3962400" imgH="39624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6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39583" y="2416698"/>
                                <a:ext cx="557066" cy="564042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80" name="组合 179"/>
                <p:cNvGrpSpPr/>
                <p:nvPr>
                  <p:custDataLst>
                    <p:tags r:id="rId39"/>
                  </p:custDataLst>
                </p:nvPr>
              </p:nvGrpSpPr>
              <p:grpSpPr>
                <a:xfrm rot="10800000">
                  <a:off x="10152184" y="2648269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181" name="弧形 180"/>
                  <p:cNvSpPr/>
                  <p:nvPr>
                    <p:custDataLst>
                      <p:tags r:id="rId68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82" name="直接连接符 181"/>
                  <p:cNvCxnSpPr/>
                  <p:nvPr>
                    <p:custDataLst>
                      <p:tags r:id="rId69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3" name="组合 182"/>
                <p:cNvGrpSpPr/>
                <p:nvPr>
                  <p:custDataLst>
                    <p:tags r:id="rId40"/>
                  </p:custDataLst>
                </p:nvPr>
              </p:nvGrpSpPr>
              <p:grpSpPr>
                <a:xfrm rot="238861">
                  <a:off x="10106011" y="4905613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184" name="弧形 183"/>
                  <p:cNvSpPr/>
                  <p:nvPr>
                    <p:custDataLst>
                      <p:tags r:id="rId66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85" name="直接连接符 184"/>
                  <p:cNvCxnSpPr/>
                  <p:nvPr>
                    <p:custDataLst>
                      <p:tags r:id="rId67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86" name="图片 185"/>
                <p:cNvPicPr>
                  <a:picLocks noChangeAspect="1"/>
                </p:cNvPicPr>
                <p:nvPr>
                  <p:custDataLst>
                    <p:tags r:id="rId41"/>
                  </p:custDataLst>
                </p:nvPr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745470" y="953344"/>
                  <a:ext cx="982279" cy="982279"/>
                </a:xfrm>
                <a:prstGeom prst="rect">
                  <a:avLst/>
                </a:prstGeom>
              </p:spPr>
            </p:pic>
            <p:pic>
              <p:nvPicPr>
                <p:cNvPr id="187" name="图片 186"/>
                <p:cNvPicPr>
                  <a:picLocks noChangeAspect="1"/>
                </p:cNvPicPr>
                <p:nvPr>
                  <p:custDataLst>
                    <p:tags r:id="rId42"/>
                  </p:custDataLst>
                </p:nvPr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767525" y="3900934"/>
                  <a:ext cx="982279" cy="982279"/>
                </a:xfrm>
                <a:prstGeom prst="rect">
                  <a:avLst/>
                </a:prstGeom>
              </p:spPr>
            </p:pic>
            <p:pic>
              <p:nvPicPr>
                <p:cNvPr id="188" name="图片 187"/>
                <p:cNvPicPr>
                  <a:picLocks noChangeAspect="1"/>
                </p:cNvPicPr>
                <p:nvPr>
                  <p:custDataLst>
                    <p:tags r:id="rId43"/>
                  </p:custDataLst>
                </p:nvPr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914846" y="3085180"/>
                  <a:ext cx="621938" cy="621938"/>
                </a:xfrm>
                <a:prstGeom prst="rect">
                  <a:avLst/>
                </a:prstGeom>
              </p:spPr>
            </p:pic>
            <p:sp>
              <p:nvSpPr>
                <p:cNvPr id="189" name="矩形 188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10139836" y="2898922"/>
                  <a:ext cx="172956" cy="2136685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椭圆 189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10188161" y="3376001"/>
                  <a:ext cx="93306" cy="933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91" name="组合 190"/>
                <p:cNvGrpSpPr/>
                <p:nvPr>
                  <p:custDataLst>
                    <p:tags r:id="rId46"/>
                  </p:custDataLst>
                </p:nvPr>
              </p:nvGrpSpPr>
              <p:grpSpPr>
                <a:xfrm rot="5400000">
                  <a:off x="10176820" y="17745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92" name="组合 191"/>
                  <p:cNvGrpSpPr/>
                  <p:nvPr>
                    <p:custDataLst>
                      <p:tags r:id="rId55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94" name="直接连接符 193"/>
                    <p:cNvCxnSpPr/>
                    <p:nvPr>
                      <p:custDataLst>
                        <p:tags r:id="rId57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直接连接符 194"/>
                    <p:cNvCxnSpPr/>
                    <p:nvPr>
                      <p:custDataLst>
                        <p:tags r:id="rId58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直接连接符 195"/>
                    <p:cNvCxnSpPr/>
                    <p:nvPr>
                      <p:custDataLst>
                        <p:tags r:id="rId59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直接连接符 196"/>
                    <p:cNvCxnSpPr/>
                    <p:nvPr>
                      <p:custDataLst>
                        <p:tags r:id="rId60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直接连接符 197"/>
                    <p:cNvCxnSpPr/>
                    <p:nvPr>
                      <p:custDataLst>
                        <p:tags r:id="rId61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直接连接符 198"/>
                    <p:cNvCxnSpPr/>
                    <p:nvPr>
                      <p:custDataLst>
                        <p:tags r:id="rId62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直接连接符 199"/>
                    <p:cNvCxnSpPr/>
                    <p:nvPr>
                      <p:custDataLst>
                        <p:tags r:id="rId63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直接连接符 200"/>
                    <p:cNvCxnSpPr/>
                    <p:nvPr>
                      <p:custDataLst>
                        <p:tags r:id="rId64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直接连接符 201"/>
                    <p:cNvCxnSpPr/>
                    <p:nvPr>
                      <p:custDataLst>
                        <p:tags r:id="rId65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3" name="直接连接符 192"/>
                  <p:cNvCxnSpPr/>
                  <p:nvPr>
                    <p:custDataLst>
                      <p:tags r:id="rId56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3" name="组合 202"/>
                <p:cNvGrpSpPr/>
                <p:nvPr>
                  <p:custDataLst>
                    <p:tags r:id="rId47"/>
                  </p:custDataLst>
                </p:nvPr>
              </p:nvGrpSpPr>
              <p:grpSpPr>
                <a:xfrm>
                  <a:off x="10113394" y="779012"/>
                  <a:ext cx="212960" cy="1574844"/>
                  <a:chOff x="10652557" y="2442510"/>
                  <a:chExt cx="212960" cy="1574844"/>
                </a:xfrm>
              </p:grpSpPr>
              <p:grpSp>
                <p:nvGrpSpPr>
                  <p:cNvPr id="204" name="组合 203"/>
                  <p:cNvGrpSpPr/>
                  <p:nvPr>
                    <p:custDataLst>
                      <p:tags r:id="rId49"/>
                    </p:custDataLst>
                  </p:nvPr>
                </p:nvGrpSpPr>
                <p:grpSpPr>
                  <a:xfrm>
                    <a:off x="10652557" y="2442510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206" name="组合 205"/>
                    <p:cNvGrpSpPr/>
                    <p:nvPr>
                      <p:custDataLst>
                        <p:tags r:id="rId51"/>
                      </p:custDataLst>
                    </p:nvPr>
                  </p:nvGrpSpPr>
                  <p:grpSpPr>
                    <a:xfrm>
                      <a:off x="10652557" y="3577047"/>
                      <a:ext cx="212960" cy="440307"/>
                      <a:chOff x="10381574" y="1414322"/>
                      <a:chExt cx="383404" cy="596739"/>
                    </a:xfrm>
                  </p:grpSpPr>
                  <p:sp>
                    <p:nvSpPr>
                      <p:cNvPr id="208" name="弧形 207"/>
                      <p:cNvSpPr/>
                      <p:nvPr>
                        <p:custDataLst>
                          <p:tags r:id="rId53"/>
                        </p:custDataLst>
                      </p:nvPr>
                    </p:nvSpPr>
                    <p:spPr>
                      <a:xfrm>
                        <a:off x="10381574" y="1716056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cxnSp>
                    <p:nvCxnSpPr>
                      <p:cNvPr id="209" name="直接连接符 208"/>
                      <p:cNvCxnSpPr/>
                      <p:nvPr>
                        <p:custDataLst>
                          <p:tags r:id="rId54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07" name="矩形 206"/>
                    <p:cNvSpPr/>
                    <p:nvPr>
                      <p:custDataLst>
                        <p:tags r:id="rId52"/>
                      </p:custDataLst>
                    </p:nvPr>
                  </p:nvSpPr>
                  <p:spPr>
                    <a:xfrm>
                      <a:off x="10678001" y="2442510"/>
                      <a:ext cx="173954" cy="1267019"/>
                    </a:xfrm>
                    <a:prstGeom prst="rect">
                      <a:avLst/>
                    </a:prstGeom>
                    <a:gradFill flip="none" rotWithShape="1">
                      <a:gsLst>
                        <a:gs pos="53000">
                          <a:schemeClr val="bg1"/>
                        </a:gs>
                        <a:gs pos="87000">
                          <a:srgbClr val="74E0F2"/>
                        </a:gs>
                        <a:gs pos="24000">
                          <a:srgbClr val="3DFFFF"/>
                        </a:gs>
                      </a:gsLst>
                      <a:lin ang="0" scaled="1"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205" name="椭圆 204"/>
                  <p:cNvSpPr/>
                  <p:nvPr>
                    <p:custDataLst>
                      <p:tags r:id="rId50"/>
                    </p:custDataLst>
                  </p:nvPr>
                </p:nvSpPr>
                <p:spPr>
                  <a:xfrm>
                    <a:off x="10720180" y="3016785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10" name="椭圆 209"/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10172223" y="4323023"/>
                  <a:ext cx="93306" cy="933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6" name="xjhlx13"/>
              <p:cNvGrpSpPr/>
              <p:nvPr>
                <p:custDataLst>
                  <p:tags r:id="rId28"/>
                </p:custDataLst>
              </p:nvPr>
            </p:nvGrpSpPr>
            <p:grpSpPr>
              <a:xfrm>
                <a:off x="9893670" y="4076055"/>
                <a:ext cx="210487" cy="303700"/>
                <a:chOff x="6627" y="2220"/>
                <a:chExt cx="1155" cy="1502"/>
              </a:xfrm>
            </p:grpSpPr>
            <p:sp>
              <p:nvSpPr>
                <p:cNvPr id="217" name="Freeform 135"/>
                <p:cNvSpPr>
                  <a:spLocks noChangeArrowheads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8" name="Freeform 136"/>
                <p:cNvSpPr>
                  <a:spLocks noChangeArrowheads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9" name="Rectangle 137"/>
                <p:cNvSpPr>
                  <a:spLocks noChangeArrowheads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0" name="xjhlx13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9897742" y="4347659"/>
                <a:ext cx="210487" cy="303700"/>
                <a:chOff x="6627" y="2220"/>
                <a:chExt cx="1155" cy="1502"/>
              </a:xfrm>
            </p:grpSpPr>
            <p:sp>
              <p:nvSpPr>
                <p:cNvPr id="221" name="Freeform 135"/>
                <p:cNvSpPr>
                  <a:spLocks noChangeArrowheads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" name="Freeform 136"/>
                <p:cNvSpPr>
                  <a:spLocks noChangeArrowheads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3" name="Rectangle 137"/>
                <p:cNvSpPr>
                  <a:spLocks noChangeArrowheads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4" name="文本框 123"/>
            <p:cNvSpPr txBox="1"/>
            <p:nvPr>
              <p:custDataLst>
                <p:tags r:id="rId26"/>
              </p:custDataLst>
            </p:nvPr>
          </p:nvSpPr>
          <p:spPr bwMode="auto">
            <a:xfrm>
              <a:off x="10934431" y="5266448"/>
              <a:ext cx="566822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/>
              <a:r>
                <a:rPr lang="zh-CN" altLang="en-US" sz="30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乙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文本框 105"/>
          <p:cNvSpPr txBox="1"/>
          <p:nvPr>
            <p:custDataLst>
              <p:tags r:id="rId1"/>
            </p:custDataLst>
          </p:nvPr>
        </p:nvSpPr>
        <p:spPr bwMode="auto">
          <a:xfrm>
            <a:off x="267934" y="1942095"/>
            <a:ext cx="9426593" cy="784830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25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滑轮重一定，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重越大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机械效率越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3" name="文本框 102"/>
          <p:cNvSpPr txBox="1"/>
          <p:nvPr>
            <p:custDataLst>
              <p:tags r:id="rId2"/>
            </p:custDataLst>
          </p:nvPr>
        </p:nvSpPr>
        <p:spPr bwMode="auto">
          <a:xfrm>
            <a:off x="308228" y="3800811"/>
            <a:ext cx="7477572" cy="784830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25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摩擦、绳重越大，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效率越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endParaRPr kumimoji="0" lang="zh-CN" altLang="en-US" sz="3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>
            <p:custDataLst>
              <p:tags r:id="rId3"/>
            </p:custDataLst>
          </p:nvPr>
        </p:nvSpPr>
        <p:spPr bwMode="auto">
          <a:xfrm>
            <a:off x="308228" y="2907876"/>
            <a:ext cx="9090396" cy="784830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25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物重一定，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滑轮重越重，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效率越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3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65" name="标题 43009"/>
          <p:cNvSpPr>
            <a:spLocks noGrp="1" noChangeArrowheads="1"/>
          </p:cNvSpPr>
          <p:nvPr>
            <p:ph type="title" idx="4294967295"/>
            <p:custDataLst>
              <p:tags r:id="rId4"/>
            </p:custDataLst>
          </p:nvPr>
        </p:nvSpPr>
        <p:spPr bwMode="auto">
          <a:xfrm>
            <a:off x="390618" y="911933"/>
            <a:ext cx="6550025" cy="474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影响滑轮组机械效率的因素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 bwMode="auto">
          <a:xfrm>
            <a:off x="8068300" y="2027673"/>
            <a:ext cx="56682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</a:t>
            </a:r>
          </a:p>
        </p:txBody>
      </p:sp>
      <p:sp>
        <p:nvSpPr>
          <p:cNvPr id="98" name="文本框 97"/>
          <p:cNvSpPr txBox="1"/>
          <p:nvPr>
            <p:custDataLst>
              <p:tags r:id="rId6"/>
            </p:custDataLst>
          </p:nvPr>
        </p:nvSpPr>
        <p:spPr bwMode="auto">
          <a:xfrm>
            <a:off x="8100070" y="2980043"/>
            <a:ext cx="56682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</a:t>
            </a:r>
          </a:p>
        </p:txBody>
      </p:sp>
      <p:sp>
        <p:nvSpPr>
          <p:cNvPr id="99" name="文本框 98"/>
          <p:cNvSpPr txBox="1"/>
          <p:nvPr>
            <p:custDataLst>
              <p:tags r:id="rId7"/>
            </p:custDataLst>
          </p:nvPr>
        </p:nvSpPr>
        <p:spPr bwMode="auto">
          <a:xfrm>
            <a:off x="6657232" y="3864455"/>
            <a:ext cx="56682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低</a:t>
            </a:r>
          </a:p>
        </p:txBody>
      </p:sp>
      <p:sp>
        <p:nvSpPr>
          <p:cNvPr id="104" name="内容占位符 4301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12284" y="1908860"/>
            <a:ext cx="6633667" cy="7903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>
            <p:custDataLst>
              <p:tags r:id="rId9"/>
            </p:custDataLst>
          </p:nvPr>
        </p:nvGrpSpPr>
        <p:grpSpPr>
          <a:xfrm>
            <a:off x="9667565" y="2169000"/>
            <a:ext cx="2172589" cy="3667485"/>
            <a:chOff x="9667565" y="2169000"/>
            <a:chExt cx="2172589" cy="3667485"/>
          </a:xfrm>
        </p:grpSpPr>
        <p:grpSp>
          <p:nvGrpSpPr>
            <p:cNvPr id="105" name="组合 104"/>
            <p:cNvGrpSpPr/>
            <p:nvPr>
              <p:custDataLst>
                <p:tags r:id="rId11"/>
              </p:custDataLst>
            </p:nvPr>
          </p:nvGrpSpPr>
          <p:grpSpPr>
            <a:xfrm>
              <a:off x="9667565" y="2236405"/>
              <a:ext cx="839508" cy="3600080"/>
              <a:chOff x="9492087" y="2230847"/>
              <a:chExt cx="839508" cy="3600080"/>
            </a:xfrm>
          </p:grpSpPr>
          <p:grpSp>
            <p:nvGrpSpPr>
              <p:cNvPr id="107" name="组合 106"/>
              <p:cNvGrpSpPr/>
              <p:nvPr>
                <p:custDataLst>
                  <p:tags r:id="rId60"/>
                </p:custDataLst>
              </p:nvPr>
            </p:nvGrpSpPr>
            <p:grpSpPr>
              <a:xfrm>
                <a:off x="9501712" y="2230847"/>
                <a:ext cx="829883" cy="2937205"/>
                <a:chOff x="8541681" y="1669269"/>
                <a:chExt cx="829883" cy="2937205"/>
              </a:xfrm>
            </p:grpSpPr>
            <p:grpSp>
              <p:nvGrpSpPr>
                <p:cNvPr id="109" name="组合 108"/>
                <p:cNvGrpSpPr/>
                <p:nvPr>
                  <p:custDataLst>
                    <p:tags r:id="rId62"/>
                  </p:custDataLst>
                </p:nvPr>
              </p:nvGrpSpPr>
              <p:grpSpPr>
                <a:xfrm>
                  <a:off x="8541681" y="1669269"/>
                  <a:ext cx="829883" cy="2655888"/>
                  <a:chOff x="10652253" y="735460"/>
                  <a:chExt cx="1132886" cy="3246146"/>
                </a:xfrm>
              </p:grpSpPr>
              <p:grpSp>
                <p:nvGrpSpPr>
                  <p:cNvPr id="114" name="xjhlx13"/>
                  <p:cNvGrpSpPr/>
                  <p:nvPr>
                    <p:custDataLst>
                      <p:tags r:id="rId67"/>
                    </p:custDataLst>
                  </p:nvPr>
                </p:nvGrpSpPr>
                <p:grpSpPr>
                  <a:xfrm>
                    <a:off x="10904989" y="3608544"/>
                    <a:ext cx="287338" cy="373062"/>
                    <a:chOff x="6627" y="2220"/>
                    <a:chExt cx="1155" cy="1502"/>
                  </a:xfrm>
                </p:grpSpPr>
                <p:sp>
                  <p:nvSpPr>
                    <p:cNvPr id="152" name="Freeform 135"/>
                    <p:cNvSpPr>
                      <a:spLocks noChangeArrowheads="1"/>
                    </p:cNvSpPr>
                    <p:nvPr>
                      <p:custDataLst>
                        <p:tags r:id="rId105"/>
                      </p:custDataLst>
                    </p:nvPr>
                  </p:nvSpPr>
                  <p:spPr bwMode="auto">
                    <a:xfrm>
                      <a:off x="7067" y="3288"/>
                      <a:ext cx="338" cy="434"/>
                    </a:xfrm>
                    <a:custGeom>
                      <a:avLst/>
                      <a:gdLst>
                        <a:gd name="T0" fmla="*/ 472 w 2020"/>
                        <a:gd name="T1" fmla="*/ 15 h 2594"/>
                        <a:gd name="T2" fmla="*/ 472 w 2020"/>
                        <a:gd name="T3" fmla="*/ 552 h 2594"/>
                        <a:gd name="T4" fmla="*/ 442 w 2020"/>
                        <a:gd name="T5" fmla="*/ 1005 h 2594"/>
                        <a:gd name="T6" fmla="*/ 247 w 2020"/>
                        <a:gd name="T7" fmla="*/ 1260 h 2594"/>
                        <a:gd name="T8" fmla="*/ 112 w 2020"/>
                        <a:gd name="T9" fmla="*/ 1488 h 2594"/>
                        <a:gd name="T10" fmla="*/ 7 w 2020"/>
                        <a:gd name="T11" fmla="*/ 1800 h 2594"/>
                        <a:gd name="T12" fmla="*/ 67 w 2020"/>
                        <a:gd name="T13" fmla="*/ 2055 h 2594"/>
                        <a:gd name="T14" fmla="*/ 262 w 2020"/>
                        <a:gd name="T15" fmla="*/ 2325 h 2594"/>
                        <a:gd name="T16" fmla="*/ 652 w 2020"/>
                        <a:gd name="T17" fmla="*/ 2535 h 2594"/>
                        <a:gd name="T18" fmla="*/ 1087 w 2020"/>
                        <a:gd name="T19" fmla="*/ 2550 h 2594"/>
                        <a:gd name="T20" fmla="*/ 1552 w 2020"/>
                        <a:gd name="T21" fmla="*/ 2268 h 2594"/>
                        <a:gd name="T22" fmla="*/ 1762 w 2020"/>
                        <a:gd name="T23" fmla="*/ 1965 h 2594"/>
                        <a:gd name="T24" fmla="*/ 1912 w 2020"/>
                        <a:gd name="T25" fmla="*/ 1644 h 2594"/>
                        <a:gd name="T26" fmla="*/ 2002 w 2020"/>
                        <a:gd name="T27" fmla="*/ 1275 h 2594"/>
                        <a:gd name="T28" fmla="*/ 1807 w 2020"/>
                        <a:gd name="T29" fmla="*/ 1440 h 2594"/>
                        <a:gd name="T30" fmla="*/ 1597 w 2020"/>
                        <a:gd name="T31" fmla="*/ 1785 h 2594"/>
                        <a:gd name="T32" fmla="*/ 1372 w 2020"/>
                        <a:gd name="T33" fmla="*/ 2010 h 2594"/>
                        <a:gd name="T34" fmla="*/ 1177 w 2020"/>
                        <a:gd name="T35" fmla="*/ 2130 h 2594"/>
                        <a:gd name="T36" fmla="*/ 892 w 2020"/>
                        <a:gd name="T37" fmla="*/ 2115 h 2594"/>
                        <a:gd name="T38" fmla="*/ 637 w 2020"/>
                        <a:gd name="T39" fmla="*/ 1935 h 2594"/>
                        <a:gd name="T40" fmla="*/ 652 w 2020"/>
                        <a:gd name="T41" fmla="*/ 1590 h 2594"/>
                        <a:gd name="T42" fmla="*/ 877 w 2020"/>
                        <a:gd name="T43" fmla="*/ 1260 h 2594"/>
                        <a:gd name="T44" fmla="*/ 1012 w 2020"/>
                        <a:gd name="T45" fmla="*/ 1020 h 2594"/>
                        <a:gd name="T46" fmla="*/ 1012 w 2020"/>
                        <a:gd name="T47" fmla="*/ 708 h 2594"/>
                        <a:gd name="T48" fmla="*/ 1012 w 2020"/>
                        <a:gd name="T49" fmla="*/ 552 h 2594"/>
                        <a:gd name="T50" fmla="*/ 1012 w 2020"/>
                        <a:gd name="T51" fmla="*/ 0 h 2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" name="Freeform 136"/>
                    <p:cNvSpPr>
                      <a:spLocks noChangeArrowheads="1"/>
                    </p:cNvSpPr>
                    <p:nvPr>
                      <p:custDataLst>
                        <p:tags r:id="rId106"/>
                      </p:custDataLst>
                    </p:nvPr>
                  </p:nvSpPr>
                  <p:spPr bwMode="auto">
                    <a:xfrm flipH="1" flipV="1">
                      <a:off x="7002" y="2220"/>
                      <a:ext cx="338" cy="434"/>
                    </a:xfrm>
                    <a:custGeom>
                      <a:avLst/>
                      <a:gdLst>
                        <a:gd name="T0" fmla="*/ 472 w 2020"/>
                        <a:gd name="T1" fmla="*/ 15 h 2594"/>
                        <a:gd name="T2" fmla="*/ 472 w 2020"/>
                        <a:gd name="T3" fmla="*/ 552 h 2594"/>
                        <a:gd name="T4" fmla="*/ 442 w 2020"/>
                        <a:gd name="T5" fmla="*/ 1005 h 2594"/>
                        <a:gd name="T6" fmla="*/ 247 w 2020"/>
                        <a:gd name="T7" fmla="*/ 1260 h 2594"/>
                        <a:gd name="T8" fmla="*/ 112 w 2020"/>
                        <a:gd name="T9" fmla="*/ 1488 h 2594"/>
                        <a:gd name="T10" fmla="*/ 7 w 2020"/>
                        <a:gd name="T11" fmla="*/ 1800 h 2594"/>
                        <a:gd name="T12" fmla="*/ 67 w 2020"/>
                        <a:gd name="T13" fmla="*/ 2055 h 2594"/>
                        <a:gd name="T14" fmla="*/ 262 w 2020"/>
                        <a:gd name="T15" fmla="*/ 2325 h 2594"/>
                        <a:gd name="T16" fmla="*/ 652 w 2020"/>
                        <a:gd name="T17" fmla="*/ 2535 h 2594"/>
                        <a:gd name="T18" fmla="*/ 1087 w 2020"/>
                        <a:gd name="T19" fmla="*/ 2550 h 2594"/>
                        <a:gd name="T20" fmla="*/ 1552 w 2020"/>
                        <a:gd name="T21" fmla="*/ 2268 h 2594"/>
                        <a:gd name="T22" fmla="*/ 1762 w 2020"/>
                        <a:gd name="T23" fmla="*/ 1965 h 2594"/>
                        <a:gd name="T24" fmla="*/ 1912 w 2020"/>
                        <a:gd name="T25" fmla="*/ 1644 h 2594"/>
                        <a:gd name="T26" fmla="*/ 2002 w 2020"/>
                        <a:gd name="T27" fmla="*/ 1275 h 2594"/>
                        <a:gd name="T28" fmla="*/ 1807 w 2020"/>
                        <a:gd name="T29" fmla="*/ 1440 h 2594"/>
                        <a:gd name="T30" fmla="*/ 1597 w 2020"/>
                        <a:gd name="T31" fmla="*/ 1785 h 2594"/>
                        <a:gd name="T32" fmla="*/ 1372 w 2020"/>
                        <a:gd name="T33" fmla="*/ 2010 h 2594"/>
                        <a:gd name="T34" fmla="*/ 1177 w 2020"/>
                        <a:gd name="T35" fmla="*/ 2130 h 2594"/>
                        <a:gd name="T36" fmla="*/ 892 w 2020"/>
                        <a:gd name="T37" fmla="*/ 2115 h 2594"/>
                        <a:gd name="T38" fmla="*/ 637 w 2020"/>
                        <a:gd name="T39" fmla="*/ 1935 h 2594"/>
                        <a:gd name="T40" fmla="*/ 652 w 2020"/>
                        <a:gd name="T41" fmla="*/ 1590 h 2594"/>
                        <a:gd name="T42" fmla="*/ 877 w 2020"/>
                        <a:gd name="T43" fmla="*/ 1260 h 2594"/>
                        <a:gd name="T44" fmla="*/ 1012 w 2020"/>
                        <a:gd name="T45" fmla="*/ 1020 h 2594"/>
                        <a:gd name="T46" fmla="*/ 1012 w 2020"/>
                        <a:gd name="T47" fmla="*/ 708 h 2594"/>
                        <a:gd name="T48" fmla="*/ 1012 w 2020"/>
                        <a:gd name="T49" fmla="*/ 552 h 2594"/>
                        <a:gd name="T50" fmla="*/ 1012 w 2020"/>
                        <a:gd name="T51" fmla="*/ 0 h 2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" name="Rectangle 137"/>
                    <p:cNvSpPr>
                      <a:spLocks noChangeArrowheads="1"/>
                    </p:cNvSpPr>
                    <p:nvPr>
                      <p:custDataLst>
                        <p:tags r:id="rId107"/>
                      </p:custDataLst>
                    </p:nvPr>
                  </p:nvSpPr>
                  <p:spPr bwMode="auto">
                    <a:xfrm>
                      <a:off x="6627" y="2614"/>
                      <a:ext cx="1155" cy="760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333333"/>
                        </a:gs>
                        <a:gs pos="50000">
                          <a:srgbClr val="C0C0C0"/>
                        </a:gs>
                        <a:gs pos="100000">
                          <a:srgbClr val="333333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5" name="组合 114"/>
                  <p:cNvGrpSpPr/>
                  <p:nvPr>
                    <p:custDataLst>
                      <p:tags r:id="rId68"/>
                    </p:custDataLst>
                  </p:nvPr>
                </p:nvGrpSpPr>
                <p:grpSpPr>
                  <a:xfrm>
                    <a:off x="10652253" y="735460"/>
                    <a:ext cx="1132886" cy="2920015"/>
                    <a:chOff x="9681634" y="1525655"/>
                    <a:chExt cx="1483463" cy="3822501"/>
                  </a:xfrm>
                </p:grpSpPr>
                <p:cxnSp>
                  <p:nvCxnSpPr>
                    <p:cNvPr id="116" name="直接连接符 115"/>
                    <p:cNvCxnSpPr/>
                    <p:nvPr>
                      <p:custDataLst>
                        <p:tags r:id="rId69"/>
                      </p:custDataLst>
                    </p:nvPr>
                  </p:nvCxnSpPr>
                  <p:spPr>
                    <a:xfrm flipH="1">
                      <a:off x="10274096" y="2360593"/>
                      <a:ext cx="334520" cy="1159686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" name="直接连接符 116"/>
                    <p:cNvCxnSpPr/>
                    <p:nvPr>
                      <p:custDataLst>
                        <p:tags r:id="rId70"/>
                      </p:custDataLst>
                    </p:nvPr>
                  </p:nvCxnSpPr>
                  <p:spPr>
                    <a:xfrm flipH="1">
                      <a:off x="9728228" y="2247728"/>
                      <a:ext cx="115577" cy="2205855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18" name="组合 117"/>
                    <p:cNvGrpSpPr/>
                    <p:nvPr>
                      <p:custDataLst>
                        <p:tags r:id="rId71"/>
                      </p:custDataLst>
                    </p:nvPr>
                  </p:nvGrpSpPr>
                  <p:grpSpPr>
                    <a:xfrm rot="10800000">
                      <a:off x="10128862" y="3522136"/>
                      <a:ext cx="212960" cy="440307"/>
                      <a:chOff x="10381574" y="1414322"/>
                      <a:chExt cx="383404" cy="596739"/>
                    </a:xfrm>
                  </p:grpSpPr>
                  <p:sp>
                    <p:nvSpPr>
                      <p:cNvPr id="150" name="弧形 149"/>
                      <p:cNvSpPr/>
                      <p:nvPr>
                        <p:custDataLst>
                          <p:tags r:id="rId103"/>
                        </p:custDataLst>
                      </p:nvPr>
                    </p:nvSpPr>
                    <p:spPr>
                      <a:xfrm>
                        <a:off x="10381574" y="1716056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  <p:cxnSp>
                    <p:nvCxnSpPr>
                      <p:cNvPr id="151" name="直接连接符 150"/>
                      <p:cNvCxnSpPr/>
                      <p:nvPr>
                        <p:custDataLst>
                          <p:tags r:id="rId104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19" name="组合 118"/>
                    <p:cNvGrpSpPr/>
                    <p:nvPr>
                      <p:custDataLst>
                        <p:tags r:id="rId72"/>
                      </p:custDataLst>
                    </p:nvPr>
                  </p:nvGrpSpPr>
                  <p:grpSpPr>
                    <a:xfrm rot="5400000">
                      <a:off x="10200237" y="1007052"/>
                      <a:ext cx="90010" cy="1127215"/>
                      <a:chOff x="6190755" y="577215"/>
                      <a:chExt cx="90010" cy="1127215"/>
                    </a:xfrm>
                  </p:grpSpPr>
                  <p:grpSp>
                    <p:nvGrpSpPr>
                      <p:cNvPr id="139" name="组合 138"/>
                      <p:cNvGrpSpPr/>
                      <p:nvPr>
                        <p:custDataLst>
                          <p:tags r:id="rId92"/>
                        </p:custDataLst>
                      </p:nvPr>
                    </p:nvGrpSpPr>
                    <p:grpSpPr>
                      <a:xfrm>
                        <a:off x="6190755" y="660827"/>
                        <a:ext cx="90010" cy="1012608"/>
                        <a:chOff x="2039605" y="2486502"/>
                        <a:chExt cx="90010" cy="1012608"/>
                      </a:xfrm>
                    </p:grpSpPr>
                    <p:cxnSp>
                      <p:nvCxnSpPr>
                        <p:cNvPr id="141" name="直接连接符 140"/>
                        <p:cNvCxnSpPr/>
                        <p:nvPr>
                          <p:custDataLst>
                            <p:tags r:id="rId94"/>
                          </p:custDataLst>
                        </p:nvPr>
                      </p:nvCxnSpPr>
                      <p:spPr>
                        <a:xfrm rot="5400000" flipH="1">
                          <a:off x="2028353" y="2497754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2" name="直接连接符 141"/>
                        <p:cNvCxnSpPr/>
                        <p:nvPr>
                          <p:custDataLst>
                            <p:tags r:id="rId95"/>
                          </p:custDataLst>
                        </p:nvPr>
                      </p:nvCxnSpPr>
                      <p:spPr>
                        <a:xfrm rot="5400000" flipH="1">
                          <a:off x="2028353" y="2614224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3" name="直接连接符 142"/>
                        <p:cNvCxnSpPr/>
                        <p:nvPr>
                          <p:custDataLst>
                            <p:tags r:id="rId96"/>
                          </p:custDataLst>
                        </p:nvPr>
                      </p:nvCxnSpPr>
                      <p:spPr>
                        <a:xfrm rot="5400000" flipH="1">
                          <a:off x="2028353" y="2726738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4" name="直接连接符 143"/>
                        <p:cNvCxnSpPr/>
                        <p:nvPr>
                          <p:custDataLst>
                            <p:tags r:id="rId97"/>
                          </p:custDataLst>
                        </p:nvPr>
                      </p:nvCxnSpPr>
                      <p:spPr>
                        <a:xfrm rot="5400000" flipH="1">
                          <a:off x="2028353" y="2839252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5" name="直接连接符 144"/>
                        <p:cNvCxnSpPr/>
                        <p:nvPr>
                          <p:custDataLst>
                            <p:tags r:id="rId98"/>
                          </p:custDataLst>
                        </p:nvPr>
                      </p:nvCxnSpPr>
                      <p:spPr>
                        <a:xfrm rot="5400000" flipH="1">
                          <a:off x="2028353" y="2951766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6" name="直接连接符 145"/>
                        <p:cNvCxnSpPr/>
                        <p:nvPr>
                          <p:custDataLst>
                            <p:tags r:id="rId99"/>
                          </p:custDataLst>
                        </p:nvPr>
                      </p:nvCxnSpPr>
                      <p:spPr>
                        <a:xfrm rot="5400000" flipH="1">
                          <a:off x="2028353" y="3060306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7" name="直接连接符 146"/>
                        <p:cNvCxnSpPr/>
                        <p:nvPr>
                          <p:custDataLst>
                            <p:tags r:id="rId100"/>
                          </p:custDataLst>
                        </p:nvPr>
                      </p:nvCxnSpPr>
                      <p:spPr>
                        <a:xfrm rot="5400000" flipH="1">
                          <a:off x="2028353" y="3172820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8" name="直接连接符 147"/>
                        <p:cNvCxnSpPr/>
                        <p:nvPr>
                          <p:custDataLst>
                            <p:tags r:id="rId101"/>
                          </p:custDataLst>
                        </p:nvPr>
                      </p:nvCxnSpPr>
                      <p:spPr>
                        <a:xfrm rot="5400000" flipH="1">
                          <a:off x="2028353" y="3285334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9" name="直接连接符 148"/>
                        <p:cNvCxnSpPr/>
                        <p:nvPr>
                          <p:custDataLst>
                            <p:tags r:id="rId102"/>
                          </p:custDataLst>
                        </p:nvPr>
                      </p:nvCxnSpPr>
                      <p:spPr>
                        <a:xfrm rot="5400000" flipH="1">
                          <a:off x="2028353" y="3397848"/>
                          <a:ext cx="112514" cy="90010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40" name="直接连接符 139"/>
                      <p:cNvCxnSpPr/>
                      <p:nvPr>
                        <p:custDataLst>
                          <p:tags r:id="rId93"/>
                        </p:custDataLst>
                      </p:nvPr>
                    </p:nvCxnSpPr>
                    <p:spPr>
                      <a:xfrm flipH="1">
                        <a:off x="6273711" y="577215"/>
                        <a:ext cx="0" cy="1127215"/>
                      </a:xfrm>
                      <a:prstGeom prst="line">
                        <a:avLst/>
                      </a:prstGeom>
                      <a:ln w="28575"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pic>
                  <p:nvPicPr>
                    <p:cNvPr id="120" name="图片 119"/>
                    <p:cNvPicPr>
                      <a:picLocks noChangeAspect="1"/>
                    </p:cNvPicPr>
                    <p:nvPr>
                      <p:custDataLst>
                        <p:tags r:id="rId73"/>
                      </p:custDataLst>
                    </p:nvPr>
                  </p:nvPicPr>
                  <p:blipFill>
                    <a:blip r:embed="rId109"/>
                    <a:stretch>
                      <a:fillRect/>
                    </a:stretch>
                  </p:blipFill>
                  <p:spPr>
                    <a:xfrm>
                      <a:off x="9825143" y="1826820"/>
                      <a:ext cx="841815" cy="841815"/>
                    </a:xfrm>
                    <a:prstGeom prst="rect">
                      <a:avLst/>
                    </a:prstGeom>
                  </p:spPr>
                </p:pic>
                <p:grpSp>
                  <p:nvGrpSpPr>
                    <p:cNvPr id="121" name="组合 120"/>
                    <p:cNvGrpSpPr/>
                    <p:nvPr>
                      <p:custDataLst>
                        <p:tags r:id="rId74"/>
                      </p:custDataLst>
                    </p:nvPr>
                  </p:nvGrpSpPr>
                  <p:grpSpPr>
                    <a:xfrm>
                      <a:off x="10136811" y="1608610"/>
                      <a:ext cx="212960" cy="1554524"/>
                      <a:chOff x="10652557" y="2442510"/>
                      <a:chExt cx="212960" cy="1554524"/>
                    </a:xfrm>
                  </p:grpSpPr>
                  <p:grpSp>
                    <p:nvGrpSpPr>
                      <p:cNvPr id="133" name="组合 132"/>
                      <p:cNvGrpSpPr/>
                      <p:nvPr>
                        <p:custDataLst>
                          <p:tags r:id="rId86"/>
                        </p:custDataLst>
                      </p:nvPr>
                    </p:nvGrpSpPr>
                    <p:grpSpPr>
                      <a:xfrm>
                        <a:off x="10652557" y="2442510"/>
                        <a:ext cx="212960" cy="1554524"/>
                        <a:chOff x="10652557" y="2442510"/>
                        <a:chExt cx="212960" cy="1554524"/>
                      </a:xfrm>
                    </p:grpSpPr>
                    <p:grpSp>
                      <p:nvGrpSpPr>
                        <p:cNvPr id="135" name="组合 134"/>
                        <p:cNvGrpSpPr/>
                        <p:nvPr>
                          <p:custDataLst>
                            <p:tags r:id="rId88"/>
                          </p:custDataLst>
                        </p:nvPr>
                      </p:nvGrpSpPr>
                      <p:grpSpPr>
                        <a:xfrm>
                          <a:off x="10652557" y="3577047"/>
                          <a:ext cx="212960" cy="419987"/>
                          <a:chOff x="10381574" y="1414322"/>
                          <a:chExt cx="383404" cy="569200"/>
                        </a:xfrm>
                      </p:grpSpPr>
                      <p:sp>
                        <p:nvSpPr>
                          <p:cNvPr id="137" name="弧形 136"/>
                          <p:cNvSpPr/>
                          <p:nvPr>
                            <p:custDataLst>
                              <p:tags r:id="rId90"/>
                            </p:custDataLst>
                          </p:nvPr>
                        </p:nvSpPr>
                        <p:spPr>
                          <a:xfrm>
                            <a:off x="10381574" y="1688517"/>
                            <a:ext cx="383404" cy="295005"/>
                          </a:xfrm>
                          <a:prstGeom prst="arc">
                            <a:avLst>
                              <a:gd name="adj1" fmla="val 16200000"/>
                              <a:gd name="adj2" fmla="val 11681078"/>
                            </a:avLst>
                          </a:prstGeom>
                          <a:ln w="22225">
                            <a:solidFill>
                              <a:schemeClr val="tx1"/>
                            </a:solidFill>
                            <a:headEnd type="none" w="lg" len="med"/>
                            <a:tailEnd type="none" w="med" len="lg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marL="0" marR="0" lvl="0" indent="0" algn="ctr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defRPr/>
                            </a:pPr>
                            <a:endPara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等线" panose="02010600030101010101" charset="-122"/>
                              <a:ea typeface="等线" panose="02010600030101010101" charset="-122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138" name="直接连接符 137"/>
                          <p:cNvCxnSpPr/>
                          <p:nvPr>
                            <p:custDataLst>
                              <p:tags r:id="rId91"/>
                            </p:custDataLst>
                          </p:nvPr>
                        </p:nvCxnSpPr>
                        <p:spPr>
                          <a:xfrm flipH="1" flipV="1">
                            <a:off x="10571480" y="1414322"/>
                            <a:ext cx="1796" cy="306814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headEnd type="none" w="lg" len="med"/>
                            <a:tailEnd type="none" w="med" len="lg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36" name="矩形 135"/>
                        <p:cNvSpPr/>
                        <p:nvPr>
                          <p:custDataLst>
                            <p:tags r:id="rId89"/>
                          </p:custDataLst>
                        </p:nvPr>
                      </p:nvSpPr>
                      <p:spPr>
                        <a:xfrm>
                          <a:off x="10678001" y="2442510"/>
                          <a:ext cx="173954" cy="1267019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53000">
                              <a:schemeClr val="bg1"/>
                            </a:gs>
                            <a:gs pos="87000">
                              <a:srgbClr val="74E0F2"/>
                            </a:gs>
                            <a:gs pos="24000">
                              <a:srgbClr val="3DFFFF"/>
                            </a:gs>
                          </a:gsLst>
                          <a:lin ang="0" scaled="1"/>
                        </a:gra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134" name="椭圆 133"/>
                      <p:cNvSpPr/>
                      <p:nvPr>
                        <p:custDataLst>
                          <p:tags r:id="rId87"/>
                        </p:custDataLst>
                      </p:nvPr>
                    </p:nvSpPr>
                    <p:spPr>
                      <a:xfrm>
                        <a:off x="10720180" y="3016785"/>
                        <a:ext cx="93306" cy="9330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pic>
                  <p:nvPicPr>
                    <p:cNvPr id="122" name="图片 121"/>
                    <p:cNvPicPr>
                      <a:picLocks noChangeAspect="1"/>
                    </p:cNvPicPr>
                    <p:nvPr>
                      <p:custDataLst>
                        <p:tags r:id="rId75"/>
                      </p:custDataLst>
                    </p:nvPr>
                  </p:nvPicPr>
                  <p:blipFill>
                    <a:blip r:embed="rId109"/>
                    <a:stretch>
                      <a:fillRect/>
                    </a:stretch>
                  </p:blipFill>
                  <p:spPr>
                    <a:xfrm>
                      <a:off x="9709566" y="4052595"/>
                      <a:ext cx="982279" cy="892126"/>
                    </a:xfrm>
                    <a:prstGeom prst="rect">
                      <a:avLst/>
                    </a:prstGeom>
                  </p:spPr>
                </p:pic>
                <p:grpSp>
                  <p:nvGrpSpPr>
                    <p:cNvPr id="123" name="组合 122"/>
                    <p:cNvGrpSpPr/>
                    <p:nvPr>
                      <p:custDataLst>
                        <p:tags r:id="rId76"/>
                      </p:custDataLst>
                    </p:nvPr>
                  </p:nvGrpSpPr>
                  <p:grpSpPr>
                    <a:xfrm>
                      <a:off x="10103418" y="3773312"/>
                      <a:ext cx="212960" cy="1574844"/>
                      <a:chOff x="10652557" y="2442510"/>
                      <a:chExt cx="212960" cy="1574844"/>
                    </a:xfrm>
                  </p:grpSpPr>
                  <p:grpSp>
                    <p:nvGrpSpPr>
                      <p:cNvPr id="127" name="组合 126"/>
                      <p:cNvGrpSpPr/>
                      <p:nvPr>
                        <p:custDataLst>
                          <p:tags r:id="rId80"/>
                        </p:custDataLst>
                      </p:nvPr>
                    </p:nvGrpSpPr>
                    <p:grpSpPr>
                      <a:xfrm>
                        <a:off x="10652557" y="2442510"/>
                        <a:ext cx="212960" cy="1574844"/>
                        <a:chOff x="10652557" y="2442510"/>
                        <a:chExt cx="212960" cy="1574844"/>
                      </a:xfrm>
                    </p:grpSpPr>
                    <p:grpSp>
                      <p:nvGrpSpPr>
                        <p:cNvPr id="129" name="组合 128"/>
                        <p:cNvGrpSpPr/>
                        <p:nvPr>
                          <p:custDataLst>
                            <p:tags r:id="rId82"/>
                          </p:custDataLst>
                        </p:nvPr>
                      </p:nvGrpSpPr>
                      <p:grpSpPr>
                        <a:xfrm>
                          <a:off x="10652557" y="3577047"/>
                          <a:ext cx="212960" cy="440307"/>
                          <a:chOff x="10381574" y="1414322"/>
                          <a:chExt cx="383404" cy="596739"/>
                        </a:xfrm>
                      </p:grpSpPr>
                      <p:sp>
                        <p:nvSpPr>
                          <p:cNvPr id="131" name="弧形 130"/>
                          <p:cNvSpPr/>
                          <p:nvPr>
                            <p:custDataLst>
                              <p:tags r:id="rId84"/>
                            </p:custDataLst>
                          </p:nvPr>
                        </p:nvSpPr>
                        <p:spPr>
                          <a:xfrm>
                            <a:off x="10381574" y="1716056"/>
                            <a:ext cx="383404" cy="295005"/>
                          </a:xfrm>
                          <a:prstGeom prst="arc">
                            <a:avLst>
                              <a:gd name="adj1" fmla="val 16200000"/>
                              <a:gd name="adj2" fmla="val 11681078"/>
                            </a:avLst>
                          </a:prstGeom>
                          <a:ln w="22225">
                            <a:solidFill>
                              <a:schemeClr val="tx1"/>
                            </a:solidFill>
                            <a:headEnd type="none" w="lg" len="med"/>
                            <a:tailEnd type="none" w="med" len="lg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marL="0" marR="0" lvl="0" indent="0" algn="ctr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defRPr/>
                            </a:pPr>
                            <a:endPara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等线" panose="02010600030101010101" charset="-122"/>
                              <a:ea typeface="等线" panose="02010600030101010101" charset="-122"/>
                              <a:cs typeface="+mn-cs"/>
                            </a:endParaRPr>
                          </a:p>
                        </p:txBody>
                      </p:sp>
                      <p:cxnSp>
                        <p:nvCxnSpPr>
                          <p:cNvPr id="132" name="直接连接符 131"/>
                          <p:cNvCxnSpPr/>
                          <p:nvPr>
                            <p:custDataLst>
                              <p:tags r:id="rId85"/>
                            </p:custDataLst>
                          </p:nvPr>
                        </p:nvCxnSpPr>
                        <p:spPr>
                          <a:xfrm flipH="1" flipV="1">
                            <a:off x="10571480" y="1414322"/>
                            <a:ext cx="1796" cy="306814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headEnd type="none" w="lg" len="med"/>
                            <a:tailEnd type="none" w="med" len="lg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30" name="矩形 129"/>
                        <p:cNvSpPr/>
                        <p:nvPr>
                          <p:custDataLst>
                            <p:tags r:id="rId83"/>
                          </p:custDataLst>
                        </p:nvPr>
                      </p:nvSpPr>
                      <p:spPr>
                        <a:xfrm>
                          <a:off x="10678001" y="2442510"/>
                          <a:ext cx="173954" cy="1267019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53000">
                              <a:schemeClr val="bg1"/>
                            </a:gs>
                            <a:gs pos="87000">
                              <a:srgbClr val="74E0F2"/>
                            </a:gs>
                            <a:gs pos="24000">
                              <a:srgbClr val="3DFFFF"/>
                            </a:gs>
                          </a:gsLst>
                          <a:lin ang="0" scaled="1"/>
                        </a:gra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等线" panose="02010600030101010101" charset="-122"/>
                            <a:ea typeface="等线" panose="02010600030101010101" charset="-122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128" name="椭圆 127"/>
                      <p:cNvSpPr/>
                      <p:nvPr>
                        <p:custDataLst>
                          <p:tags r:id="rId81"/>
                        </p:custDataLst>
                      </p:nvPr>
                    </p:nvSpPr>
                    <p:spPr>
                      <a:xfrm>
                        <a:off x="10720180" y="3016785"/>
                        <a:ext cx="93306" cy="9330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124" name="组合 123"/>
                    <p:cNvGrpSpPr/>
                    <p:nvPr>
                      <p:custDataLst>
                        <p:tags r:id="rId77"/>
                      </p:custDataLst>
                    </p:nvPr>
                  </p:nvGrpSpPr>
                  <p:grpSpPr>
                    <a:xfrm>
                      <a:off x="10652698" y="2770472"/>
                      <a:ext cx="512399" cy="1653736"/>
                      <a:chOff x="2153410" y="2443851"/>
                      <a:chExt cx="512399" cy="1653736"/>
                    </a:xfrm>
                  </p:grpSpPr>
                  <p:cxnSp>
                    <p:nvCxnSpPr>
                      <p:cNvPr id="125" name="直接连接符 124"/>
                      <p:cNvCxnSpPr/>
                      <p:nvPr>
                        <p:custDataLst>
                          <p:tags r:id="rId78"/>
                        </p:custDataLst>
                      </p:nvPr>
                    </p:nvCxnSpPr>
                    <p:spPr>
                      <a:xfrm flipH="1">
                        <a:off x="2153410" y="2715995"/>
                        <a:ext cx="47984" cy="1381592"/>
                      </a:xfrm>
                      <a:prstGeom prst="line">
                        <a:avLst/>
                      </a:prstGeom>
                      <a:ln w="38100" cap="sq">
                        <a:solidFill>
                          <a:srgbClr val="0070C0"/>
                        </a:solidFill>
                        <a:headEnd type="stealth" w="med" len="lg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26" name="对象 125"/>
                      <p:cNvGraphicFramePr>
                        <a:graphicFrameLocks noChangeAspect="1"/>
                      </p:cNvGraphicFramePr>
                      <p:nvPr>
                        <p:custDataLst>
                          <p:tags r:id="rId79"/>
                        </p:custDataLst>
                      </p:nvPr>
                    </p:nvGraphicFramePr>
                    <p:xfrm>
                      <a:off x="2231348" y="2443851"/>
                      <a:ext cx="434461" cy="44056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10" imgW="3962400" imgH="3962400" progId="Equation.DSMT4">
                              <p:embed/>
                            </p:oleObj>
                          </mc:Choice>
                          <mc:Fallback>
                            <p:oleObj name="Equation" r:id="rId110" imgW="3962400" imgH="3962400" progId="Equation.DSMT4">
                              <p:embed/>
                              <p:pic>
                                <p:nvPicPr>
                                  <p:cNvPr id="0" name="OLE substitute image"/>
                                  <p:cNvPicPr/>
                                  <p:nvPr/>
                                </p:nvPicPr>
                                <p:blipFill>
                                  <a:blip r:embed="rId11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231348" y="2443851"/>
                                    <a:ext cx="434461" cy="44056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  <p:grpSp>
              <p:nvGrpSpPr>
                <p:cNvPr id="110" name="xjhlx13"/>
                <p:cNvGrpSpPr/>
                <p:nvPr>
                  <p:custDataLst>
                    <p:tags r:id="rId63"/>
                  </p:custDataLst>
                </p:nvPr>
              </p:nvGrpSpPr>
              <p:grpSpPr>
                <a:xfrm>
                  <a:off x="8711854" y="4302774"/>
                  <a:ext cx="210487" cy="303700"/>
                  <a:chOff x="6627" y="2220"/>
                  <a:chExt cx="1155" cy="1502"/>
                </a:xfrm>
              </p:grpSpPr>
              <p:sp>
                <p:nvSpPr>
                  <p:cNvPr id="111" name="Freeform 135"/>
                  <p:cNvSpPr>
                    <a:spLocks noChangeArrowheads="1"/>
                  </p:cNvSpPr>
                  <p:nvPr>
                    <p:custDataLst>
                      <p:tags r:id="rId64"/>
                    </p:custDataLst>
                  </p:nvPr>
                </p:nvSpPr>
                <p:spPr bwMode="auto">
                  <a:xfrm>
                    <a:off x="7067" y="3288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" name="Freeform 136"/>
                  <p:cNvSpPr>
                    <a:spLocks noChangeArrowheads="1"/>
                  </p:cNvSpPr>
                  <p:nvPr>
                    <p:custDataLst>
                      <p:tags r:id="rId65"/>
                    </p:custDataLst>
                  </p:nvPr>
                </p:nvSpPr>
                <p:spPr bwMode="auto"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" name="Rectangle 137"/>
                  <p:cNvSpPr>
                    <a:spLocks noChangeArrowheads="1"/>
                  </p:cNvSpPr>
                  <p:nvPr>
                    <p:custDataLst>
                      <p:tags r:id="rId66"/>
                    </p:custDataLst>
                  </p:nvPr>
                </p:nvSpPr>
                <p:spPr bwMode="auto"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8" name="文本框 107"/>
              <p:cNvSpPr txBox="1"/>
              <p:nvPr>
                <p:custDataLst>
                  <p:tags r:id="rId61"/>
                </p:custDataLst>
              </p:nvPr>
            </p:nvSpPr>
            <p:spPr bwMode="auto">
              <a:xfrm>
                <a:off x="9492087" y="5274364"/>
                <a:ext cx="566822" cy="556563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170" tIns="46990" rIns="90170" bIns="46990" rtlCol="0">
                <a:spAutoFit/>
              </a:bodyPr>
              <a:lstStyle/>
              <a:p>
                <a:pPr algn="l"/>
                <a:r>
                  <a:rPr lang="zh-CN" altLang="en-US" sz="30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</a:rPr>
                  <a:t>甲</a:t>
                </a:r>
              </a:p>
            </p:txBody>
          </p:sp>
        </p:grpSp>
        <p:grpSp>
          <p:nvGrpSpPr>
            <p:cNvPr id="155" name="组合 154"/>
            <p:cNvGrpSpPr/>
            <p:nvPr>
              <p:custDataLst>
                <p:tags r:id="rId12"/>
              </p:custDataLst>
            </p:nvPr>
          </p:nvGrpSpPr>
          <p:grpSpPr>
            <a:xfrm>
              <a:off x="10962291" y="2169000"/>
              <a:ext cx="877863" cy="3633261"/>
              <a:chOff x="10897926" y="2189750"/>
              <a:chExt cx="877863" cy="3633261"/>
            </a:xfrm>
          </p:grpSpPr>
          <p:grpSp>
            <p:nvGrpSpPr>
              <p:cNvPr id="156" name="组合 155"/>
              <p:cNvGrpSpPr/>
              <p:nvPr>
                <p:custDataLst>
                  <p:tags r:id="rId13"/>
                </p:custDataLst>
              </p:nvPr>
            </p:nvGrpSpPr>
            <p:grpSpPr>
              <a:xfrm>
                <a:off x="10897926" y="2189750"/>
                <a:ext cx="877863" cy="3011900"/>
                <a:chOff x="9707402" y="1639459"/>
                <a:chExt cx="877863" cy="3011900"/>
              </a:xfrm>
            </p:grpSpPr>
            <p:grpSp>
              <p:nvGrpSpPr>
                <p:cNvPr id="158" name="组合 157"/>
                <p:cNvGrpSpPr/>
                <p:nvPr>
                  <p:custDataLst>
                    <p:tags r:id="rId15"/>
                  </p:custDataLst>
                </p:nvPr>
              </p:nvGrpSpPr>
              <p:grpSpPr>
                <a:xfrm>
                  <a:off x="9707402" y="1639459"/>
                  <a:ext cx="877863" cy="2475141"/>
                  <a:chOff x="9658217" y="696057"/>
                  <a:chExt cx="1710221" cy="4649863"/>
                </a:xfrm>
              </p:grpSpPr>
              <p:cxnSp>
                <p:nvCxnSpPr>
                  <p:cNvPr id="167" name="直接连接符 166"/>
                  <p:cNvCxnSpPr/>
                  <p:nvPr>
                    <p:custDataLst>
                      <p:tags r:id="rId24"/>
                    </p:custDataLst>
                  </p:nvPr>
                </p:nvCxnSpPr>
                <p:spPr>
                  <a:xfrm flipH="1">
                    <a:off x="10277021" y="1444484"/>
                    <a:ext cx="431678" cy="1298006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>
                    <p:custDataLst>
                      <p:tags r:id="rId25"/>
                    </p:custDataLst>
                  </p:nvPr>
                </p:nvCxnSpPr>
                <p:spPr>
                  <a:xfrm flipH="1">
                    <a:off x="9801482" y="1430777"/>
                    <a:ext cx="10955" cy="3132558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9" name="组合 168"/>
                  <p:cNvGrpSpPr/>
                  <p:nvPr>
                    <p:custDataLst>
                      <p:tags r:id="rId26"/>
                    </p:custDataLst>
                  </p:nvPr>
                </p:nvGrpSpPr>
                <p:grpSpPr>
                  <a:xfrm>
                    <a:off x="10725199" y="2757103"/>
                    <a:ext cx="643239" cy="1680889"/>
                    <a:chOff x="2153410" y="2416698"/>
                    <a:chExt cx="643239" cy="1680889"/>
                  </a:xfrm>
                </p:grpSpPr>
                <p:cxnSp>
                  <p:nvCxnSpPr>
                    <p:cNvPr id="294" name="直接连接符 293"/>
                    <p:cNvCxnSpPr/>
                    <p:nvPr>
                      <p:custDataLst>
                        <p:tags r:id="rId58"/>
                      </p:custDataLst>
                    </p:nvPr>
                  </p:nvCxnSpPr>
                  <p:spPr>
                    <a:xfrm flipH="1">
                      <a:off x="2153410" y="2715995"/>
                      <a:ext cx="47984" cy="1381592"/>
                    </a:xfrm>
                    <a:prstGeom prst="line">
                      <a:avLst/>
                    </a:prstGeom>
                    <a:ln w="38100" cap="sq">
                      <a:solidFill>
                        <a:srgbClr val="0070C0"/>
                      </a:solidFill>
                      <a:headEnd type="stealth" w="med" len="lg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295" name="对象 294"/>
                    <p:cNvGraphicFramePr>
                      <a:graphicFrameLocks noChangeAspect="1"/>
                    </p:cNvGraphicFramePr>
                    <p:nvPr>
                      <p:custDataLst>
                        <p:tags r:id="rId59"/>
                      </p:custDataLst>
                    </p:nvPr>
                  </p:nvGraphicFramePr>
                  <p:xfrm>
                    <a:off x="2239583" y="2416698"/>
                    <a:ext cx="557066" cy="5640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2" imgW="3962400" imgH="3962400" progId="Equation.DSMT4">
                            <p:embed/>
                          </p:oleObj>
                        </mc:Choice>
                        <mc:Fallback>
                          <p:oleObj name="Equation" r:id="rId112" imgW="3962400" imgH="39624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1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9583" y="2416698"/>
                                  <a:ext cx="557066" cy="564042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70" name="组合 169"/>
                  <p:cNvGrpSpPr/>
                  <p:nvPr>
                    <p:custDataLst>
                      <p:tags r:id="rId27"/>
                    </p:custDataLst>
                  </p:nvPr>
                </p:nvGrpSpPr>
                <p:grpSpPr>
                  <a:xfrm rot="10800000">
                    <a:off x="10152184" y="2648269"/>
                    <a:ext cx="212960" cy="440307"/>
                    <a:chOff x="10381574" y="1414322"/>
                    <a:chExt cx="383404" cy="596739"/>
                  </a:xfrm>
                </p:grpSpPr>
                <p:sp>
                  <p:nvSpPr>
                    <p:cNvPr id="292" name="弧形 291"/>
                    <p:cNvSpPr/>
                    <p:nvPr>
                      <p:custDataLst>
                        <p:tags r:id="rId56"/>
                      </p:custDataLst>
                    </p:nvPr>
                  </p:nvSpPr>
                  <p:spPr>
                    <a:xfrm>
                      <a:off x="10381574" y="1716056"/>
                      <a:ext cx="383404" cy="295005"/>
                    </a:xfrm>
                    <a:prstGeom prst="arc">
                      <a:avLst>
                        <a:gd name="adj1" fmla="val 16200000"/>
                        <a:gd name="adj2" fmla="val 11681078"/>
                      </a:avLst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293" name="直接连接符 292"/>
                    <p:cNvCxnSpPr/>
                    <p:nvPr>
                      <p:custDataLst>
                        <p:tags r:id="rId57"/>
                      </p:custDataLst>
                    </p:nvPr>
                  </p:nvCxnSpPr>
                  <p:spPr>
                    <a:xfrm flipH="1" flipV="1">
                      <a:off x="10571480" y="1414322"/>
                      <a:ext cx="1796" cy="30681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1" name="组合 170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 rot="238861">
                    <a:off x="10106011" y="4905613"/>
                    <a:ext cx="212960" cy="440307"/>
                    <a:chOff x="10381574" y="1414322"/>
                    <a:chExt cx="383404" cy="596739"/>
                  </a:xfrm>
                </p:grpSpPr>
                <p:sp>
                  <p:nvSpPr>
                    <p:cNvPr id="290" name="弧形 289"/>
                    <p:cNvSpPr/>
                    <p:nvPr>
                      <p:custDataLst>
                        <p:tags r:id="rId54"/>
                      </p:custDataLst>
                    </p:nvPr>
                  </p:nvSpPr>
                  <p:spPr>
                    <a:xfrm>
                      <a:off x="10381574" y="1716056"/>
                      <a:ext cx="383404" cy="295005"/>
                    </a:xfrm>
                    <a:prstGeom prst="arc">
                      <a:avLst>
                        <a:gd name="adj1" fmla="val 16200000"/>
                        <a:gd name="adj2" fmla="val 11681078"/>
                      </a:avLst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291" name="直接连接符 290"/>
                    <p:cNvCxnSpPr/>
                    <p:nvPr>
                      <p:custDataLst>
                        <p:tags r:id="rId55"/>
                      </p:custDataLst>
                    </p:nvPr>
                  </p:nvCxnSpPr>
                  <p:spPr>
                    <a:xfrm flipH="1" flipV="1">
                      <a:off x="10571480" y="1414322"/>
                      <a:ext cx="1796" cy="30681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172" name="图片 171"/>
                  <p:cNvPicPr>
                    <a:picLocks noChangeAspect="1"/>
                  </p:cNvPicPr>
                  <p:nvPr>
                    <p:custDataLst>
                      <p:tags r:id="rId29"/>
                    </p:custDataLst>
                  </p:nvPr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9745470" y="953344"/>
                    <a:ext cx="982279" cy="982279"/>
                  </a:xfrm>
                  <a:prstGeom prst="rect">
                    <a:avLst/>
                  </a:prstGeom>
                </p:spPr>
              </p:pic>
              <p:pic>
                <p:nvPicPr>
                  <p:cNvPr id="173" name="图片 172"/>
                  <p:cNvPicPr>
                    <a:picLocks noChangeAspect="1"/>
                  </p:cNvPicPr>
                  <p:nvPr>
                    <p:custDataLst>
                      <p:tags r:id="rId30"/>
                    </p:custDataLst>
                  </p:nvPr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9767525" y="3900934"/>
                    <a:ext cx="982279" cy="982279"/>
                  </a:xfrm>
                  <a:prstGeom prst="rect">
                    <a:avLst/>
                  </a:prstGeom>
                </p:spPr>
              </p:pic>
              <p:pic>
                <p:nvPicPr>
                  <p:cNvPr id="174" name="图片 173"/>
                  <p:cNvPicPr>
                    <a:picLocks noChangeAspect="1"/>
                  </p:cNvPicPr>
                  <p:nvPr>
                    <p:custDataLst>
                      <p:tags r:id="rId31"/>
                    </p:custDataLst>
                  </p:nvPr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9914846" y="3085180"/>
                    <a:ext cx="621938" cy="621938"/>
                  </a:xfrm>
                  <a:prstGeom prst="rect">
                    <a:avLst/>
                  </a:prstGeom>
                </p:spPr>
              </p:pic>
              <p:sp>
                <p:nvSpPr>
                  <p:cNvPr id="175" name="矩形 174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>
                    <a:off x="10139836" y="2898922"/>
                    <a:ext cx="172956" cy="2136685"/>
                  </a:xfrm>
                  <a:prstGeom prst="rect">
                    <a:avLst/>
                  </a:prstGeom>
                  <a:gradFill flip="none" rotWithShape="1">
                    <a:gsLst>
                      <a:gs pos="53000">
                        <a:schemeClr val="bg1"/>
                      </a:gs>
                      <a:gs pos="87000">
                        <a:srgbClr val="74E0F2"/>
                      </a:gs>
                      <a:gs pos="24000">
                        <a:srgbClr val="3DFFFF"/>
                      </a:gs>
                    </a:gsLst>
                    <a:lin ang="0" scaled="1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6" name="椭圆 175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>
                    <a:off x="10188161" y="3376001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77" name="组合 176"/>
                  <p:cNvGrpSpPr/>
                  <p:nvPr>
                    <p:custDataLst>
                      <p:tags r:id="rId34"/>
                    </p:custDataLst>
                  </p:nvPr>
                </p:nvGrpSpPr>
                <p:grpSpPr>
                  <a:xfrm rot="5400000">
                    <a:off x="10176820" y="177454"/>
                    <a:ext cx="90010" cy="1127215"/>
                    <a:chOff x="6190755" y="577215"/>
                    <a:chExt cx="90010" cy="1127215"/>
                  </a:xfrm>
                </p:grpSpPr>
                <p:grpSp>
                  <p:nvGrpSpPr>
                    <p:cNvPr id="279" name="组合 278"/>
                    <p:cNvGrpSpPr/>
                    <p:nvPr>
                      <p:custDataLst>
                        <p:tags r:id="rId43"/>
                      </p:custDataLst>
                    </p:nvPr>
                  </p:nvGrpSpPr>
                  <p:grpSpPr>
                    <a:xfrm>
                      <a:off x="6190755" y="660827"/>
                      <a:ext cx="90010" cy="1012608"/>
                      <a:chOff x="2039605" y="2486502"/>
                      <a:chExt cx="90010" cy="1012608"/>
                    </a:xfrm>
                  </p:grpSpPr>
                  <p:cxnSp>
                    <p:nvCxnSpPr>
                      <p:cNvPr id="281" name="直接连接符 280"/>
                      <p:cNvCxnSpPr/>
                      <p:nvPr>
                        <p:custDataLst>
                          <p:tags r:id="rId45"/>
                        </p:custDataLst>
                      </p:nvPr>
                    </p:nvCxnSpPr>
                    <p:spPr>
                      <a:xfrm rot="5400000" flipH="1">
                        <a:off x="2028353" y="249775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2" name="直接连接符 281"/>
                      <p:cNvCxnSpPr/>
                      <p:nvPr>
                        <p:custDataLst>
                          <p:tags r:id="rId46"/>
                        </p:custDataLst>
                      </p:nvPr>
                    </p:nvCxnSpPr>
                    <p:spPr>
                      <a:xfrm rot="5400000" flipH="1">
                        <a:off x="2028353" y="261422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3" name="直接连接符 282"/>
                      <p:cNvCxnSpPr/>
                      <p:nvPr>
                        <p:custDataLst>
                          <p:tags r:id="rId47"/>
                        </p:custDataLst>
                      </p:nvPr>
                    </p:nvCxnSpPr>
                    <p:spPr>
                      <a:xfrm rot="5400000" flipH="1">
                        <a:off x="2028353" y="272673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4" name="直接连接符 283"/>
                      <p:cNvCxnSpPr/>
                      <p:nvPr>
                        <p:custDataLst>
                          <p:tags r:id="rId48"/>
                        </p:custDataLst>
                      </p:nvPr>
                    </p:nvCxnSpPr>
                    <p:spPr>
                      <a:xfrm rot="5400000" flipH="1">
                        <a:off x="2028353" y="2839252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5" name="直接连接符 284"/>
                      <p:cNvCxnSpPr/>
                      <p:nvPr>
                        <p:custDataLst>
                          <p:tags r:id="rId49"/>
                        </p:custDataLst>
                      </p:nvPr>
                    </p:nvCxnSpPr>
                    <p:spPr>
                      <a:xfrm rot="5400000" flipH="1">
                        <a:off x="2028353" y="295176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6" name="直接连接符 285"/>
                      <p:cNvCxnSpPr/>
                      <p:nvPr>
                        <p:custDataLst>
                          <p:tags r:id="rId50"/>
                        </p:custDataLst>
                      </p:nvPr>
                    </p:nvCxnSpPr>
                    <p:spPr>
                      <a:xfrm rot="5400000" flipH="1">
                        <a:off x="2028353" y="3060306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7" name="直接连接符 286"/>
                      <p:cNvCxnSpPr/>
                      <p:nvPr>
                        <p:custDataLst>
                          <p:tags r:id="rId51"/>
                        </p:custDataLst>
                      </p:nvPr>
                    </p:nvCxnSpPr>
                    <p:spPr>
                      <a:xfrm rot="5400000" flipH="1">
                        <a:off x="2028353" y="3172820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8" name="直接连接符 287"/>
                      <p:cNvCxnSpPr/>
                      <p:nvPr>
                        <p:custDataLst>
                          <p:tags r:id="rId52"/>
                        </p:custDataLst>
                      </p:nvPr>
                    </p:nvCxnSpPr>
                    <p:spPr>
                      <a:xfrm rot="5400000" flipH="1">
                        <a:off x="2028353" y="3285334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9" name="直接连接符 288"/>
                      <p:cNvCxnSpPr/>
                      <p:nvPr>
                        <p:custDataLst>
                          <p:tags r:id="rId53"/>
                        </p:custDataLst>
                      </p:nvPr>
                    </p:nvCxnSpPr>
                    <p:spPr>
                      <a:xfrm rot="5400000" flipH="1">
                        <a:off x="2028353" y="3397848"/>
                        <a:ext cx="112514" cy="900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80" name="直接连接符 279"/>
                    <p:cNvCxnSpPr/>
                    <p:nvPr>
                      <p:custDataLst>
                        <p:tags r:id="rId44"/>
                      </p:custDataLst>
                    </p:nvPr>
                  </p:nvCxnSpPr>
                  <p:spPr>
                    <a:xfrm flipH="1">
                      <a:off x="6273711" y="577215"/>
                      <a:ext cx="0" cy="1127215"/>
                    </a:xfrm>
                    <a:prstGeom prst="line">
                      <a:avLst/>
                    </a:prstGeom>
                    <a:ln w="28575"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8" name="组合 177"/>
                  <p:cNvGrpSpPr/>
                  <p:nvPr>
                    <p:custDataLst>
                      <p:tags r:id="rId35"/>
                    </p:custDataLst>
                  </p:nvPr>
                </p:nvGrpSpPr>
                <p:grpSpPr>
                  <a:xfrm>
                    <a:off x="10113394" y="779012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180" name="组合 179"/>
                    <p:cNvGrpSpPr/>
                    <p:nvPr>
                      <p:custDataLst>
                        <p:tags r:id="rId37"/>
                      </p:custDataLst>
                    </p:nvPr>
                  </p:nvGrpSpPr>
                  <p:grpSpPr>
                    <a:xfrm>
                      <a:off x="10652557" y="2442510"/>
                      <a:ext cx="212960" cy="1574844"/>
                      <a:chOff x="10652557" y="2442510"/>
                      <a:chExt cx="212960" cy="1574844"/>
                    </a:xfrm>
                  </p:grpSpPr>
                  <p:grpSp>
                    <p:nvGrpSpPr>
                      <p:cNvPr id="182" name="组合 181"/>
                      <p:cNvGrpSpPr/>
                      <p:nvPr>
                        <p:custDataLst>
                          <p:tags r:id="rId39"/>
                        </p:custDataLst>
                      </p:nvPr>
                    </p:nvGrpSpPr>
                    <p:grpSpPr>
                      <a:xfrm>
                        <a:off x="10652557" y="3577047"/>
                        <a:ext cx="212960" cy="440307"/>
                        <a:chOff x="10381574" y="1414322"/>
                        <a:chExt cx="383404" cy="596739"/>
                      </a:xfrm>
                    </p:grpSpPr>
                    <p:sp>
                      <p:nvSpPr>
                        <p:cNvPr id="184" name="弧形 183"/>
                        <p:cNvSpPr/>
                        <p:nvPr>
                          <p:custDataLst>
                            <p:tags r:id="rId41"/>
                          </p:custDataLst>
                        </p:nvPr>
                      </p:nvSpPr>
                      <p:spPr>
                        <a:xfrm>
                          <a:off x="10381574" y="1716056"/>
                          <a:ext cx="383404" cy="295005"/>
                        </a:xfrm>
                        <a:prstGeom prst="arc">
                          <a:avLst>
                            <a:gd name="adj1" fmla="val 16200000"/>
                            <a:gd name="adj2" fmla="val 11681078"/>
                          </a:avLst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cxnSp>
                      <p:nvCxnSpPr>
                        <p:cNvPr id="278" name="直接连接符 277"/>
                        <p:cNvCxnSpPr/>
                        <p:nvPr>
                          <p:custDataLst>
                            <p:tags r:id="rId42"/>
                          </p:custDataLst>
                        </p:nvPr>
                      </p:nvCxnSpPr>
                      <p:spPr>
                        <a:xfrm flipH="1" flipV="1">
                          <a:off x="10571480" y="1414322"/>
                          <a:ext cx="1796" cy="306814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headEnd type="none" w="lg" len="med"/>
                          <a:tailEnd type="non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83" name="矩形 182"/>
                      <p:cNvSpPr/>
                      <p:nvPr>
                        <p:custDataLst>
                          <p:tags r:id="rId40"/>
                        </p:custDataLst>
                      </p:nvPr>
                    </p:nvSpPr>
                    <p:spPr>
                      <a:xfrm>
                        <a:off x="10678001" y="2442510"/>
                        <a:ext cx="173954" cy="126701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53000">
                            <a:schemeClr val="bg1"/>
                          </a:gs>
                          <a:gs pos="87000">
                            <a:srgbClr val="74E0F2"/>
                          </a:gs>
                          <a:gs pos="24000">
                            <a:srgbClr val="3DFFFF"/>
                          </a:gs>
                        </a:gsLst>
                        <a:lin ang="0" scaled="1"/>
                      </a:gra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181" name="椭圆 180"/>
                    <p:cNvSpPr/>
                    <p:nvPr>
                      <p:custDataLst>
                        <p:tags r:id="rId38"/>
                      </p:custDataLst>
                    </p:nvPr>
                  </p:nvSpPr>
                  <p:spPr>
                    <a:xfrm>
                      <a:off x="10720180" y="3016785"/>
                      <a:ext cx="93306" cy="9330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179" name="椭圆 178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10172223" y="4323023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159" name="xjhlx13"/>
                <p:cNvGrpSpPr/>
                <p:nvPr>
                  <p:custDataLst>
                    <p:tags r:id="rId16"/>
                  </p:custDataLst>
                </p:nvPr>
              </p:nvGrpSpPr>
              <p:grpSpPr>
                <a:xfrm>
                  <a:off x="9893670" y="4076055"/>
                  <a:ext cx="210487" cy="303700"/>
                  <a:chOff x="6627" y="2220"/>
                  <a:chExt cx="1155" cy="1502"/>
                </a:xfrm>
              </p:grpSpPr>
              <p:sp>
                <p:nvSpPr>
                  <p:cNvPr id="164" name="Freeform 135"/>
                  <p:cNvSpPr>
                    <a:spLocks noChangeArrowheads="1"/>
                  </p:cNvSpPr>
                  <p:nvPr>
                    <p:custDataLst>
                      <p:tags r:id="rId21"/>
                    </p:custDataLst>
                  </p:nvPr>
                </p:nvSpPr>
                <p:spPr bwMode="auto">
                  <a:xfrm>
                    <a:off x="7067" y="3288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" name="Freeform 136"/>
                  <p:cNvSpPr>
                    <a:spLocks noChangeArrowheads="1"/>
                  </p:cNvSpPr>
                  <p:nvPr>
                    <p:custDataLst>
                      <p:tags r:id="rId22"/>
                    </p:custDataLst>
                  </p:nvPr>
                </p:nvSpPr>
                <p:spPr bwMode="auto"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" name="Rectangle 137"/>
                  <p:cNvSpPr>
                    <a:spLocks noChangeArrowheads="1"/>
                  </p:cNvSpPr>
                  <p:nvPr>
                    <p:custDataLst>
                      <p:tags r:id="rId23"/>
                    </p:custDataLst>
                  </p:nvPr>
                </p:nvSpPr>
                <p:spPr bwMode="auto"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0" name="xjhlx13"/>
                <p:cNvGrpSpPr/>
                <p:nvPr>
                  <p:custDataLst>
                    <p:tags r:id="rId17"/>
                  </p:custDataLst>
                </p:nvPr>
              </p:nvGrpSpPr>
              <p:grpSpPr>
                <a:xfrm>
                  <a:off x="9897742" y="4347659"/>
                  <a:ext cx="210487" cy="303700"/>
                  <a:chOff x="6627" y="2220"/>
                  <a:chExt cx="1155" cy="1502"/>
                </a:xfrm>
              </p:grpSpPr>
              <p:sp>
                <p:nvSpPr>
                  <p:cNvPr id="161" name="Freeform 135"/>
                  <p:cNvSpPr>
                    <a:spLocks noChangeArrowheads="1"/>
                  </p:cNvSpPr>
                  <p:nvPr>
                    <p:custDataLst>
                      <p:tags r:id="rId18"/>
                    </p:custDataLst>
                  </p:nvPr>
                </p:nvSpPr>
                <p:spPr bwMode="auto">
                  <a:xfrm>
                    <a:off x="7067" y="3288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Freeform 136"/>
                  <p:cNvSpPr>
                    <a:spLocks noChangeArrowheads="1"/>
                  </p:cNvSpPr>
                  <p:nvPr>
                    <p:custDataLst>
                      <p:tags r:id="rId19"/>
                    </p:custDataLst>
                  </p:nvPr>
                </p:nvSpPr>
                <p:spPr bwMode="auto"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Rectangle 137"/>
                  <p:cNvSpPr>
                    <a:spLocks noChangeArrowheads="1"/>
                  </p:cNvSpPr>
                  <p:nvPr>
                    <p:custDataLst>
                      <p:tags r:id="rId20"/>
                    </p:custDataLst>
                  </p:nvPr>
                </p:nvSpPr>
                <p:spPr bwMode="auto"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7" name="文本框 156"/>
              <p:cNvSpPr txBox="1"/>
              <p:nvPr>
                <p:custDataLst>
                  <p:tags r:id="rId14"/>
                </p:custDataLst>
              </p:nvPr>
            </p:nvSpPr>
            <p:spPr bwMode="auto">
              <a:xfrm>
                <a:off x="10934431" y="5266448"/>
                <a:ext cx="566822" cy="556563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170" tIns="46990" rIns="90170" bIns="46990" rtlCol="0">
                <a:spAutoFit/>
              </a:bodyPr>
              <a:lstStyle/>
              <a:p>
                <a:pPr algn="l"/>
                <a:r>
                  <a:rPr lang="zh-CN" altLang="en-US" sz="30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</a:rPr>
                  <a:t>乙</a:t>
                </a:r>
              </a:p>
            </p:txBody>
          </p:sp>
        </p:grpSp>
      </p:grpSp>
      <p:pic>
        <p:nvPicPr>
          <p:cNvPr id="4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4"/>
          <a:stretch>
            <a:fillRect/>
          </a:stretch>
        </p:blipFill>
        <p:spPr>
          <a:xfrm flipH="1">
            <a:off x="11531600" y="12204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3" grpId="0" build="p"/>
      <p:bldP spid="101" grpId="0" build="p"/>
      <p:bldP spid="2" grpId="0"/>
      <p:bldP spid="98" grpId="0" build="p"/>
      <p:bldP spid="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9" name="组合 27653"/>
          <p:cNvGrpSpPr/>
          <p:nvPr>
            <p:custDataLst>
              <p:tags r:id="rId1"/>
            </p:custDataLst>
          </p:nvPr>
        </p:nvGrpSpPr>
        <p:grpSpPr>
          <a:xfrm>
            <a:off x="2514600" y="314326"/>
            <a:ext cx="7424738" cy="584200"/>
            <a:chOff x="0" y="0"/>
            <a:chExt cx="4272" cy="368"/>
          </a:xfrm>
        </p:grpSpPr>
        <p:sp>
          <p:nvSpPr>
            <p:cNvPr id="27655" name="文本框 27654"/>
            <p:cNvSpPr txBox="1"/>
            <p:nvPr>
              <p:custDataLst>
                <p:tags r:id="rId104"/>
              </p:custDataLst>
            </p:nvPr>
          </p:nvSpPr>
          <p:spPr>
            <a:xfrm>
              <a:off x="768" y="19"/>
              <a:ext cx="2425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en-US" sz="3000" noProof="1">
                <a:solidFill>
                  <a:schemeClr val="fol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56" name="文本框 27655"/>
            <p:cNvSpPr txBox="1"/>
            <p:nvPr>
              <p:custDataLst>
                <p:tags r:id="rId105"/>
              </p:custDataLst>
            </p:nvPr>
          </p:nvSpPr>
          <p:spPr>
            <a:xfrm>
              <a:off x="0" y="0"/>
              <a:ext cx="4272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endParaRPr lang="zh-CN" altLang="en-US" sz="30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062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829469"/>
            <a:ext cx="78120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影响机械效率的因素和提高机械效率的方法:</a:t>
            </a:r>
          </a:p>
        </p:txBody>
      </p:sp>
      <p:sp>
        <p:nvSpPr>
          <p:cNvPr id="45063" name="矩形 2765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87329" y="1470024"/>
            <a:ext cx="51609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影响机械效率的因素</a:t>
            </a:r>
            <a:endParaRPr lang="zh-CN" altLang="en-US" sz="30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9" name="矩形 2765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95291" y="4518024"/>
            <a:ext cx="298659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减轻机械自重、</a:t>
            </a:r>
          </a:p>
        </p:txBody>
      </p:sp>
      <p:sp>
        <p:nvSpPr>
          <p:cNvPr id="27660" name="矩形 2765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063907" y="4518024"/>
            <a:ext cx="3124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摩擦力、</a:t>
            </a:r>
          </a:p>
        </p:txBody>
      </p:sp>
      <p:sp>
        <p:nvSpPr>
          <p:cNvPr id="27661" name="矩形 2766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82934" y="5307887"/>
            <a:ext cx="36909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加提升的物重。</a:t>
            </a:r>
          </a:p>
        </p:txBody>
      </p:sp>
      <p:sp>
        <p:nvSpPr>
          <p:cNvPr id="27662" name="矩形 2766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341915" y="4518024"/>
            <a:ext cx="2590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轻绳重；</a:t>
            </a:r>
          </a:p>
        </p:txBody>
      </p:sp>
      <p:sp>
        <p:nvSpPr>
          <p:cNvPr id="45068" name="矩形 2766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53433" y="3756280"/>
            <a:ext cx="5467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提高机械效率的方法</a:t>
            </a:r>
          </a:p>
        </p:txBody>
      </p:sp>
      <p:sp>
        <p:nvSpPr>
          <p:cNvPr id="27664" name="文本框 2766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385841" y="2133707"/>
            <a:ext cx="5467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的自重、摩擦、绳重</a:t>
            </a:r>
          </a:p>
        </p:txBody>
      </p:sp>
      <p:sp>
        <p:nvSpPr>
          <p:cNvPr id="27665" name="矩形 2766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481091" y="2875002"/>
            <a:ext cx="3810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升的物体重力</a:t>
            </a:r>
          </a:p>
        </p:txBody>
      </p:sp>
      <p:grpSp>
        <p:nvGrpSpPr>
          <p:cNvPr id="15" name="组合 14"/>
          <p:cNvGrpSpPr/>
          <p:nvPr>
            <p:custDataLst>
              <p:tags r:id="rId11"/>
            </p:custDataLst>
          </p:nvPr>
        </p:nvGrpSpPr>
        <p:grpSpPr>
          <a:xfrm>
            <a:off x="9784700" y="1502169"/>
            <a:ext cx="829883" cy="2937205"/>
            <a:chOff x="8541681" y="1669269"/>
            <a:chExt cx="829883" cy="2937205"/>
          </a:xfrm>
        </p:grpSpPr>
        <p:grpSp>
          <p:nvGrpSpPr>
            <p:cNvPr id="16" name="组合 15"/>
            <p:cNvGrpSpPr/>
            <p:nvPr>
              <p:custDataLst>
                <p:tags r:id="rId58"/>
              </p:custDataLst>
            </p:nvPr>
          </p:nvGrpSpPr>
          <p:grpSpPr>
            <a:xfrm>
              <a:off x="8541681" y="1669269"/>
              <a:ext cx="829883" cy="2655888"/>
              <a:chOff x="10652253" y="735460"/>
              <a:chExt cx="1132886" cy="3246146"/>
            </a:xfrm>
          </p:grpSpPr>
          <p:grpSp>
            <p:nvGrpSpPr>
              <p:cNvPr id="21" name="xjhlx13"/>
              <p:cNvGrpSpPr/>
              <p:nvPr>
                <p:custDataLst>
                  <p:tags r:id="rId63"/>
                </p:custDataLst>
              </p:nvPr>
            </p:nvGrpSpPr>
            <p:grpSpPr>
              <a:xfrm>
                <a:off x="10904989" y="3608544"/>
                <a:ext cx="287338" cy="373062"/>
                <a:chOff x="6627" y="2220"/>
                <a:chExt cx="1155" cy="1502"/>
              </a:xfrm>
            </p:grpSpPr>
            <p:sp>
              <p:nvSpPr>
                <p:cNvPr id="59" name="Freeform 135"/>
                <p:cNvSpPr>
                  <a:spLocks noChangeArrowheads="1"/>
                </p:cNvSpPr>
                <p:nvPr>
                  <p:custDataLst>
                    <p:tags r:id="rId101"/>
                  </p:custDataLst>
                </p:nvPr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Freeform 136"/>
                <p:cNvSpPr>
                  <a:spLocks noChangeArrowheads="1"/>
                </p:cNvSpPr>
                <p:nvPr>
                  <p:custDataLst>
                    <p:tags r:id="rId102"/>
                  </p:custDataLst>
                </p:nvPr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Rectangle 137"/>
                <p:cNvSpPr>
                  <a:spLocks noChangeArrowheads="1"/>
                </p:cNvSpPr>
                <p:nvPr>
                  <p:custDataLst>
                    <p:tags r:id="rId103"/>
                  </p:custDataLst>
                </p:nvPr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/>
              <p:cNvGrpSpPr/>
              <p:nvPr>
                <p:custDataLst>
                  <p:tags r:id="rId64"/>
                </p:custDataLst>
              </p:nvPr>
            </p:nvGrpSpPr>
            <p:grpSpPr>
              <a:xfrm>
                <a:off x="10652253" y="735460"/>
                <a:ext cx="1132886" cy="2920015"/>
                <a:chOff x="9681634" y="1525655"/>
                <a:chExt cx="1483463" cy="3822501"/>
              </a:xfrm>
            </p:grpSpPr>
            <p:cxnSp>
              <p:nvCxnSpPr>
                <p:cNvPr id="23" name="直接连接符 22"/>
                <p:cNvCxnSpPr/>
                <p:nvPr>
                  <p:custDataLst>
                    <p:tags r:id="rId65"/>
                  </p:custDataLst>
                </p:nvPr>
              </p:nvCxnSpPr>
              <p:spPr>
                <a:xfrm flipH="1">
                  <a:off x="10274096" y="2360593"/>
                  <a:ext cx="334520" cy="1159686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>
                  <p:custDataLst>
                    <p:tags r:id="rId66"/>
                  </p:custDataLst>
                </p:nvPr>
              </p:nvCxnSpPr>
              <p:spPr>
                <a:xfrm flipH="1">
                  <a:off x="9728228" y="2247728"/>
                  <a:ext cx="115577" cy="2205855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5" name="组合 24"/>
                <p:cNvGrpSpPr/>
                <p:nvPr>
                  <p:custDataLst>
                    <p:tags r:id="rId67"/>
                  </p:custDataLst>
                </p:nvPr>
              </p:nvGrpSpPr>
              <p:grpSpPr>
                <a:xfrm rot="10800000">
                  <a:off x="10128862" y="3522136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57" name="弧形 56"/>
                  <p:cNvSpPr/>
                  <p:nvPr>
                    <p:custDataLst>
                      <p:tags r:id="rId99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58" name="直接连接符 57"/>
                  <p:cNvCxnSpPr/>
                  <p:nvPr>
                    <p:custDataLst>
                      <p:tags r:id="rId100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组合 25"/>
                <p:cNvGrpSpPr/>
                <p:nvPr>
                  <p:custDataLst>
                    <p:tags r:id="rId68"/>
                  </p:custDataLst>
                </p:nvPr>
              </p:nvGrpSpPr>
              <p:grpSpPr>
                <a:xfrm rot="5400000">
                  <a:off x="10200237" y="1007052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46" name="组合 45"/>
                  <p:cNvGrpSpPr/>
                  <p:nvPr>
                    <p:custDataLst>
                      <p:tags r:id="rId88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48" name="直接连接符 47"/>
                    <p:cNvCxnSpPr/>
                    <p:nvPr>
                      <p:custDataLst>
                        <p:tags r:id="rId90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" name="直接连接符 48"/>
                    <p:cNvCxnSpPr/>
                    <p:nvPr>
                      <p:custDataLst>
                        <p:tags r:id="rId91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0" name="直接连接符 49"/>
                    <p:cNvCxnSpPr/>
                    <p:nvPr>
                      <p:custDataLst>
                        <p:tags r:id="rId92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直接连接符 50"/>
                    <p:cNvCxnSpPr/>
                    <p:nvPr>
                      <p:custDataLst>
                        <p:tags r:id="rId93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直接连接符 51"/>
                    <p:cNvCxnSpPr/>
                    <p:nvPr>
                      <p:custDataLst>
                        <p:tags r:id="rId94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直接连接符 52"/>
                    <p:cNvCxnSpPr/>
                    <p:nvPr>
                      <p:custDataLst>
                        <p:tags r:id="rId95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直接连接符 53"/>
                    <p:cNvCxnSpPr/>
                    <p:nvPr>
                      <p:custDataLst>
                        <p:tags r:id="rId96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直接连接符 54"/>
                    <p:cNvCxnSpPr/>
                    <p:nvPr>
                      <p:custDataLst>
                        <p:tags r:id="rId97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直接连接符 55"/>
                    <p:cNvCxnSpPr/>
                    <p:nvPr>
                      <p:custDataLst>
                        <p:tags r:id="rId98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7" name="直接连接符 46"/>
                  <p:cNvCxnSpPr/>
                  <p:nvPr>
                    <p:custDataLst>
                      <p:tags r:id="rId89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27" name="图片 26"/>
                <p:cNvPicPr>
                  <a:picLocks noChangeAspect="1"/>
                </p:cNvPicPr>
                <p:nvPr>
                  <p:custDataLst>
                    <p:tags r:id="rId69"/>
                  </p:custDataLst>
                </p:nvPr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825143" y="1826820"/>
                  <a:ext cx="841815" cy="841815"/>
                </a:xfrm>
                <a:prstGeom prst="rect">
                  <a:avLst/>
                </a:prstGeom>
              </p:spPr>
            </p:pic>
            <p:grpSp>
              <p:nvGrpSpPr>
                <p:cNvPr id="28" name="组合 27"/>
                <p:cNvGrpSpPr/>
                <p:nvPr>
                  <p:custDataLst>
                    <p:tags r:id="rId70"/>
                  </p:custDataLst>
                </p:nvPr>
              </p:nvGrpSpPr>
              <p:grpSpPr>
                <a:xfrm>
                  <a:off x="10136811" y="1608610"/>
                  <a:ext cx="212960" cy="1554524"/>
                  <a:chOff x="10652557" y="2442510"/>
                  <a:chExt cx="212960" cy="1554524"/>
                </a:xfrm>
              </p:grpSpPr>
              <p:grpSp>
                <p:nvGrpSpPr>
                  <p:cNvPr id="40" name="组合 39"/>
                  <p:cNvGrpSpPr/>
                  <p:nvPr>
                    <p:custDataLst>
                      <p:tags r:id="rId82"/>
                    </p:custDataLst>
                  </p:nvPr>
                </p:nvGrpSpPr>
                <p:grpSpPr>
                  <a:xfrm>
                    <a:off x="10652557" y="2442510"/>
                    <a:ext cx="212960" cy="1554524"/>
                    <a:chOff x="10652557" y="2442510"/>
                    <a:chExt cx="212960" cy="1554524"/>
                  </a:xfrm>
                </p:grpSpPr>
                <p:grpSp>
                  <p:nvGrpSpPr>
                    <p:cNvPr id="42" name="组合 41"/>
                    <p:cNvGrpSpPr/>
                    <p:nvPr>
                      <p:custDataLst>
                        <p:tags r:id="rId84"/>
                      </p:custDataLst>
                    </p:nvPr>
                  </p:nvGrpSpPr>
                  <p:grpSpPr>
                    <a:xfrm>
                      <a:off x="10652557" y="3577047"/>
                      <a:ext cx="212960" cy="419987"/>
                      <a:chOff x="10381574" y="1414322"/>
                      <a:chExt cx="383404" cy="569200"/>
                    </a:xfrm>
                  </p:grpSpPr>
                  <p:sp>
                    <p:nvSpPr>
                      <p:cNvPr id="44" name="弧形 43"/>
                      <p:cNvSpPr/>
                      <p:nvPr>
                        <p:custDataLst>
                          <p:tags r:id="rId86"/>
                        </p:custDataLst>
                      </p:nvPr>
                    </p:nvSpPr>
                    <p:spPr>
                      <a:xfrm>
                        <a:off x="10381574" y="1688517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  <p:cxnSp>
                    <p:nvCxnSpPr>
                      <p:cNvPr id="45" name="直接连接符 44"/>
                      <p:cNvCxnSpPr/>
                      <p:nvPr>
                        <p:custDataLst>
                          <p:tags r:id="rId87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43" name="矩形 42"/>
                    <p:cNvSpPr/>
                    <p:nvPr>
                      <p:custDataLst>
                        <p:tags r:id="rId85"/>
                      </p:custDataLst>
                    </p:nvPr>
                  </p:nvSpPr>
                  <p:spPr>
                    <a:xfrm>
                      <a:off x="10678001" y="2442510"/>
                      <a:ext cx="173954" cy="1267019"/>
                    </a:xfrm>
                    <a:prstGeom prst="rect">
                      <a:avLst/>
                    </a:prstGeom>
                    <a:gradFill flip="none" rotWithShape="1">
                      <a:gsLst>
                        <a:gs pos="53000">
                          <a:schemeClr val="bg1"/>
                        </a:gs>
                        <a:gs pos="87000">
                          <a:srgbClr val="74E0F2"/>
                        </a:gs>
                        <a:gs pos="24000">
                          <a:srgbClr val="3DFFFF"/>
                        </a:gs>
                      </a:gsLst>
                      <a:lin ang="0" scaled="1"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41" name="椭圆 40"/>
                  <p:cNvSpPr/>
                  <p:nvPr>
                    <p:custDataLst>
                      <p:tags r:id="rId83"/>
                    </p:custDataLst>
                  </p:nvPr>
                </p:nvSpPr>
                <p:spPr>
                  <a:xfrm>
                    <a:off x="10720180" y="3016785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</p:grpSp>
            <p:pic>
              <p:nvPicPr>
                <p:cNvPr id="29" name="图片 28"/>
                <p:cNvPicPr>
                  <a:picLocks noChangeAspect="1"/>
                </p:cNvPicPr>
                <p:nvPr>
                  <p:custDataLst>
                    <p:tags r:id="rId71"/>
                  </p:custDataLst>
                </p:nvPr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709566" y="3962443"/>
                  <a:ext cx="982279" cy="982279"/>
                </a:xfrm>
                <a:prstGeom prst="rect">
                  <a:avLst/>
                </a:prstGeom>
              </p:spPr>
            </p:pic>
            <p:grpSp>
              <p:nvGrpSpPr>
                <p:cNvPr id="30" name="组合 29"/>
                <p:cNvGrpSpPr/>
                <p:nvPr>
                  <p:custDataLst>
                    <p:tags r:id="rId72"/>
                  </p:custDataLst>
                </p:nvPr>
              </p:nvGrpSpPr>
              <p:grpSpPr>
                <a:xfrm>
                  <a:off x="10103418" y="3773312"/>
                  <a:ext cx="212960" cy="1574844"/>
                  <a:chOff x="10652557" y="2442510"/>
                  <a:chExt cx="212960" cy="1574844"/>
                </a:xfrm>
              </p:grpSpPr>
              <p:grpSp>
                <p:nvGrpSpPr>
                  <p:cNvPr id="34" name="组合 33"/>
                  <p:cNvGrpSpPr/>
                  <p:nvPr>
                    <p:custDataLst>
                      <p:tags r:id="rId76"/>
                    </p:custDataLst>
                  </p:nvPr>
                </p:nvGrpSpPr>
                <p:grpSpPr>
                  <a:xfrm>
                    <a:off x="10652557" y="2442510"/>
                    <a:ext cx="212960" cy="1574844"/>
                    <a:chOff x="10652557" y="2442510"/>
                    <a:chExt cx="212960" cy="1574844"/>
                  </a:xfrm>
                </p:grpSpPr>
                <p:grpSp>
                  <p:nvGrpSpPr>
                    <p:cNvPr id="36" name="组合 35"/>
                    <p:cNvGrpSpPr/>
                    <p:nvPr>
                      <p:custDataLst>
                        <p:tags r:id="rId78"/>
                      </p:custDataLst>
                    </p:nvPr>
                  </p:nvGrpSpPr>
                  <p:grpSpPr>
                    <a:xfrm>
                      <a:off x="10652557" y="3577047"/>
                      <a:ext cx="212960" cy="440307"/>
                      <a:chOff x="10381574" y="1414322"/>
                      <a:chExt cx="383404" cy="596739"/>
                    </a:xfrm>
                  </p:grpSpPr>
                  <p:sp>
                    <p:nvSpPr>
                      <p:cNvPr id="38" name="弧形 37"/>
                      <p:cNvSpPr/>
                      <p:nvPr>
                        <p:custDataLst>
                          <p:tags r:id="rId80"/>
                        </p:custDataLst>
                      </p:nvPr>
                    </p:nvSpPr>
                    <p:spPr>
                      <a:xfrm>
                        <a:off x="10381574" y="1716056"/>
                        <a:ext cx="383404" cy="295005"/>
                      </a:xfrm>
                      <a:prstGeom prst="arc">
                        <a:avLst>
                          <a:gd name="adj1" fmla="val 16200000"/>
                          <a:gd name="adj2" fmla="val 11681078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等线" panose="02010600030101010101" charset="-122"/>
                          <a:ea typeface="等线" panose="02010600030101010101" charset="-122"/>
                          <a:cs typeface="+mn-cs"/>
                        </a:endParaRPr>
                      </a:p>
                    </p:txBody>
                  </p:sp>
                  <p:cxnSp>
                    <p:nvCxnSpPr>
                      <p:cNvPr id="39" name="直接连接符 38"/>
                      <p:cNvCxnSpPr/>
                      <p:nvPr>
                        <p:custDataLst>
                          <p:tags r:id="rId81"/>
                        </p:custDataLst>
                      </p:nvPr>
                    </p:nvCxnSpPr>
                    <p:spPr>
                      <a:xfrm flipH="1" flipV="1">
                        <a:off x="10571480" y="1414322"/>
                        <a:ext cx="1796" cy="30681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headEnd type="none" w="lg" len="med"/>
                        <a:tailEnd type="non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37" name="矩形 36"/>
                    <p:cNvSpPr/>
                    <p:nvPr>
                      <p:custDataLst>
                        <p:tags r:id="rId79"/>
                      </p:custDataLst>
                    </p:nvPr>
                  </p:nvSpPr>
                  <p:spPr>
                    <a:xfrm>
                      <a:off x="10678001" y="2442510"/>
                      <a:ext cx="173954" cy="1267019"/>
                    </a:xfrm>
                    <a:prstGeom prst="rect">
                      <a:avLst/>
                    </a:prstGeom>
                    <a:gradFill flip="none" rotWithShape="1">
                      <a:gsLst>
                        <a:gs pos="53000">
                          <a:schemeClr val="bg1"/>
                        </a:gs>
                        <a:gs pos="87000">
                          <a:srgbClr val="74E0F2"/>
                        </a:gs>
                        <a:gs pos="24000">
                          <a:srgbClr val="3DFFFF"/>
                        </a:gs>
                      </a:gsLst>
                      <a:lin ang="0" scaled="1"/>
                    </a:gra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10600030101010101" charset="-122"/>
                        <a:ea typeface="等线" panose="02010600030101010101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35" name="椭圆 34"/>
                  <p:cNvSpPr/>
                  <p:nvPr>
                    <p:custDataLst>
                      <p:tags r:id="rId77"/>
                    </p:custDataLst>
                  </p:nvPr>
                </p:nvSpPr>
                <p:spPr>
                  <a:xfrm>
                    <a:off x="10720180" y="3016785"/>
                    <a:ext cx="93306" cy="9330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1" name="组合 30"/>
                <p:cNvGrpSpPr/>
                <p:nvPr>
                  <p:custDataLst>
                    <p:tags r:id="rId73"/>
                  </p:custDataLst>
                </p:nvPr>
              </p:nvGrpSpPr>
              <p:grpSpPr>
                <a:xfrm>
                  <a:off x="10652698" y="2770472"/>
                  <a:ext cx="512399" cy="1653736"/>
                  <a:chOff x="2153410" y="2443851"/>
                  <a:chExt cx="512399" cy="1653736"/>
                </a:xfrm>
              </p:grpSpPr>
              <p:cxnSp>
                <p:nvCxnSpPr>
                  <p:cNvPr id="32" name="直接连接符 31"/>
                  <p:cNvCxnSpPr/>
                  <p:nvPr>
                    <p:custDataLst>
                      <p:tags r:id="rId74"/>
                    </p:custDataLst>
                  </p:nvPr>
                </p:nvCxnSpPr>
                <p:spPr>
                  <a:xfrm flipH="1">
                    <a:off x="2153410" y="2715995"/>
                    <a:ext cx="47984" cy="1381592"/>
                  </a:xfrm>
                  <a:prstGeom prst="line">
                    <a:avLst/>
                  </a:prstGeom>
                  <a:ln w="38100" cap="sq">
                    <a:solidFill>
                      <a:srgbClr val="0070C0"/>
                    </a:solidFill>
                    <a:headEnd type="stealth" w="med" len="lg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33" name="对象 32"/>
                  <p:cNvGraphicFramePr>
                    <a:graphicFrameLocks noChangeAspect="1"/>
                  </p:cNvGraphicFramePr>
                  <p:nvPr>
                    <p:custDataLst>
                      <p:tags r:id="rId75"/>
                    </p:custDataLst>
                  </p:nvPr>
                </p:nvGraphicFramePr>
                <p:xfrm>
                  <a:off x="2231348" y="2443851"/>
                  <a:ext cx="434461" cy="4405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8" imgW="3962400" imgH="3962400" progId="Equation.DSMT4">
                          <p:embed/>
                        </p:oleObj>
                      </mc:Choice>
                      <mc:Fallback>
                        <p:oleObj name="Equation" r:id="rId108" imgW="3962400" imgH="39624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0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31348" y="2443851"/>
                                <a:ext cx="434461" cy="44056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7" name="xjhlx13"/>
            <p:cNvGrpSpPr/>
            <p:nvPr>
              <p:custDataLst>
                <p:tags r:id="rId59"/>
              </p:custDataLst>
            </p:nvPr>
          </p:nvGrpSpPr>
          <p:grpSpPr>
            <a:xfrm>
              <a:off x="8711854" y="4302774"/>
              <a:ext cx="210487" cy="303700"/>
              <a:chOff x="6627" y="2220"/>
              <a:chExt cx="1155" cy="1502"/>
            </a:xfrm>
          </p:grpSpPr>
          <p:sp>
            <p:nvSpPr>
              <p:cNvPr id="18" name="Freeform 135"/>
              <p:cNvSpPr>
                <a:spLocks noChangeArrowheads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36"/>
              <p:cNvSpPr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37"/>
              <p:cNvSpPr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2" name="组合 61"/>
          <p:cNvGrpSpPr/>
          <p:nvPr>
            <p:custDataLst>
              <p:tags r:id="rId12"/>
            </p:custDataLst>
          </p:nvPr>
        </p:nvGrpSpPr>
        <p:grpSpPr>
          <a:xfrm>
            <a:off x="10942468" y="1427474"/>
            <a:ext cx="877863" cy="3011900"/>
            <a:chOff x="9707402" y="1639459"/>
            <a:chExt cx="877863" cy="3011900"/>
          </a:xfrm>
        </p:grpSpPr>
        <p:grpSp>
          <p:nvGrpSpPr>
            <p:cNvPr id="63" name="组合 62"/>
            <p:cNvGrpSpPr/>
            <p:nvPr>
              <p:custDataLst>
                <p:tags r:id="rId13"/>
              </p:custDataLst>
            </p:nvPr>
          </p:nvGrpSpPr>
          <p:grpSpPr>
            <a:xfrm>
              <a:off x="9707402" y="1639459"/>
              <a:ext cx="877863" cy="2475141"/>
              <a:chOff x="9658217" y="696057"/>
              <a:chExt cx="1710221" cy="4649863"/>
            </a:xfrm>
          </p:grpSpPr>
          <p:cxnSp>
            <p:nvCxnSpPr>
              <p:cNvPr id="72" name="直接连接符 71"/>
              <p:cNvCxnSpPr/>
              <p:nvPr>
                <p:custDataLst>
                  <p:tags r:id="rId22"/>
                </p:custDataLst>
              </p:nvPr>
            </p:nvCxnSpPr>
            <p:spPr>
              <a:xfrm flipH="1">
                <a:off x="10277021" y="1444484"/>
                <a:ext cx="431678" cy="1298006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>
                <p:custDataLst>
                  <p:tags r:id="rId23"/>
                </p:custDataLst>
              </p:nvPr>
            </p:nvCxnSpPr>
            <p:spPr>
              <a:xfrm flipH="1">
                <a:off x="9801482" y="1430777"/>
                <a:ext cx="10955" cy="3132558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4" name="组合 73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10725199" y="2757103"/>
                <a:ext cx="643239" cy="1680889"/>
                <a:chOff x="2153410" y="2416698"/>
                <a:chExt cx="643239" cy="1680889"/>
              </a:xfrm>
            </p:grpSpPr>
            <p:cxnSp>
              <p:nvCxnSpPr>
                <p:cNvPr id="106" name="直接连接符 105"/>
                <p:cNvCxnSpPr/>
                <p:nvPr>
                  <p:custDataLst>
                    <p:tags r:id="rId56"/>
                  </p:custDataLst>
                </p:nvPr>
              </p:nvCxnSpPr>
              <p:spPr>
                <a:xfrm flipH="1">
                  <a:off x="2153410" y="2715995"/>
                  <a:ext cx="47984" cy="1381592"/>
                </a:xfrm>
                <a:prstGeom prst="line">
                  <a:avLst/>
                </a:prstGeom>
                <a:ln w="38100" cap="sq">
                  <a:solidFill>
                    <a:srgbClr val="0070C0"/>
                  </a:solidFill>
                  <a:headEnd type="stealth"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7" name="对象 106"/>
                <p:cNvGraphicFramePr>
                  <a:graphicFrameLocks noChangeAspect="1"/>
                </p:cNvGraphicFramePr>
                <p:nvPr>
                  <p:custDataLst>
                    <p:tags r:id="rId57"/>
                  </p:custDataLst>
                </p:nvPr>
              </p:nvGraphicFramePr>
              <p:xfrm>
                <a:off x="2239583" y="2416698"/>
                <a:ext cx="557066" cy="5640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0" imgW="3962400" imgH="3962400" progId="Equation.DSMT4">
                        <p:embed/>
                      </p:oleObj>
                    </mc:Choice>
                    <mc:Fallback>
                      <p:oleObj name="Equation" r:id="rId110" imgW="3962400" imgH="39624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39583" y="2416698"/>
                              <a:ext cx="557066" cy="56404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5" name="组合 74"/>
              <p:cNvGrpSpPr/>
              <p:nvPr>
                <p:custDataLst>
                  <p:tags r:id="rId25"/>
                </p:custDataLst>
              </p:nvPr>
            </p:nvGrpSpPr>
            <p:grpSpPr>
              <a:xfrm rot="10800000">
                <a:off x="10152184" y="2648269"/>
                <a:ext cx="212960" cy="440307"/>
                <a:chOff x="10381574" y="1414322"/>
                <a:chExt cx="383404" cy="596739"/>
              </a:xfrm>
            </p:grpSpPr>
            <p:sp>
              <p:nvSpPr>
                <p:cNvPr id="104" name="弧形 103"/>
                <p:cNvSpPr/>
                <p:nvPr>
                  <p:custDataLst>
                    <p:tags r:id="rId54"/>
                  </p:custDataLst>
                </p:nvPr>
              </p:nvSpPr>
              <p:spPr>
                <a:xfrm>
                  <a:off x="10381574" y="1716056"/>
                  <a:ext cx="383404" cy="295005"/>
                </a:xfrm>
                <a:prstGeom prst="arc">
                  <a:avLst>
                    <a:gd name="adj1" fmla="val 16200000"/>
                    <a:gd name="adj2" fmla="val 11681078"/>
                  </a:avLst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05" name="直接连接符 104"/>
                <p:cNvCxnSpPr/>
                <p:nvPr>
                  <p:custDataLst>
                    <p:tags r:id="rId55"/>
                  </p:custDataLst>
                </p:nvPr>
              </p:nvCxnSpPr>
              <p:spPr>
                <a:xfrm flipH="1" flipV="1">
                  <a:off x="10571480" y="1414322"/>
                  <a:ext cx="1796" cy="306814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组合 75"/>
              <p:cNvGrpSpPr/>
              <p:nvPr>
                <p:custDataLst>
                  <p:tags r:id="rId26"/>
                </p:custDataLst>
              </p:nvPr>
            </p:nvGrpSpPr>
            <p:grpSpPr>
              <a:xfrm rot="238861">
                <a:off x="10106011" y="4905613"/>
                <a:ext cx="212960" cy="440307"/>
                <a:chOff x="10381574" y="1414322"/>
                <a:chExt cx="383404" cy="596739"/>
              </a:xfrm>
            </p:grpSpPr>
            <p:sp>
              <p:nvSpPr>
                <p:cNvPr id="102" name="弧形 101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10381574" y="1716056"/>
                  <a:ext cx="383404" cy="295005"/>
                </a:xfrm>
                <a:prstGeom prst="arc">
                  <a:avLst>
                    <a:gd name="adj1" fmla="val 16200000"/>
                    <a:gd name="adj2" fmla="val 11681078"/>
                  </a:avLst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03" name="直接连接符 102"/>
                <p:cNvCxnSpPr/>
                <p:nvPr>
                  <p:custDataLst>
                    <p:tags r:id="rId53"/>
                  </p:custDataLst>
                </p:nvPr>
              </p:nvCxnSpPr>
              <p:spPr>
                <a:xfrm flipH="1" flipV="1">
                  <a:off x="10571480" y="1414322"/>
                  <a:ext cx="1796" cy="306814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none" w="lg" len="med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7" name="图片 76"/>
              <p:cNvPicPr>
                <a:picLocks noChangeAspect="1"/>
              </p:cNvPicPr>
              <p:nvPr>
                <p:custDataLst>
                  <p:tags r:id="rId27"/>
                </p:custDataLst>
              </p:nvPr>
            </p:nvPicPr>
            <p:blipFill>
              <a:blip r:embed="rId107"/>
              <a:stretch>
                <a:fillRect/>
              </a:stretch>
            </p:blipFill>
            <p:spPr>
              <a:xfrm>
                <a:off x="9745470" y="953344"/>
                <a:ext cx="982279" cy="982279"/>
              </a:xfrm>
              <a:prstGeom prst="rect">
                <a:avLst/>
              </a:prstGeom>
            </p:spPr>
          </p:pic>
          <p:pic>
            <p:nvPicPr>
              <p:cNvPr id="78" name="图片 77"/>
              <p:cNvPicPr>
                <a:picLocks noChangeAspect="1"/>
              </p:cNvPicPr>
              <p:nvPr>
                <p:custDataLst>
                  <p:tags r:id="rId28"/>
                </p:custDataLst>
              </p:nvPr>
            </p:nvPicPr>
            <p:blipFill>
              <a:blip r:embed="rId107"/>
              <a:stretch>
                <a:fillRect/>
              </a:stretch>
            </p:blipFill>
            <p:spPr>
              <a:xfrm>
                <a:off x="9767525" y="3900934"/>
                <a:ext cx="982279" cy="982279"/>
              </a:xfrm>
              <a:prstGeom prst="rect">
                <a:avLst/>
              </a:prstGeom>
            </p:spPr>
          </p:pic>
          <p:pic>
            <p:nvPicPr>
              <p:cNvPr id="79" name="图片 78"/>
              <p:cNvPicPr>
                <a:picLocks noChangeAspect="1"/>
              </p:cNvPicPr>
              <p:nvPr>
                <p:custDataLst>
                  <p:tags r:id="rId29"/>
                </p:custDataLst>
              </p:nvPr>
            </p:nvPicPr>
            <p:blipFill>
              <a:blip r:embed="rId107"/>
              <a:stretch>
                <a:fillRect/>
              </a:stretch>
            </p:blipFill>
            <p:spPr>
              <a:xfrm>
                <a:off x="9914846" y="3085180"/>
                <a:ext cx="621938" cy="621938"/>
              </a:xfrm>
              <a:prstGeom prst="rect">
                <a:avLst/>
              </a:prstGeom>
            </p:spPr>
          </p:pic>
          <p:sp>
            <p:nvSpPr>
              <p:cNvPr id="80" name="矩形 79"/>
              <p:cNvSpPr/>
              <p:nvPr>
                <p:custDataLst>
                  <p:tags r:id="rId30"/>
                </p:custDataLst>
              </p:nvPr>
            </p:nvSpPr>
            <p:spPr>
              <a:xfrm>
                <a:off x="10139836" y="2898922"/>
                <a:ext cx="172956" cy="2136685"/>
              </a:xfrm>
              <a:prstGeom prst="rect">
                <a:avLst/>
              </a:prstGeom>
              <a:gradFill flip="none" rotWithShape="1">
                <a:gsLst>
                  <a:gs pos="53000">
                    <a:schemeClr val="bg1"/>
                  </a:gs>
                  <a:gs pos="87000">
                    <a:srgbClr val="74E0F2"/>
                  </a:gs>
                  <a:gs pos="24000">
                    <a:srgbClr val="3DFFFF"/>
                  </a:gs>
                </a:gsLst>
                <a:lin ang="0" scaled="1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>
                <p:custDataLst>
                  <p:tags r:id="rId31"/>
                </p:custDataLst>
              </p:nvPr>
            </p:nvSpPr>
            <p:spPr>
              <a:xfrm>
                <a:off x="10188161" y="3376001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2" name="组合 81"/>
              <p:cNvGrpSpPr/>
              <p:nvPr>
                <p:custDataLst>
                  <p:tags r:id="rId32"/>
                </p:custDataLst>
              </p:nvPr>
            </p:nvGrpSpPr>
            <p:grpSpPr>
              <a:xfrm rot="5400000">
                <a:off x="10176820" y="177454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91" name="组合 90"/>
                <p:cNvGrpSpPr/>
                <p:nvPr>
                  <p:custDataLst>
                    <p:tags r:id="rId41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93" name="直接连接符 92"/>
                  <p:cNvCxnSpPr/>
                  <p:nvPr>
                    <p:custDataLst>
                      <p:tags r:id="rId43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直接连接符 93"/>
                  <p:cNvCxnSpPr/>
                  <p:nvPr>
                    <p:custDataLst>
                      <p:tags r:id="rId44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直接连接符 94"/>
                  <p:cNvCxnSpPr/>
                  <p:nvPr>
                    <p:custDataLst>
                      <p:tags r:id="rId45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直接连接符 95"/>
                  <p:cNvCxnSpPr/>
                  <p:nvPr>
                    <p:custDataLst>
                      <p:tags r:id="rId46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直接连接符 96"/>
                  <p:cNvCxnSpPr/>
                  <p:nvPr>
                    <p:custDataLst>
                      <p:tags r:id="rId47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直接连接符 97"/>
                  <p:cNvCxnSpPr/>
                  <p:nvPr>
                    <p:custDataLst>
                      <p:tags r:id="rId48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连接符 98"/>
                  <p:cNvCxnSpPr/>
                  <p:nvPr>
                    <p:custDataLst>
                      <p:tags r:id="rId49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直接连接符 99"/>
                  <p:cNvCxnSpPr/>
                  <p:nvPr>
                    <p:custDataLst>
                      <p:tags r:id="rId50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直接连接符 100"/>
                  <p:cNvCxnSpPr/>
                  <p:nvPr>
                    <p:custDataLst>
                      <p:tags r:id="rId51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2" name="直接连接符 91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组合 82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10113394" y="779012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85" name="组合 84"/>
                <p:cNvGrpSpPr/>
                <p:nvPr>
                  <p:custDataLst>
                    <p:tags r:id="rId35"/>
                  </p:custDataLst>
                </p:nvPr>
              </p:nvGrpSpPr>
              <p:grpSpPr>
                <a:xfrm>
                  <a:off x="10652557" y="2442510"/>
                  <a:ext cx="212960" cy="1574844"/>
                  <a:chOff x="10652557" y="2442510"/>
                  <a:chExt cx="212960" cy="1574844"/>
                </a:xfrm>
              </p:grpSpPr>
              <p:grpSp>
                <p:nvGrpSpPr>
                  <p:cNvPr id="87" name="组合 86"/>
                  <p:cNvGrpSpPr/>
                  <p:nvPr>
                    <p:custDataLst>
                      <p:tags r:id="rId37"/>
                    </p:custDataLst>
                  </p:nvPr>
                </p:nvGrpSpPr>
                <p:grpSpPr>
                  <a:xfrm>
                    <a:off x="10652557" y="3577047"/>
                    <a:ext cx="212960" cy="440307"/>
                    <a:chOff x="10381574" y="1414322"/>
                    <a:chExt cx="383404" cy="596739"/>
                  </a:xfrm>
                </p:grpSpPr>
                <p:sp>
                  <p:nvSpPr>
                    <p:cNvPr id="89" name="弧形 88"/>
                    <p:cNvSpPr/>
                    <p:nvPr>
                      <p:custDataLst>
                        <p:tags r:id="rId39"/>
                      </p:custDataLst>
                    </p:nvPr>
                  </p:nvSpPr>
                  <p:spPr>
                    <a:xfrm>
                      <a:off x="10381574" y="1716056"/>
                      <a:ext cx="383404" cy="295005"/>
                    </a:xfrm>
                    <a:prstGeom prst="arc">
                      <a:avLst>
                        <a:gd name="adj1" fmla="val 16200000"/>
                        <a:gd name="adj2" fmla="val 11681078"/>
                      </a:avLst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90" name="直接连接符 89"/>
                    <p:cNvCxnSpPr/>
                    <p:nvPr>
                      <p:custDataLst>
                        <p:tags r:id="rId40"/>
                      </p:custDataLst>
                    </p:nvPr>
                  </p:nvCxnSpPr>
                  <p:spPr>
                    <a:xfrm flipH="1" flipV="1">
                      <a:off x="10571480" y="1414322"/>
                      <a:ext cx="1796" cy="30681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headEnd type="none" w="lg" len="med"/>
                      <a:tailEnd type="non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8" name="矩形 87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10678001" y="2442510"/>
                    <a:ext cx="173954" cy="1267019"/>
                  </a:xfrm>
                  <a:prstGeom prst="rect">
                    <a:avLst/>
                  </a:prstGeom>
                  <a:gradFill flip="none" rotWithShape="1">
                    <a:gsLst>
                      <a:gs pos="53000">
                        <a:schemeClr val="bg1"/>
                      </a:gs>
                      <a:gs pos="87000">
                        <a:srgbClr val="74E0F2"/>
                      </a:gs>
                      <a:gs pos="24000">
                        <a:srgbClr val="3DFFFF"/>
                      </a:gs>
                    </a:gsLst>
                    <a:lin ang="0" scaled="1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86" name="椭圆 85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10720180" y="3016785"/>
                  <a:ext cx="93306" cy="933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4" name="椭圆 83"/>
              <p:cNvSpPr/>
              <p:nvPr>
                <p:custDataLst>
                  <p:tags r:id="rId34"/>
                </p:custDataLst>
              </p:nvPr>
            </p:nvSpPr>
            <p:spPr>
              <a:xfrm>
                <a:off x="10172223" y="4323023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4" name="xjhlx13"/>
            <p:cNvGrpSpPr/>
            <p:nvPr>
              <p:custDataLst>
                <p:tags r:id="rId14"/>
              </p:custDataLst>
            </p:nvPr>
          </p:nvGrpSpPr>
          <p:grpSpPr>
            <a:xfrm>
              <a:off x="9893670" y="4076055"/>
              <a:ext cx="210487" cy="303700"/>
              <a:chOff x="6627" y="2220"/>
              <a:chExt cx="1155" cy="1502"/>
            </a:xfrm>
          </p:grpSpPr>
          <p:sp>
            <p:nvSpPr>
              <p:cNvPr id="69" name="Freeform 135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136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Rectangle 137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" name="xjhlx13"/>
            <p:cNvGrpSpPr/>
            <p:nvPr>
              <p:custDataLst>
                <p:tags r:id="rId15"/>
              </p:custDataLst>
            </p:nvPr>
          </p:nvGrpSpPr>
          <p:grpSpPr>
            <a:xfrm>
              <a:off x="9897742" y="4347659"/>
              <a:ext cx="210487" cy="303700"/>
              <a:chOff x="6627" y="2220"/>
              <a:chExt cx="1155" cy="1502"/>
            </a:xfrm>
          </p:grpSpPr>
          <p:sp>
            <p:nvSpPr>
              <p:cNvPr id="66" name="Freeform 135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7067" y="3288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136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 flipH="1" flipV="1">
                <a:off x="7002" y="2220"/>
                <a:ext cx="338" cy="43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Rectangle 137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27659" grpId="0"/>
      <p:bldP spid="27660" grpId="0"/>
      <p:bldP spid="27661" grpId="0"/>
      <p:bldP spid="27662" grpId="0"/>
      <p:bldP spid="45068" grpId="0"/>
      <p:bldP spid="27664" grpId="0"/>
      <p:bldP spid="276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6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5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6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0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1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7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8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9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9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3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2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0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1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2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9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0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1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2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3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4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6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7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8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9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0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1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2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4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6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8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9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0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1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2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7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0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3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4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8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6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1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2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8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9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3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4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5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6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9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8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9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0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1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2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3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4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1"/>
</p:tagLst>
</file>

<file path=ppt/tags/tag10570.xml><?xml version="1.0" encoding="utf-8"?>
<p:tagLst xmlns:p="http://schemas.openxmlformats.org/presentationml/2006/main">
  <p:tag name="AS_UNIQUEID" val="2173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6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2"/>
</p:tagLst>
</file>

<file path=ppt/tags/tag10590.xml><?xml version="1.0" encoding="utf-8"?>
<p:tagLst xmlns:p="http://schemas.openxmlformats.org/presentationml/2006/main">
  <p:tag name="AS_UNIQUEID" val="217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6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3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4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5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5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8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8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9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0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9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7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7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5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6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0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6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0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3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1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2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4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8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9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1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5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2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2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3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4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3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7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1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2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6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0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4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8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9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2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5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8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9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0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1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6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7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3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4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0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1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5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8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1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4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5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6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7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2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3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9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6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6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7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1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4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7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0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1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2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3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8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9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5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6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2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7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0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3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6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7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3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8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9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4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5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1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2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8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9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3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9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2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5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2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5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1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5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9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3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7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8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1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4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7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0"/>
</p:tagLst>
</file>

<file path=ppt/tags/tag1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8"/>
</p:tagLst>
</file>

<file path=ppt/tags/tag1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9"/>
</p:tagLst>
</file>

<file path=ppt/tags/tag1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0"/>
</p:tagLst>
</file>

<file path=ppt/tags/tag1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5"/>
</p:tagLst>
</file>

<file path=ppt/tags/tag1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6"/>
</p:tagLst>
</file>

<file path=ppt/tags/tag1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2"/>
</p:tagLst>
</file>

<file path=ppt/tags/tag1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3"/>
</p:tagLst>
</file>

<file path=ppt/tags/tag1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9"/>
</p:tagLst>
</file>

<file path=ppt/tags/tag1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0"/>
</p:tagLst>
</file>

<file path=ppt/tags/tag1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1"/>
</p:tagLst>
</file>

<file path=ppt/tags/tag1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7"/>
</p:tagLst>
</file>

<file path=ppt/tags/tag1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0"/>
</p:tagLst>
</file>

<file path=ppt/tags/tag1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3"/>
</p:tagLst>
</file>

<file path=ppt/tags/tag1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4"/>
</p:tagLst>
</file>

<file path=ppt/tags/tag1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5"/>
</p:tagLst>
</file>

<file path=ppt/tags/tag1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6"/>
</p:tagLst>
</file>

<file path=ppt/tags/tag1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1"/>
</p:tagLst>
</file>

<file path=ppt/tags/tag1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2"/>
</p:tagLst>
</file>

<file path=ppt/tags/tag1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8"/>
</p:tagLst>
</file>

<file path=ppt/tags/tag1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9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0"/>
</p:tagLst>
</file>

<file path=ppt/tags/tag1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5"/>
</p:tagLst>
</file>

<file path=ppt/tags/tag1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6"/>
</p:tagLst>
</file>

<file path=ppt/tags/tag1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0"/>
</p:tagLst>
</file>

<file path=ppt/tags/tag1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3"/>
</p:tagLst>
</file>

<file path=ppt/tags/tag1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6"/>
</p:tagLst>
</file>

<file path=ppt/tags/tag1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9"/>
</p:tagLst>
</file>

<file path=ppt/tags/tag1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0"/>
</p:tagLst>
</file>

<file path=ppt/tags/tag1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1"/>
</p:tagLst>
</file>

<file path=ppt/tags/tag1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2"/>
</p:tagLst>
</file>

<file path=ppt/tags/tag1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5"/>
</p:tagLst>
</file>

<file path=ppt/tags/tag1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8"/>
</p:tagLst>
</file>

<file path=ppt/tags/tag1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4"/>
</p:tagLst>
</file>

<file path=ppt/tags/tag1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5"/>
</p:tagLst>
</file>

<file path=ppt/tags/tag1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1"/>
</p:tagLst>
</file>

<file path=ppt/tags/tag1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2"/>
</p:tagLst>
</file>

<file path=ppt/tags/tag1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6"/>
</p:tagLst>
</file>

<file path=ppt/tags/tag1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9"/>
</p:tagLst>
</file>

<file path=ppt/tags/tag1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2"/>
</p:tagLst>
</file>

<file path=ppt/tags/tag1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5"/>
</p:tagLst>
</file>

<file path=ppt/tags/tag1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1"/>
</p:tagLst>
</file>

<file path=ppt/tags/tag1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7"/>
</p:tagLst>
</file>

<file path=ppt/tags/tag1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8"/>
</p:tagLst>
</file>

<file path=ppt/tags/tag1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3"/>
</p:tagLst>
</file>

<file path=ppt/tags/tag1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4"/>
</p:tagLst>
</file>

<file path=ppt/tags/tag1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0"/>
</p:tagLst>
</file>

<file path=ppt/tags/tag1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1"/>
</p:tagLst>
</file>

<file path=ppt/tags/tag1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7"/>
</p:tagLst>
</file>

<file path=ppt/tags/tag1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8"/>
</p:tagLst>
</file>

<file path=ppt/tags/tag1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2"/>
</p:tagLst>
</file>

<file path=ppt/tags/tag1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4"/>
</p:tagLst>
</file>

<file path=ppt/tags/tag1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8"/>
</p:tagLst>
</file>

<file path=ppt/tags/tag1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1"/>
</p:tagLst>
</file>

<file path=ppt/tags/tag1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2"/>
</p:tagLst>
</file>

<file path=ppt/tags/tag1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3"/>
</p:tagLst>
</file>

<file path=ppt/tags/tag1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4"/>
</p:tagLst>
</file>

<file path=ppt/tags/tag1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9"/>
</p:tagLst>
</file>

<file path=ppt/tags/tag1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0"/>
</p:tagLst>
</file>

<file path=ppt/tags/tag1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6"/>
</p:tagLst>
</file>

<file path=ppt/tags/tag1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7"/>
</p:tagLst>
</file>

<file path=ppt/tags/tag1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3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2"/>
</p:tagLst>
</file>

<file path=ppt/tags/tag1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4"/>
</p:tagLst>
</file>

<file path=ppt/tags/tag1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4"/>
</p:tagLst>
</file>

<file path=ppt/tags/tag1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9"/>
</p:tagLst>
</file>

<file path=ppt/tags/tag1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5"/>
</p:tagLst>
</file>

<file path=ppt/tags/tag1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2"/>
</p:tagLst>
</file>

<file path=ppt/tags/tag1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3"/>
</p:tagLst>
</file>

<file path=ppt/tags/tag1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7"/>
</p:tagLst>
</file>

<file path=ppt/tags/tag1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8"/>
</p:tagLst>
</file>

<file path=ppt/tags/tag1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4"/>
</p:tagLst>
</file>

<file path=ppt/tags/tag1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5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3"/>
</p:tagLst>
</file>

<file path=ppt/tags/tag1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6"/>
</p:tagLst>
</file>

<file path=ppt/tags/tag1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6"/>
</p:tagLst>
</file>

<file path=ppt/tags/tag1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0"/>
</p:tagLst>
</file>

<file path=ppt/tags/tag1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1"/>
</p:tagLst>
</file>

<file path=ppt/tags/tag1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7"/>
</p:tagLst>
</file>

<file path=ppt/tags/tag1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8"/>
</p:tagLst>
</file>

<file path=ppt/tags/tag1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9"/>
</p:tagLst>
</file>

<file path=ppt/tags/tag1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6"/>
</p:tagLst>
</file>

<file path=ppt/tags/tag1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7"/>
</p:tagLst>
</file>

<file path=ppt/tags/tag1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7"/>
</p:tagLst>
</file>

<file path=ppt/tags/tag1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9"/>
</p:tagLst>
</file>

<file path=ppt/tags/tag1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0"/>
</p:tagLst>
</file>

<file path=ppt/tags/tag1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1"/>
</p:tagLst>
</file>

<file path=ppt/tags/tag1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2"/>
</p:tagLst>
</file>

<file path=ppt/tags/tag1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3"/>
</p:tagLst>
</file>

<file path=ppt/tags/tag1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4"/>
</p:tagLst>
</file>

<file path=ppt/tags/tag1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5"/>
</p:tagLst>
</file>

<file path=ppt/tags/tag1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6"/>
</p:tagLst>
</file>

<file path=ppt/tags/tag1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7"/>
</p:tagLst>
</file>

<file path=ppt/tags/tag1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7"/>
</p:tagLst>
</file>

<file path=ppt/tags/tag1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0"/>
</p:tagLst>
</file>

<file path=ppt/tags/tag1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1"/>
</p:tagLst>
</file>

<file path=ppt/tags/tag1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3"/>
</p:tagLst>
</file>

<file path=ppt/tags/tag1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4"/>
</p:tagLst>
</file>

<file path=ppt/tags/tag1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5"/>
</p:tagLst>
</file>

<file path=ppt/tags/tag1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6"/>
</p:tagLst>
</file>

<file path=ppt/tags/tag1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7"/>
</p:tagLst>
</file>

<file path=ppt/tags/tag1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8"/>
</p:tagLst>
</file>

<file path=ppt/tags/tag1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3"/>
</p:tagLst>
</file>

<file path=ppt/tags/tag1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</p:tagLst>
</file>

<file path=ppt/tags/tag1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9"/>
</p:tagLst>
</file>

<file path=ppt/tags/tag1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0"/>
</p:tagLst>
</file>

<file path=ppt/tags/tag1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1"/>
</p:tagLst>
</file>

<file path=ppt/tags/tag1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2"/>
</p:tagLst>
</file>

<file path=ppt/tags/tag1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7"/>
</p:tagLst>
</file>

<file path=ppt/tags/tag1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8"/>
</p:tagLst>
</file>

<file path=ppt/tags/tag1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4"/>
</p:tagLst>
</file>

<file path=ppt/tags/tag1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5"/>
</p:tagLst>
</file>

<file path=ppt/tags/tag1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9"/>
</p:tagLst>
</file>

<file path=ppt/tags/tag1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1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1"/>
</p:tagLst>
</file>

<file path=ppt/tags/tag1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2"/>
</p:tagLst>
</file>

<file path=ppt/tags/tag1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3"/>
</p:tagLst>
</file>

<file path=ppt/tags/tag1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4"/>
</p:tagLst>
</file>

<file path=ppt/tags/tag1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5"/>
</p:tagLst>
</file>

<file path=ppt/tags/tag1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6"/>
</p:tagLst>
</file>

<file path=ppt/tags/tag1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7"/>
</p:tagLst>
</file>

<file path=ppt/tags/tag1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8"/>
</p:tagLst>
</file>

<file path=ppt/tags/tag1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9"/>
</p:tagLst>
</file>

<file path=ppt/tags/tag1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</p:tagLst>
</file>

<file path=ppt/tags/tag1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7"/>
</p:tagLst>
</file>

<file path=ppt/tags/tag1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2"/>
</p:tagLst>
</file>

<file path=ppt/tags/tag1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8"/>
</p:tagLst>
</file>

<file path=ppt/tags/tag1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9"/>
</p:tagLst>
</file>

<file path=ppt/tags/tag12930.xml><?xml version="1.0" encoding="utf-8"?>
<p:tagLst xmlns:p="http://schemas.openxmlformats.org/presentationml/2006/main">
  <p:tag name="AS_UNIQUEID" val="2409"/>
</p:tagLst>
</file>

<file path=ppt/tags/tag1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0"/>
</p:tagLst>
</file>

<file path=ppt/tags/tag1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1"/>
</p:tagLst>
</file>

<file path=ppt/tags/tag1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1"/>
</p:tagLst>
</file>

<file path=ppt/tags/tag12960.xml><?xml version="1.0" encoding="utf-8"?>
<p:tagLst xmlns:p="http://schemas.openxmlformats.org/presentationml/2006/main">
  <p:tag name="AS_UNIQUEID" val="2412"/>
</p:tagLst>
</file>

<file path=ppt/tags/tag1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4"/>
</p:tagLst>
</file>

<file path=ppt/tags/tag1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4"/>
</p:tagLst>
</file>

<file path=ppt/tags/tag1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1"/>
</p:tagLst>
</file>

<file path=ppt/tags/tag1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6"/>
</p:tagLst>
</file>

<file path=ppt/tags/tag1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5"/>
</p:tagLst>
</file>

<file path=ppt/tags/tag1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0"/>
</p:tagLst>
</file>

<file path=ppt/tags/tag1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3"/>
</p:tagLst>
</file>

<file path=ppt/tags/tag1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1"/>
</p:tagLst>
</file>

<file path=ppt/tags/tag1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2"/>
</p:tagLst>
</file>

<file path=ppt/tags/tag1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6"/>
</p:tagLst>
</file>

<file path=ppt/tags/tag1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2"/>
</p:tagLst>
</file>

<file path=ppt/tags/tag1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6"/>
</p:tagLst>
</file>

<file path=ppt/tags/tag1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9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</p:tagLst>
</file>

<file path=ppt/tags/tag1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7"/>
</p:tagLst>
</file>

<file path=ppt/tags/tag1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8"/>
</p:tagLst>
</file>

<file path=ppt/tags/tag1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3"/>
</p:tagLst>
</file>

<file path=ppt/tags/tag1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4"/>
</p:tagLst>
</file>

<file path=ppt/tags/tag1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5"/>
</p:tagLst>
</file>

<file path=ppt/tags/tag1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7"/>
</p:tagLst>
</file>

<file path=ppt/tags/tag1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1"/>
</p:tagLst>
</file>

<file path=ppt/tags/tag1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8"/>
</p:tagLst>
</file>

<file path=ppt/tags/tag1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8"/>
</p:tagLst>
</file>

<file path=ppt/tags/tag1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9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1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0"/>
</p:tagLst>
</file>

<file path=ppt/tags/tag1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9"/>
</p:tagLst>
</file>

<file path=ppt/tags/tag1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6"/>
</p:tagLst>
</file>

<file path=ppt/tags/tag1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7"/>
</p:tagLst>
</file>

<file path=ppt/tags/tag1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8"/>
</p:tagLst>
</file>

<file path=ppt/tags/tag1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2"/>
</p:tagLst>
</file>

<file path=ppt/tags/tag1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6"/>
</p:tagLst>
</file>

<file path=ppt/tags/tag1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0"/>
</p:tagLst>
</file>

<file path=ppt/tags/tag1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4"/>
</p:tagLst>
</file>

<file path=ppt/tags/tag1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1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8"/>
</p:tagLst>
</file>

<file path=ppt/tags/tag1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1"/>
</p:tagLst>
</file>

<file path=ppt/tags/tag1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4"/>
</p:tagLst>
</file>

<file path=ppt/tags/tag1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5"/>
</p:tagLst>
</file>

<file path=ppt/tags/tag1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6"/>
</p:tagLst>
</file>

<file path=ppt/tags/tag1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7"/>
</p:tagLst>
</file>

<file path=ppt/tags/tag1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2"/>
</p:tagLst>
</file>

<file path=ppt/tags/tag1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3"/>
</p:tagLst>
</file>

<file path=ppt/tags/tag1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9"/>
</p:tagLst>
</file>

<file path=ppt/tags/tag1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1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6"/>
</p:tagLst>
</file>

<file path=ppt/tags/tag1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7"/>
</p:tagLst>
</file>

<file path=ppt/tags/tag1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1"/>
</p:tagLst>
</file>

<file path=ppt/tags/tag1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4"/>
</p:tagLst>
</file>

<file path=ppt/tags/tag1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7"/>
</p:tagLst>
</file>

<file path=ppt/tags/tag1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0"/>
</p:tagLst>
</file>

<file path=ppt/tags/tag1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1"/>
</p:tagLst>
</file>

<file path=ppt/tags/tag1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2"/>
</p:tagLst>
</file>

<file path=ppt/tags/tag1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3"/>
</p:tagLst>
</file>

<file path=ppt/tags/tag1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6"/>
</p:tagLst>
</file>

<file path=ppt/tags/tag1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9"/>
</p:tagLst>
</file>

<file path=ppt/tags/tag1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5"/>
</p:tagLst>
</file>

<file path=ppt/tags/tag1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6"/>
</p:tagLst>
</file>

<file path=ppt/tags/tag1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2"/>
</p:tagLst>
</file>

<file path=ppt/tags/tag1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3"/>
</p:tagLst>
</file>

<file path=ppt/tags/tag1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7"/>
</p:tagLst>
</file>

<file path=ppt/tags/tag1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0"/>
</p:tagLst>
</file>

<file path=ppt/tags/tag1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3"/>
</p:tagLst>
</file>

<file path=ppt/tags/tag1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6"/>
</p:tagLst>
</file>

<file path=ppt/tags/tag1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7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</p:tagLst>
</file>

<file path=ppt/tags/tag1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8"/>
</p:tagLst>
</file>

<file path=ppt/tags/tag1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9"/>
</p:tagLst>
</file>

<file path=ppt/tags/tag1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4"/>
</p:tagLst>
</file>

<file path=ppt/tags/tag1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5"/>
</p:tagLst>
</file>

<file path=ppt/tags/tag1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1"/>
</p:tagLst>
</file>

<file path=ppt/tags/tag1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2"/>
</p:tagLst>
</file>

<file path=ppt/tags/tag1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8"/>
</p:tagLst>
</file>

<file path=ppt/tags/tag1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9"/>
</p:tagLst>
</file>

<file path=ppt/tags/tag1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3"/>
</p:tagLst>
</file>

<file path=ppt/tags/tag1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5"/>
</p:tagLst>
</file>

<file path=ppt/tags/tag1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9"/>
</p:tagLst>
</file>

<file path=ppt/tags/tag1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2"/>
</p:tagLst>
</file>

<file path=ppt/tags/tag1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3"/>
</p:tagLst>
</file>

<file path=ppt/tags/tag1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4"/>
</p:tagLst>
</file>

<file path=ppt/tags/tag1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5"/>
</p:tagLst>
</file>

<file path=ppt/tags/tag1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0"/>
</p:tagLst>
</file>

<file path=ppt/tags/tag1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1"/>
</p:tagLst>
</file>

<file path=ppt/tags/tag1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7"/>
</p:tagLst>
</file>

<file path=ppt/tags/tag1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8"/>
</p:tagLst>
</file>

<file path=ppt/tags/tag1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6"/>
</p:tagLst>
</file>

<file path=ppt/tags/tag1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5"/>
</p:tagLst>
</file>

<file path=ppt/tags/tag1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9"/>
</p:tagLst>
</file>

<file path=ppt/tags/tag1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2"/>
</p:tagLst>
</file>

<file path=ppt/tags/tag1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5"/>
</p:tagLst>
</file>

<file path=ppt/tags/tag1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8"/>
</p:tagLst>
</file>

<file path=ppt/tags/tag1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9"/>
</p:tagLst>
</file>

<file path=ppt/tags/tag1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0"/>
</p:tagLst>
</file>

<file path=ppt/tags/tag1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1"/>
</p:tagLst>
</file>

<file path=ppt/tags/tag1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6"/>
</p:tagLst>
</file>

<file path=ppt/tags/tag1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7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7"/>
</p:tagLst>
</file>

<file path=ppt/tags/tag1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3"/>
</p:tagLst>
</file>

<file path=ppt/tags/tag1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4"/>
</p:tagLst>
</file>

<file path=ppt/tags/tag1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0"/>
</p:tagLst>
</file>

<file path=ppt/tags/tag1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1"/>
</p:tagLst>
</file>

<file path=ppt/tags/tag1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7"/>
</p:tagLst>
</file>

<file path=ppt/tags/tag1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1"/>
</p:tagLst>
</file>

<file path=ppt/tags/tag1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5"/>
</p:tagLst>
</file>

<file path=ppt/tags/tag1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9"/>
</p:tagLst>
</file>

<file path=ppt/tags/tag1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3"/>
</p:tagLst>
</file>

<file path=ppt/tags/tag1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8"/>
</p:tagLst>
</file>

<file path=ppt/tags/tag1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7"/>
</p:tagLst>
</file>

<file path=ppt/tags/tag1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0"/>
</p:tagLst>
</file>

<file path=ppt/tags/tag1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3"/>
</p:tagLst>
</file>

<file path=ppt/tags/tag1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4"/>
</p:tagLst>
</file>

<file path=ppt/tags/tag1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5"/>
</p:tagLst>
</file>

<file path=ppt/tags/tag1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6"/>
</p:tagLst>
</file>

<file path=ppt/tags/tag1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1"/>
</p:tagLst>
</file>

<file path=ppt/tags/tag1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2"/>
</p:tagLst>
</file>

<file path=ppt/tags/tag1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8"/>
</p:tagLst>
</file>

<file path=ppt/tags/tag1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9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9"/>
</p:tagLst>
</file>

<file path=ppt/tags/tag1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5"/>
</p:tagLst>
</file>

<file path=ppt/tags/tag1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6"/>
</p:tagLst>
</file>

<file path=ppt/tags/tag1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0"/>
</p:tagLst>
</file>

<file path=ppt/tags/tag1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3"/>
</p:tagLst>
</file>

<file path=ppt/tags/tag1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6"/>
</p:tagLst>
</file>

<file path=ppt/tags/tag1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9"/>
</p:tagLst>
</file>

<file path=ppt/tags/tag1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0"/>
</p:tagLst>
</file>

<file path=ppt/tags/tag1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1"/>
</p:tagLst>
</file>

<file path=ppt/tags/tag1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2"/>
</p:tagLst>
</file>

<file path=ppt/tags/tag1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7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1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8"/>
</p:tagLst>
</file>

<file path=ppt/tags/tag1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4"/>
</p:tagLst>
</file>

<file path=ppt/tags/tag1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5"/>
</p:tagLst>
</file>

<file path=ppt/tags/tag1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1"/>
</p:tagLst>
</file>

<file path=ppt/tags/tag1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2"/>
</p:tagLst>
</file>

<file path=ppt/tags/tag1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6"/>
</p:tagLst>
</file>

<file path=ppt/tags/tag1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9"/>
</p:tagLst>
</file>

<file path=ppt/tags/tag1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2"/>
</p:tagLst>
</file>

<file path=ppt/tags/tag1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5"/>
</p:tagLst>
</file>

<file path=ppt/tags/tag1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6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</p:tagLst>
</file>

<file path=ppt/tags/tag1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7"/>
</p:tagLst>
</file>

<file path=ppt/tags/tag1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8"/>
</p:tagLst>
</file>

<file path=ppt/tags/tag1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3"/>
</p:tagLst>
</file>

<file path=ppt/tags/tag1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4"/>
</p:tagLst>
</file>

<file path=ppt/tags/tag1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0"/>
</p:tagLst>
</file>

<file path=ppt/tags/tag1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1"/>
</p:tagLst>
</file>

<file path=ppt/tags/tag1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7"/>
</p:tagLst>
</file>

<file path=ppt/tags/tag1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8"/>
</p:tagLst>
</file>

<file path=ppt/tags/tag1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2"/>
</p:tagLst>
</file>

<file path=ppt/tags/tag1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</p:tagLst>
</file>

<file path=ppt/tags/tag1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8"/>
</p:tagLst>
</file>

<file path=ppt/tags/tag1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1"/>
</p:tagLst>
</file>

<file path=ppt/tags/tag1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2"/>
</p:tagLst>
</file>

<file path=ppt/tags/tag1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3"/>
</p:tagLst>
</file>

<file path=ppt/tags/tag1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4"/>
</p:tagLst>
</file>

<file path=ppt/tags/tag1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9"/>
</p:tagLst>
</file>

<file path=ppt/tags/tag1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0"/>
</p:tagLst>
</file>

<file path=ppt/tags/tag1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6"/>
</p:tagLst>
</file>

<file path=ppt/tags/tag1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7"/>
</p:tagLst>
</file>

<file path=ppt/tags/tag1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3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</p:tagLst>
</file>

<file path=ppt/tags/tag1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4"/>
</p:tagLst>
</file>

<file path=ppt/tags/tag1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8"/>
</p:tagLst>
</file>

<file path=ppt/tags/tag1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1"/>
</p:tagLst>
</file>

<file path=ppt/tags/tag1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4"/>
</p:tagLst>
</file>

<file path=ppt/tags/tag1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7"/>
</p:tagLst>
</file>

<file path=ppt/tags/tag1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8"/>
</p:tagLst>
</file>

<file path=ppt/tags/tag1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9"/>
</p:tagLst>
</file>

<file path=ppt/tags/tag1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0"/>
</p:tagLst>
</file>

<file path=ppt/tags/tag1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5"/>
</p:tagLst>
</file>

<file path=ppt/tags/tag1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</p:tagLst>
</file>

<file path=ppt/tags/tag1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2"/>
</p:tagLst>
</file>

<file path=ppt/tags/tag1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3"/>
</p:tagLst>
</file>

<file path=ppt/tags/tag1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9"/>
</p:tagLst>
</file>

<file path=ppt/tags/tag1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0"/>
</p:tagLst>
</file>

<file path=ppt/tags/tag1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0"/>
</p:tagLst>
</file>

<file path=ppt/tags/tag1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5"/>
</p:tagLst>
</file>

<file path=ppt/tags/tag1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1"/>
</p:tagLst>
</file>

<file path=ppt/tags/tag1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8"/>
</p:tagLst>
</file>

<file path=ppt/tags/tag1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9"/>
</p:tagLst>
</file>

<file path=ppt/tags/tag1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</p:tagLst>
</file>

<file path=ppt/tags/tag1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4"/>
</p:tagLst>
</file>

<file path=ppt/tags/tag1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0"/>
</p:tagLst>
</file>

<file path=ppt/tags/tag1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1"/>
</p:tagLst>
</file>

<file path=ppt/tags/tag1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2"/>
</p:tagLst>
</file>

<file path=ppt/tags/tag1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2"/>
</p:tagLst>
</file>

<file path=ppt/tags/tag1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6"/>
</p:tagLst>
</file>

<file path=ppt/tags/tag1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7"/>
</p:tagLst>
</file>

<file path=ppt/tags/tag1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3"/>
</p:tagLst>
</file>

<file path=ppt/tags/tag1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4"/>
</p:tagLst>
</file>

<file path=ppt/tags/tag1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</p:tagLst>
</file>

<file path=ppt/tags/tag1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2"/>
</p:tagLst>
</file>

<file path=ppt/tags/tag1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3"/>
</p:tagLst>
</file>

<file path=ppt/tags/tag1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4"/>
</p:tagLst>
</file>

<file path=ppt/tags/tag1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5"/>
</p:tagLst>
</file>

<file path=ppt/tags/tag1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6"/>
</p:tagLst>
</file>

<file path=ppt/tags/tag1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7"/>
</p:tagLst>
</file>

<file path=ppt/tags/tag1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8"/>
</p:tagLst>
</file>

<file path=ppt/tags/tag1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9"/>
</p:tagLst>
</file>

<file path=ppt/tags/tag1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0"/>
</p:tagLst>
</file>

<file path=ppt/tags/tag1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</p:tagLst>
</file>

<file path=ppt/tags/tag1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2"/>
</p:tagLst>
</file>

<file path=ppt/tags/tag1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3"/>
</p:tagLst>
</file>

<file path=ppt/tags/tag1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4"/>
</p:tagLst>
</file>

<file path=ppt/tags/tag1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5"/>
</p:tagLst>
</file>

<file path=ppt/tags/tag1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6"/>
</p:tagLst>
</file>

<file path=ppt/tags/tag1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7"/>
</p:tagLst>
</file>

<file path=ppt/tags/tag1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8"/>
</p:tagLst>
</file>

<file path=ppt/tags/tag1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9"/>
</p:tagLst>
</file>

<file path=ppt/tags/tag1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0"/>
</p:tagLst>
</file>

<file path=ppt/tags/tag1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5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3"/>
</p:tagLst>
</file>

<file path=ppt/tags/tag1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2"/>
</p:tagLst>
</file>

<file path=ppt/tags/tag1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3"/>
</p:tagLst>
</file>

<file path=ppt/tags/tag1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4"/>
</p:tagLst>
</file>

<file path=ppt/tags/tag1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9"/>
</p:tagLst>
</file>

<file path=ppt/tags/tag1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2"/>
</p:tagLst>
</file>

<file path=ppt/tags/tag1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5"/>
</p:tagLst>
</file>

<file path=ppt/tags/tag1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6"/>
</p:tagLst>
</file>

<file path=ppt/tags/tag1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7"/>
</p:tagLst>
</file>

<file path=ppt/tags/tag1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8"/>
</p:tagLst>
</file>

<file path=ppt/tags/tag1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3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1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4"/>
</p:tagLst>
</file>

<file path=ppt/tags/tag1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0"/>
</p:tagLst>
</file>

<file path=ppt/tags/tag1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1"/>
</p:tagLst>
</file>

<file path=ppt/tags/tag1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5"/>
</p:tagLst>
</file>

<file path=ppt/tags/tag1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6"/>
</p:tagLst>
</file>

<file path=ppt/tags/tag1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7"/>
</p:tagLst>
</file>

<file path=ppt/tags/tag1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8"/>
</p:tagLst>
</file>

<file path=ppt/tags/tag1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9"/>
</p:tagLst>
</file>

<file path=ppt/tags/tag1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0"/>
</p:tagLst>
</file>

<file path=ppt/tags/tag1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</p:tagLst>
</file>

<file path=ppt/tags/tag1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2"/>
</p:tagLst>
</file>

<file path=ppt/tags/tag1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3"/>
</p:tagLst>
</file>

<file path=ppt/tags/tag1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4"/>
</p:tagLst>
</file>

<file path=ppt/tags/tag1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5"/>
</p:tagLst>
</file>

<file path=ppt/tags/tag1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6"/>
</p:tagLst>
</file>

<file path=ppt/tags/tag1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3"/>
</p:tagLst>
</file>

<file path=ppt/tags/tag1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8"/>
</p:tagLst>
</file>

<file path=ppt/tags/tag1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4"/>
</p:tagLst>
</file>

<file path=ppt/tags/tag1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5"/>
</p:tagLst>
</file>

<file path=ppt/tags/tag1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6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6"/>
</p:tagLst>
</file>

<file path=ppt/tags/tag1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7"/>
</p:tagLst>
</file>

<file path=ppt/tags/tag1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7"/>
</p:tagLst>
</file>

<file path=ppt/tags/tag1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0"/>
</p:tagLst>
</file>

<file path=ppt/tags/tag1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0"/>
</p:tagLst>
</file>

<file path=ppt/tags/tag1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1"/>
</p:tagLst>
</file>

<file path=ppt/tags/tag1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2"/>
</p:tagLst>
</file>

<file path=ppt/tags/tag1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1"/>
</p:tagLst>
</file>

<file path=ppt/tags/tag1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6"/>
</p:tagLst>
</file>

<file path=ppt/tags/tag1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9"/>
</p:tagLst>
</file>

<file path=ppt/tags/tag1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7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</p:tagLst>
</file>

<file path=ppt/tags/tag1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8"/>
</p:tagLst>
</file>

<file path=ppt/tags/tag1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2"/>
</p:tagLst>
</file>

<file path=ppt/tags/tag1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8"/>
</p:tagLst>
</file>

<file path=ppt/tags/tag1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2"/>
</p:tagLst>
</file>

<file path=ppt/tags/tag1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5"/>
</p:tagLst>
</file>

<file path=ppt/tags/tag1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3"/>
</p:tagLst>
</file>

<file path=ppt/tags/tag1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4"/>
</p:tagLst>
</file>

<file path=ppt/tags/tag1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9"/>
</p:tagLst>
</file>

<file path=ppt/tags/tag1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0"/>
</p:tagLst>
</file>

<file path=ppt/tags/tag1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1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1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3"/>
</p:tagLst>
</file>

<file path=ppt/tags/tag1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7"/>
</p:tagLst>
</file>

<file path=ppt/tags/tag1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4"/>
</p:tagLst>
</file>

<file path=ppt/tags/tag1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4"/>
</p:tagLst>
</file>

<file path=ppt/tags/tag1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5"/>
</p:tagLst>
</file>

<file path=ppt/tags/tag1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6"/>
</p:tagLst>
</file>

<file path=ppt/tags/tag1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5"/>
</p:tagLst>
</file>

<file path=ppt/tags/tag1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2"/>
</p:tagLst>
</file>

<file path=ppt/tags/tag1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3"/>
</p:tagLst>
</file>

<file path=ppt/tags/tag1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1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8"/>
</p:tagLst>
</file>

<file path=ppt/tags/tag1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2"/>
</p:tagLst>
</file>

<file path=ppt/tags/tag1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6"/>
</p:tagLst>
</file>

<file path=ppt/tags/tag1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0"/>
</p:tagLst>
</file>

<file path=ppt/tags/tag1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1"/>
</p:tagLst>
</file>

<file path=ppt/tags/tag1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4"/>
</p:tagLst>
</file>

<file path=ppt/tags/tag1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7"/>
</p:tagLst>
</file>

<file path=ppt/tags/tag1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0"/>
</p:tagLst>
</file>

<file path=ppt/tags/tag1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1"/>
</p:tagLst>
</file>

<file path=ppt/tags/tag1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1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3"/>
</p:tagLst>
</file>

<file path=ppt/tags/tag1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8"/>
</p:tagLst>
</file>

<file path=ppt/tags/tag1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9"/>
</p:tagLst>
</file>

<file path=ppt/tags/tag1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5"/>
</p:tagLst>
</file>

<file path=ppt/tags/tag1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6"/>
</p:tagLst>
</file>

<file path=ppt/tags/tag1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2"/>
</p:tagLst>
</file>

<file path=ppt/tags/tag1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3"/>
</p:tagLst>
</file>

<file path=ppt/tags/tag1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7"/>
</p:tagLst>
</file>

<file path=ppt/tags/tag1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0"/>
</p:tagLst>
</file>

<file path=ppt/tags/tag1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3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1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6"/>
</p:tagLst>
</file>

<file path=ppt/tags/tag1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7"/>
</p:tagLst>
</file>

<file path=ppt/tags/tag1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8"/>
</p:tagLst>
</file>

<file path=ppt/tags/tag1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9"/>
</p:tagLst>
</file>

<file path=ppt/tags/tag1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4"/>
</p:tagLst>
</file>

<file path=ppt/tags/tag1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5"/>
</p:tagLst>
</file>

<file path=ppt/tags/tag1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1"/>
</p:tagLst>
</file>

<file path=ppt/tags/tag1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2"/>
</p:tagLst>
</file>

<file path=ppt/tags/tag1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8"/>
</p:tagLst>
</file>

<file path=ppt/tags/tag1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</p:tagLst>
</file>

<file path=ppt/tags/tag1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3"/>
</p:tagLst>
</file>

<file path=ppt/tags/tag1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6"/>
</p:tagLst>
</file>

<file path=ppt/tags/tag1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9"/>
</p:tagLst>
</file>

<file path=ppt/tags/tag1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2"/>
</p:tagLst>
</file>

<file path=ppt/tags/tag1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3"/>
</p:tagLst>
</file>

<file path=ppt/tags/tag1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4"/>
</p:tagLst>
</file>

<file path=ppt/tags/tag1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5"/>
</p:tagLst>
</file>

<file path=ppt/tags/tag1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0"/>
</p:tagLst>
</file>

<file path=ppt/tags/tag1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1"/>
</p:tagLst>
</file>

<file path=ppt/tags/tag1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7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</p:tagLst>
</file>

<file path=ppt/tags/tag1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8"/>
</p:tagLst>
</file>

<file path=ppt/tags/tag1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4"/>
</p:tagLst>
</file>

<file path=ppt/tags/tag1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5"/>
</p:tagLst>
</file>

<file path=ppt/tags/tag1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9"/>
</p:tagLst>
</file>

<file path=ppt/tags/tag1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2"/>
</p:tagLst>
</file>

<file path=ppt/tags/tag1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5"/>
</p:tagLst>
</file>

<file path=ppt/tags/tag1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8"/>
</p:tagLst>
</file>

<file path=ppt/tags/tag1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9"/>
</p:tagLst>
</file>

<file path=ppt/tags/tag1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0"/>
</p:tagLst>
</file>

<file path=ppt/tags/tag1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</p:tagLst>
</file>

<file path=ppt/tags/tag1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6"/>
</p:tagLst>
</file>

<file path=ppt/tags/tag1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7"/>
</p:tagLst>
</file>

<file path=ppt/tags/tag1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3"/>
</p:tagLst>
</file>

<file path=ppt/tags/tag1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4"/>
</p:tagLst>
</file>

<file path=ppt/tags/tag1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0"/>
</p:tagLst>
</file>

<file path=ppt/tags/tag1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1"/>
</p:tagLst>
</file>

<file path=ppt/tags/tag1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5"/>
</p:tagLst>
</file>

<file path=ppt/tags/tag1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8"/>
</p:tagLst>
</file>

<file path=ppt/tags/tag1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1"/>
</p:tagLst>
</file>

<file path=ppt/tags/tag1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1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5"/>
</p:tagLst>
</file>

<file path=ppt/tags/tag1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6"/>
</p:tagLst>
</file>

<file path=ppt/tags/tag1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7"/>
</p:tagLst>
</file>

<file path=ppt/tags/tag1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2"/>
</p:tagLst>
</file>

<file path=ppt/tags/tag1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3"/>
</p:tagLst>
</file>

<file path=ppt/tags/tag1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9"/>
</p:tagLst>
</file>

<file path=ppt/tags/tag1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0"/>
</p:tagLst>
</file>

<file path=ppt/tags/tag1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6"/>
</p:tagLst>
</file>

<file path=ppt/tags/tag1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7"/>
</p:tagLst>
</file>

<file path=ppt/tags/tag1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</p:tagLst>
</file>

<file path=ppt/tags/tag1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7"/>
</p:tagLst>
</file>

<file path=ppt/tags/tag1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1"/>
</p:tagLst>
</file>

<file path=ppt/tags/tag1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5"/>
</p:tagLst>
</file>

<file path=ppt/tags/tag1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9"/>
</p:tagLst>
</file>

<file path=ppt/tags/tag1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0"/>
</p:tagLst>
</file>

<file path=ppt/tags/tag1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3"/>
</p:tagLst>
</file>

<file path=ppt/tags/tag1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6"/>
</p:tagLst>
</file>

<file path=ppt/tags/tag1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9"/>
</p:tagLst>
</file>

<file path=ppt/tags/tag1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0"/>
</p:tagLst>
</file>

<file path=ppt/tags/tag1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1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1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2"/>
</p:tagLst>
</file>

<file path=ppt/tags/tag1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7"/>
</p:tagLst>
</file>

<file path=ppt/tags/tag1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8"/>
</p:tagLst>
</file>

<file path=ppt/tags/tag1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4"/>
</p:tagLst>
</file>

<file path=ppt/tags/tag1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5"/>
</p:tagLst>
</file>

<file path=ppt/tags/tag1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1"/>
</p:tagLst>
</file>

<file path=ppt/tags/tag1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2"/>
</p:tagLst>
</file>

<file path=ppt/tags/tag1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6"/>
</p:tagLst>
</file>

<file path=ppt/tags/tag1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9"/>
</p:tagLst>
</file>

<file path=ppt/tags/tag1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2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1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5"/>
</p:tagLst>
</file>

<file path=ppt/tags/tag1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6"/>
</p:tagLst>
</file>

<file path=ppt/tags/tag1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7"/>
</p:tagLst>
</file>

<file path=ppt/tags/tag1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8"/>
</p:tagLst>
</file>

<file path=ppt/tags/tag1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3"/>
</p:tagLst>
</file>

<file path=ppt/tags/tag1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4"/>
</p:tagLst>
</file>

<file path=ppt/tags/tag1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0"/>
</p:tagLst>
</file>

<file path=ppt/tags/tag1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1"/>
</p:tagLst>
</file>

<file path=ppt/tags/tag1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7"/>
</p:tagLst>
</file>

<file path=ppt/tags/tag1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1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2"/>
</p:tagLst>
</file>

<file path=ppt/tags/tag1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5"/>
</p:tagLst>
</file>

<file path=ppt/tags/tag1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8"/>
</p:tagLst>
</file>

<file path=ppt/tags/tag1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1"/>
</p:tagLst>
</file>

<file path=ppt/tags/tag1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2"/>
</p:tagLst>
</file>

<file path=ppt/tags/tag1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3"/>
</p:tagLst>
</file>

<file path=ppt/tags/tag1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4"/>
</p:tagLst>
</file>

<file path=ppt/tags/tag1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9"/>
</p:tagLst>
</file>

<file path=ppt/tags/tag1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0"/>
</p:tagLst>
</file>

<file path=ppt/tags/tag1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1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7"/>
</p:tagLst>
</file>

<file path=ppt/tags/tag1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3"/>
</p:tagLst>
</file>

<file path=ppt/tags/tag1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4"/>
</p:tagLst>
</file>

<file path=ppt/tags/tag1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8"/>
</p:tagLst>
</file>

<file path=ppt/tags/tag1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1"/>
</p:tagLst>
</file>

<file path=ppt/tags/tag1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4"/>
</p:tagLst>
</file>

<file path=ppt/tags/tag1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7"/>
</p:tagLst>
</file>

<file path=ppt/tags/tag1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8"/>
</p:tagLst>
</file>

<file path=ppt/tags/tag1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9"/>
</p:tagLst>
</file>

<file path=ppt/tags/tag1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1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5"/>
</p:tagLst>
</file>

<file path=ppt/tags/tag1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6"/>
</p:tagLst>
</file>

<file path=ppt/tags/tag1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2"/>
</p:tagLst>
</file>

<file path=ppt/tags/tag1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3"/>
</p:tagLst>
</file>

<file path=ppt/tags/tag1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9"/>
</p:tagLst>
</file>

<file path=ppt/tags/tag1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0"/>
</p:tagLst>
</file>

<file path=ppt/tags/tag1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4"/>
</p:tagLst>
</file>

<file path=ppt/tags/tag1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7"/>
</p:tagLst>
</file>

<file path=ppt/tags/tag1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0"/>
</p:tagLst>
</file>

<file path=ppt/tags/tag1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3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1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4"/>
</p:tagLst>
</file>

<file path=ppt/tags/tag1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5"/>
</p:tagLst>
</file>

<file path=ppt/tags/tag1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6"/>
</p:tagLst>
</file>

<file path=ppt/tags/tag1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1"/>
</p:tagLst>
</file>

<file path=ppt/tags/tag1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2"/>
</p:tagLst>
</file>

<file path=ppt/tags/tag1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8"/>
</p:tagLst>
</file>

<file path=ppt/tags/tag1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9"/>
</p:tagLst>
</file>

<file path=ppt/tags/tag1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5"/>
</p:tagLst>
</file>

<file path=ppt/tags/tag1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6"/>
</p:tagLst>
</file>

<file path=ppt/tags/tag1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8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1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1"/>
</p:tagLst>
</file>

<file path=ppt/tags/tag1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7"/>
</p:tagLst>
</file>

<file path=ppt/tags/tag1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4"/>
</p:tagLst>
</file>

<file path=ppt/tags/tag1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5"/>
</p:tagLst>
</file>

<file path=ppt/tags/tag1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9"/>
</p:tagLst>
</file>

<file path=ppt/tags/tag1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0"/>
</p:tagLst>
</file>

<file path=ppt/tags/tag1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6"/>
</p:tagLst>
</file>

<file path=ppt/tags/tag1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7"/>
</p:tagLst>
</file>

<file path=ppt/tags/tag1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8"/>
</p:tagLst>
</file>

<file path=ppt/tags/tag1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1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2"/>
</p:tagLst>
</file>

<file path=ppt/tags/tag1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3"/>
</p:tagLst>
</file>

<file path=ppt/tags/tag1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9"/>
</p:tagLst>
</file>

<file path=ppt/tags/tag1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0"/>
</p:tagLst>
</file>

<file path=ppt/tags/tag1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1"/>
</p:tagLst>
</file>

<file path=ppt/tags/tag1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8"/>
</p:tagLst>
</file>

<file path=ppt/tags/tag1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9"/>
</p:tagLst>
</file>

<file path=ppt/tags/tag1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0"/>
</p:tagLst>
</file>

<file path=ppt/tags/tag1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1"/>
</p:tagLst>
</file>

<file path=ppt/tags/tag1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2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1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3"/>
</p:tagLst>
</file>

<file path=ppt/tags/tag1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4"/>
</p:tagLst>
</file>

<file path=ppt/tags/tag1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5"/>
</p:tagLst>
</file>

<file path=ppt/tags/tag1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6"/>
</p:tagLst>
</file>

<file path=ppt/tags/tag1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7"/>
</p:tagLst>
</file>

<file path=ppt/tags/tag1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8"/>
</p:tagLst>
</file>

<file path=ppt/tags/tag1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9"/>
</p:tagLst>
</file>

<file path=ppt/tags/tag1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0"/>
</p:tagLst>
</file>

<file path=ppt/tags/tag1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2"/>
</p:tagLst>
</file>

<file path=ppt/tags/tag1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1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7"/>
</p:tagLst>
</file>

<file path=ppt/tags/tag1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9"/>
</p:tagLst>
</file>

<file path=ppt/tags/tag1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0"/>
</p:tagLst>
</file>

<file path=ppt/tags/tag1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1"/>
</p:tagLst>
</file>

<file path=ppt/tags/tag1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2"/>
</p:tagLst>
</file>

<file path=ppt/tags/tag1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8"/>
</p:tagLst>
</file>

<file path=ppt/tags/tag1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8"/>
</p:tagLst>
</file>

<file path=ppt/tags/tag1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9"/>
</p:tagLst>
</file>

<file path=ppt/tags/tag1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0"/>
</p:tagLst>
</file>

<file path=ppt/tags/tag1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5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1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6"/>
</p:tagLst>
</file>

<file path=ppt/tags/tag1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7"/>
</p:tagLst>
</file>

<file path=ppt/tags/tag1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1"/>
</p:tagLst>
</file>

<file path=ppt/tags/tag1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2"/>
</p:tagLst>
</file>

<file path=ppt/tags/tag1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3"/>
</p:tagLst>
</file>

<file path=ppt/tags/tag1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4"/>
</p:tagLst>
</file>

<file path=ppt/tags/tag1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4"/>
</p:tagLst>
</file>

<file path=ppt/tags/tag1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5"/>
</p:tagLst>
</file>

<file path=ppt/tags/tag1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7"/>
</p:tagLst>
</file>

<file path=ppt/tags/tag1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8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1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3"/>
</p:tagLst>
</file>

<file path=ppt/tags/tag1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4"/>
</p:tagLst>
</file>

<file path=ppt/tags/tag1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5"/>
</p:tagLst>
</file>

<file path=ppt/tags/tag1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6"/>
</p:tagLst>
</file>

<file path=ppt/tags/tag1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9"/>
</p:tagLst>
</file>

<file path=ppt/tags/tag1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0"/>
</p:tagLst>
</file>

<file path=ppt/tags/tag1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1"/>
</p:tagLst>
</file>

<file path=ppt/tags/tag1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2"/>
</p:tagLst>
</file>

<file path=ppt/tags/tag1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6"/>
</p:tagLst>
</file>

<file path=ppt/tags/tag1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6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1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7"/>
</p:tagLst>
</file>

<file path=ppt/tags/tag1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8"/>
</p:tagLst>
</file>

<file path=ppt/tags/tag1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9"/>
</p:tagLst>
</file>

<file path=ppt/tags/tag1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0"/>
</p:tagLst>
</file>

<file path=ppt/tags/tag1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1"/>
</p:tagLst>
</file>

<file path=ppt/tags/tag1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2"/>
</p:tagLst>
</file>

<file path=ppt/tags/tag17650.xml><?xml version="1.0" encoding="utf-8"?>
<p:tagLst xmlns:p="http://schemas.openxmlformats.org/presentationml/2006/main">
  <p:tag name="AS_UNIQUEID" val="2881"/>
</p:tagLst>
</file>

<file path=ppt/tags/tag1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3"/>
</p:tagLst>
</file>

<file path=ppt/tags/tag1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4"/>
</p:tagLst>
</file>

<file path=ppt/tags/tag1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5"/>
</p:tagLst>
</file>

<file path=ppt/tags/tag1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9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1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0"/>
</p:tagLst>
</file>

<file path=ppt/tags/tag1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1"/>
</p:tagLst>
</file>

<file path=ppt/tags/tag1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2"/>
</p:tagLst>
</file>

<file path=ppt/tags/tag1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3"/>
</p:tagLst>
</file>

<file path=ppt/tags/tag1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4"/>
</p:tagLst>
</file>

<file path=ppt/tags/tag1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5"/>
</p:tagLst>
</file>

<file path=ppt/tags/tag1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6"/>
</p:tagLst>
</file>

<file path=ppt/tags/tag1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7"/>
</p:tagLst>
</file>

<file path=ppt/tags/tag1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0"/>
</p:tagLst>
</file>

<file path=ppt/tags/tag1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1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1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2"/>
</p:tagLst>
</file>

<file path=ppt/tags/tag1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3"/>
</p:tagLst>
</file>

<file path=ppt/tags/tag1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4"/>
</p:tagLst>
</file>

<file path=ppt/tags/tag1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6"/>
</p:tagLst>
</file>

<file path=ppt/tags/tag1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7"/>
</p:tagLst>
</file>

<file path=ppt/tags/tag1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8"/>
</p:tagLst>
</file>

<file path=ppt/tags/tag1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0"/>
</p:tagLst>
</file>

<file path=ppt/tags/tag1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1"/>
</p:tagLst>
</file>

<file path=ppt/tags/tag1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6"/>
</p:tagLst>
</file>

<file path=ppt/tags/tag1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</p:tagLst>
</file>

<file path=ppt/tags/tag1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8"/>
</p:tagLst>
</file>

<file path=ppt/tags/tag1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7"/>
</p:tagLst>
</file>

<file path=ppt/tags/tag1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3"/>
</p:tagLst>
</file>

<file path=ppt/tags/tag1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4"/>
</p:tagLst>
</file>

<file path=ppt/tags/tag1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5"/>
</p:tagLst>
</file>

<file path=ppt/tags/tag1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9"/>
</p:tagLst>
</file>

<file path=ppt/tags/tag1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0"/>
</p:tagLst>
</file>

<file path=ppt/tags/tag1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1"/>
</p:tagLst>
</file>

<file path=ppt/tags/tag1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2"/>
</p:tagLst>
</file>

<file path=ppt/tags/tag1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1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9"/>
</p:tagLst>
</file>

<file path=ppt/tags/tag1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1"/>
</p:tagLst>
</file>

<file path=ppt/tags/tag1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2"/>
</p:tagLst>
</file>

<file path=ppt/tags/tag1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3"/>
</p:tagLst>
</file>

<file path=ppt/tags/tag1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4"/>
</p:tagLst>
</file>

<file path=ppt/tags/tag1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4"/>
</p:tagLst>
</file>

<file path=ppt/tags/tag1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5"/>
</p:tagLst>
</file>

<file path=ppt/tags/tag1807.xml><?xml version="1.0" encoding="utf-8"?>
<p:tagLst xmlns:p="http://schemas.openxmlformats.org/presentationml/2006/main">
  <p:tag name="AS_UNIQUEID" val="2923"/>
</p:tagLst>
</file>

<file path=ppt/tags/tag1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6"/>
</p:tagLst>
</file>

<file path=ppt/tags/tag1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1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1"/>
</p:tagLst>
</file>

<file path=ppt/tags/tag1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2"/>
</p:tagLst>
</file>

<file path=ppt/tags/tag1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3"/>
</p:tagLst>
</file>

<file path=ppt/tags/tag1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4"/>
</p:tagLst>
</file>

<file path=ppt/tags/tag1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5"/>
</p:tagLst>
</file>

<file path=ppt/tags/tag1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6"/>
</p:tagLst>
</file>

<file path=ppt/tags/tag1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7"/>
</p:tagLst>
</file>

<file path=ppt/tags/tag1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8"/>
</p:tagLst>
</file>

<file path=ppt/tags/tag1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1"/>
</p:tagLst>
</file>

<file path=ppt/tags/tag1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3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1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4"/>
</p:tagLst>
</file>

<file path=ppt/tags/tag1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7"/>
</p:tagLst>
</file>

<file path=ppt/tags/tag1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8"/>
</p:tagLst>
</file>

<file path=ppt/tags/tag1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9"/>
</p:tagLst>
</file>

<file path=ppt/tags/tag1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0"/>
</p:tagLst>
</file>

<file path=ppt/tags/tag1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1"/>
</p:tagLst>
</file>

<file path=ppt/tags/tag1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1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3"/>
</p:tagLst>
</file>

<file path=ppt/tags/tag1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4"/>
</p:tagLst>
</file>

<file path=ppt/tags/tag1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</p:tagLst>
</file>

<file path=ppt/tags/tag1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6"/>
</p:tagLst>
</file>

<file path=ppt/tags/tag1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7"/>
</p:tagLst>
</file>

<file path=ppt/tags/tag1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8"/>
</p:tagLst>
</file>

<file path=ppt/tags/tag1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0"/>
</p:tagLst>
</file>

<file path=ppt/tags/tag1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1"/>
</p:tagLst>
</file>

<file path=ppt/tags/tag1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2"/>
</p:tagLst>
</file>

<file path=ppt/tags/tag1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3"/>
</p:tagLst>
</file>

<file path=ppt/tags/tag1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4"/>
</p:tagLst>
</file>

<file path=ppt/tags/tag1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5"/>
</p:tagLst>
</file>

<file path=ppt/tags/tag1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6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</p:tagLst>
</file>

<file path=ppt/tags/tag1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6"/>
</p:tagLst>
</file>

<file path=ppt/tags/tag1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7"/>
</p:tagLst>
</file>

<file path=ppt/tags/tag1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8"/>
</p:tagLst>
</file>

<file path=ppt/tags/tag1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5"/>
</p:tagLst>
</file>

<file path=ppt/tags/tag1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1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1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1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1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1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1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1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1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1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1854.xml><?xml version="1.0" encoding="utf-8"?>
<p:tagLst xmlns:p="http://schemas.openxmlformats.org/presentationml/2006/main">
  <p:tag name="AS_UNIQUEID" val="2970"/>
</p:tagLst>
</file>

<file path=ppt/tags/tag1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1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1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1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1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1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1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1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1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</p:tagLst>
</file>

<file path=ppt/tags/tag1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</p:tagLst>
</file>

<file path=ppt/tags/tag1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1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7"/>
</p:tagLst>
</file>

<file path=ppt/tags/tag1876.xml><?xml version="1.0" encoding="utf-8"?>
<p:tagLst xmlns:p="http://schemas.openxmlformats.org/presentationml/2006/main">
  <p:tag name="AS_UNIQUEID" val="2992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2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6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8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7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8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2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3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5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9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6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4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4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7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5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6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7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9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0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1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2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4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5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6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7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9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2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1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6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7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8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1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3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4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1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2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9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8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4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5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5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0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6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9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8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2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2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3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4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5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6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7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8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0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1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9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0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2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3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1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2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6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9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0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1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2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3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4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7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5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2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3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4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5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6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9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7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8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5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6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2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0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9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2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3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4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5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6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7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8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9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0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5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9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2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3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4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5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6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4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7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9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0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1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2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3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4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5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7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8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9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0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1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2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3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4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5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6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7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8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9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8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9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0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1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2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3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5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6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7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8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9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0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9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4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3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1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2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1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6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2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5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3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4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6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7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8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9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0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1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2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3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5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0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3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6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7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8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9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4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5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2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6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7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8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9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0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1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2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3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5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6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7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4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9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5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6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7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8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1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1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2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3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2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7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0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8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9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9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3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6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4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5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0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1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2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4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2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5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5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6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7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6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3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4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5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9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3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1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2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5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8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1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2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3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4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4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0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6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7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3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4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4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7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5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9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0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5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6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2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3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9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4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6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0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3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1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2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8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9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6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0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3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6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9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0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1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2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7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8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8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4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5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1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2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6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9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2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5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6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7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9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8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3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4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0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1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7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8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4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8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9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6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0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1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4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7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0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1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2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3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8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0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9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5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6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3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7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0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3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6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1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8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9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4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5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1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2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8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9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3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6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2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9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2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3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4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5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0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1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7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8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3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5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9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2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5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8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9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0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1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6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7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4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3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4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0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1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5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8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1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4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5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7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2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3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9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0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6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7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7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2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8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75</Words>
  <Application>Microsoft Office PowerPoint</Application>
  <PresentationFormat>宽屏</PresentationFormat>
  <Paragraphs>363</Paragraphs>
  <Slides>27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等线</vt:lpstr>
      <vt:lpstr>方正粗黑宋简体</vt:lpstr>
      <vt:lpstr>黑体</vt:lpstr>
      <vt:lpstr>华光行楷_CNKI</vt:lpstr>
      <vt:lpstr>华文新魏</vt:lpstr>
      <vt:lpstr>楷体</vt:lpstr>
      <vt:lpstr>思源宋体 CN</vt:lpstr>
      <vt:lpstr>宋体</vt:lpstr>
      <vt:lpstr>Arial</vt:lpstr>
      <vt:lpstr>Calibri</vt:lpstr>
      <vt:lpstr>Cambria Math</vt:lpstr>
      <vt:lpstr>Times New Roman</vt:lpstr>
      <vt:lpstr>Wingdings</vt:lpstr>
      <vt:lpstr>2_自定义设计方案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影响滑轮组机械效率的因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3-07T16:11:13Z</cp:lastPrinted>
  <dcterms:created xsi:type="dcterms:W3CDTF">2025-03-07T16:11:13Z</dcterms:created>
  <dcterms:modified xsi:type="dcterms:W3CDTF">2026-02-28T12:5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